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2EB" w:rsidRPr="00376112" w:rsidRDefault="003C72EB" w:rsidP="003C72EB">
      <w:pPr>
        <w:shd w:val="clear" w:color="auto" w:fill="FFFFFF"/>
        <w:spacing w:line="22" w:lineRule="atLeast"/>
        <w:jc w:val="center"/>
        <w:rPr>
          <w:sz w:val="32"/>
          <w:szCs w:val="32"/>
        </w:rPr>
      </w:pPr>
      <w:r>
        <w:rPr>
          <w:b/>
          <w:noProof/>
          <w:sz w:val="32"/>
          <w:szCs w:val="32"/>
        </w:rPr>
        <w:drawing>
          <wp:anchor distT="0" distB="0" distL="114300" distR="114300" simplePos="0" relativeHeight="251670528" behindDoc="0" locked="0" layoutInCell="1" allowOverlap="1">
            <wp:simplePos x="0" y="0"/>
            <wp:positionH relativeFrom="column">
              <wp:posOffset>-1061085</wp:posOffset>
            </wp:positionH>
            <wp:positionV relativeFrom="paragraph">
              <wp:posOffset>-645795</wp:posOffset>
            </wp:positionV>
            <wp:extent cx="7553325" cy="1495425"/>
            <wp:effectExtent l="0" t="0" r="0" b="0"/>
            <wp:wrapThrough wrapText="bothSides">
              <wp:wrapPolygon edited="0">
                <wp:start x="0" y="0"/>
                <wp:lineTo x="0" y="21462"/>
                <wp:lineTo x="21573" y="21462"/>
                <wp:lineTo x="21573" y="0"/>
                <wp:lineTo x="0" y="0"/>
              </wp:wrapPolygon>
            </wp:wrapThrough>
            <wp:docPr id="97" name="Рисунок 1" descr="I:\Проект\Безимени-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Проект\Безимени-2.jpg"/>
                    <pic:cNvPicPr>
                      <a:picLocks noChangeAspect="1" noChangeArrowheads="1"/>
                    </pic:cNvPicPr>
                  </pic:nvPicPr>
                  <pic:blipFill>
                    <a:blip r:embed="rId9" cstate="print"/>
                    <a:srcRect/>
                    <a:stretch>
                      <a:fillRect/>
                    </a:stretch>
                  </pic:blipFill>
                  <pic:spPr bwMode="auto">
                    <a:xfrm>
                      <a:off x="0" y="0"/>
                      <a:ext cx="7553325" cy="1495425"/>
                    </a:xfrm>
                    <a:prstGeom prst="rect">
                      <a:avLst/>
                    </a:prstGeom>
                    <a:noFill/>
                    <a:ln w="9525">
                      <a:noFill/>
                      <a:miter lim="800000"/>
                      <a:headEnd/>
                      <a:tailEnd/>
                    </a:ln>
                  </pic:spPr>
                </pic:pic>
              </a:graphicData>
            </a:graphic>
          </wp:anchor>
        </w:drawing>
      </w:r>
      <w:r w:rsidRPr="00272440">
        <w:rPr>
          <w:b/>
          <w:sz w:val="32"/>
          <w:szCs w:val="32"/>
        </w:rPr>
        <w:t xml:space="preserve">государственное бюджетное профессиональное образовательное учреждение </w:t>
      </w:r>
      <w:r w:rsidRPr="00272440">
        <w:rPr>
          <w:b/>
          <w:bCs/>
          <w:sz w:val="32"/>
          <w:szCs w:val="32"/>
        </w:rPr>
        <w:t>«Волгоградский энергетический колледж»</w:t>
      </w:r>
    </w:p>
    <w:p w:rsidR="003C72EB" w:rsidRPr="00376112" w:rsidRDefault="003C72EB" w:rsidP="003C72EB">
      <w:pPr>
        <w:spacing w:line="22" w:lineRule="atLeast"/>
        <w:rPr>
          <w:sz w:val="28"/>
          <w:szCs w:val="28"/>
        </w:rPr>
      </w:pPr>
    </w:p>
    <w:p w:rsidR="003C72EB" w:rsidRPr="00376112" w:rsidRDefault="003C72EB" w:rsidP="003C72EB">
      <w:pPr>
        <w:spacing w:line="22" w:lineRule="atLeast"/>
        <w:rPr>
          <w:sz w:val="28"/>
          <w:szCs w:val="28"/>
        </w:rPr>
      </w:pPr>
    </w:p>
    <w:p w:rsidR="003C72EB" w:rsidRPr="00376112" w:rsidRDefault="003C72EB" w:rsidP="003C72EB">
      <w:pPr>
        <w:spacing w:line="22" w:lineRule="atLeast"/>
        <w:rPr>
          <w:sz w:val="28"/>
          <w:szCs w:val="28"/>
        </w:rPr>
      </w:pPr>
    </w:p>
    <w:p w:rsidR="003C72EB" w:rsidRPr="00376112" w:rsidRDefault="003C72EB" w:rsidP="003C72EB">
      <w:pPr>
        <w:spacing w:line="22" w:lineRule="atLeast"/>
        <w:jc w:val="center"/>
        <w:rPr>
          <w:b/>
          <w:sz w:val="32"/>
          <w:szCs w:val="32"/>
        </w:rPr>
      </w:pPr>
    </w:p>
    <w:p w:rsidR="003C72EB" w:rsidRDefault="003C72EB" w:rsidP="003C72EB">
      <w:pPr>
        <w:spacing w:line="22" w:lineRule="atLeast"/>
        <w:jc w:val="center"/>
        <w:rPr>
          <w:b/>
          <w:caps/>
          <w:sz w:val="32"/>
          <w:szCs w:val="32"/>
        </w:rPr>
      </w:pPr>
      <w:r w:rsidRPr="00423B1F">
        <w:rPr>
          <w:b/>
          <w:caps/>
          <w:sz w:val="32"/>
          <w:szCs w:val="32"/>
        </w:rPr>
        <w:t xml:space="preserve">Методические рекомендации </w:t>
      </w:r>
    </w:p>
    <w:p w:rsidR="003C72EB" w:rsidRPr="00423B1F" w:rsidRDefault="003C72EB" w:rsidP="003C72EB">
      <w:pPr>
        <w:spacing w:line="22" w:lineRule="atLeast"/>
        <w:jc w:val="center"/>
        <w:rPr>
          <w:b/>
          <w:caps/>
          <w:sz w:val="32"/>
          <w:szCs w:val="32"/>
        </w:rPr>
      </w:pPr>
    </w:p>
    <w:p w:rsidR="003C72EB" w:rsidRDefault="003C72EB" w:rsidP="003C72EB">
      <w:pPr>
        <w:spacing w:line="276" w:lineRule="auto"/>
        <w:contextualSpacing/>
        <w:jc w:val="center"/>
        <w:rPr>
          <w:sz w:val="28"/>
          <w:szCs w:val="28"/>
        </w:rPr>
      </w:pPr>
      <w:r w:rsidRPr="00845DBD">
        <w:rPr>
          <w:sz w:val="32"/>
          <w:szCs w:val="32"/>
        </w:rPr>
        <w:t>по выполнению заданий</w:t>
      </w:r>
      <w:r w:rsidR="00583E02">
        <w:rPr>
          <w:sz w:val="32"/>
          <w:szCs w:val="32"/>
        </w:rPr>
        <w:t xml:space="preserve"> </w:t>
      </w:r>
      <w:r w:rsidRPr="00845DBD">
        <w:rPr>
          <w:sz w:val="32"/>
          <w:szCs w:val="32"/>
        </w:rPr>
        <w:t>практических заня</w:t>
      </w:r>
      <w:r w:rsidRPr="003C72EB">
        <w:rPr>
          <w:sz w:val="28"/>
          <w:szCs w:val="28"/>
        </w:rPr>
        <w:t>тий</w:t>
      </w:r>
    </w:p>
    <w:p w:rsidR="00380524" w:rsidRPr="003C72EB" w:rsidRDefault="006E5061" w:rsidP="003C72EB">
      <w:pPr>
        <w:spacing w:line="276" w:lineRule="auto"/>
        <w:contextualSpacing/>
        <w:jc w:val="center"/>
        <w:rPr>
          <w:sz w:val="28"/>
          <w:szCs w:val="28"/>
        </w:rPr>
      </w:pPr>
      <w:r w:rsidRPr="003C72EB">
        <w:rPr>
          <w:sz w:val="28"/>
          <w:szCs w:val="28"/>
        </w:rPr>
        <w:t>ПМ 3Контроль и управление технологическими процессами</w:t>
      </w:r>
    </w:p>
    <w:p w:rsidR="00380524" w:rsidRPr="003C72EB" w:rsidRDefault="00380524" w:rsidP="003C7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rFonts w:eastAsia="Calibri"/>
          <w:bCs/>
          <w:sz w:val="28"/>
          <w:szCs w:val="28"/>
        </w:rPr>
      </w:pPr>
      <w:r w:rsidRPr="003C72EB">
        <w:rPr>
          <w:sz w:val="28"/>
          <w:szCs w:val="28"/>
        </w:rPr>
        <w:t xml:space="preserve">МДК 2 </w:t>
      </w:r>
      <w:r w:rsidR="006E5061" w:rsidRPr="003C72EB">
        <w:rPr>
          <w:sz w:val="28"/>
          <w:szCs w:val="28"/>
        </w:rPr>
        <w:t>Учет и реализация электрической энергии</w:t>
      </w:r>
    </w:p>
    <w:p w:rsidR="00380524" w:rsidRPr="003C72EB" w:rsidRDefault="006E5061" w:rsidP="003C72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jc w:val="center"/>
        <w:rPr>
          <w:sz w:val="28"/>
          <w:szCs w:val="28"/>
        </w:rPr>
      </w:pPr>
      <w:r w:rsidRPr="003C72EB">
        <w:rPr>
          <w:rFonts w:eastAsia="Calibri"/>
          <w:bCs/>
          <w:sz w:val="28"/>
          <w:szCs w:val="28"/>
        </w:rPr>
        <w:t>Раздел</w:t>
      </w:r>
      <w:r w:rsidR="003C72EB">
        <w:rPr>
          <w:rFonts w:eastAsia="Calibri"/>
          <w:bCs/>
          <w:sz w:val="28"/>
          <w:szCs w:val="28"/>
        </w:rPr>
        <w:t>а</w:t>
      </w:r>
      <w:r w:rsidRPr="003C72EB">
        <w:rPr>
          <w:rFonts w:eastAsia="Calibri"/>
          <w:bCs/>
          <w:sz w:val="28"/>
          <w:szCs w:val="28"/>
        </w:rPr>
        <w:t xml:space="preserve"> 1 </w:t>
      </w:r>
      <w:r w:rsidRPr="003C72EB">
        <w:rPr>
          <w:sz w:val="28"/>
          <w:szCs w:val="28"/>
        </w:rPr>
        <w:t>Осуществление контроля и регулирования параметров электрических станций, сетей и систем</w:t>
      </w:r>
    </w:p>
    <w:p w:rsidR="00380524" w:rsidRPr="006E5061" w:rsidRDefault="00380524" w:rsidP="003C72EB">
      <w:pPr>
        <w:spacing w:line="276" w:lineRule="auto"/>
        <w:contextualSpacing/>
        <w:jc w:val="center"/>
        <w:rPr>
          <w:b/>
          <w:sz w:val="32"/>
          <w:szCs w:val="32"/>
        </w:rPr>
      </w:pPr>
    </w:p>
    <w:p w:rsidR="006E5061" w:rsidRDefault="006E5061" w:rsidP="006E5061">
      <w:pPr>
        <w:spacing w:line="22" w:lineRule="atLeast"/>
        <w:jc w:val="center"/>
        <w:rPr>
          <w:sz w:val="32"/>
          <w:szCs w:val="32"/>
          <w:u w:val="single"/>
        </w:rPr>
      </w:pPr>
      <w:r w:rsidRPr="00E6388C">
        <w:rPr>
          <w:sz w:val="32"/>
          <w:szCs w:val="32"/>
          <w:u w:val="single"/>
        </w:rPr>
        <w:t>федеральный государственный образовательный стандарт</w:t>
      </w:r>
    </w:p>
    <w:p w:rsidR="006E5061" w:rsidRPr="00E6388C" w:rsidRDefault="006E5061" w:rsidP="006E5061">
      <w:pPr>
        <w:spacing w:line="22" w:lineRule="atLeast"/>
        <w:jc w:val="center"/>
        <w:rPr>
          <w:sz w:val="32"/>
          <w:szCs w:val="32"/>
          <w:u w:val="single"/>
        </w:rPr>
      </w:pPr>
      <w:r>
        <w:rPr>
          <w:sz w:val="32"/>
          <w:szCs w:val="32"/>
          <w:u w:val="single"/>
        </w:rPr>
        <w:t>среднего профессионального образования</w:t>
      </w:r>
      <w:r w:rsidRPr="00E6388C">
        <w:rPr>
          <w:sz w:val="32"/>
          <w:szCs w:val="32"/>
          <w:u w:val="single"/>
        </w:rPr>
        <w:t>-2018</w:t>
      </w:r>
    </w:p>
    <w:p w:rsidR="00380524" w:rsidRDefault="00380524" w:rsidP="00380524">
      <w:pPr>
        <w:rPr>
          <w:sz w:val="40"/>
          <w:szCs w:val="40"/>
        </w:rPr>
      </w:pPr>
    </w:p>
    <w:p w:rsidR="003C72EB" w:rsidRPr="00892F6B" w:rsidRDefault="003C72EB" w:rsidP="003C72EB">
      <w:pPr>
        <w:spacing w:line="22" w:lineRule="atLeast"/>
        <w:jc w:val="center"/>
        <w:rPr>
          <w:b/>
          <w:sz w:val="32"/>
          <w:szCs w:val="32"/>
          <w:u w:val="single"/>
        </w:rPr>
      </w:pPr>
      <w:r w:rsidRPr="00892F6B">
        <w:rPr>
          <w:sz w:val="32"/>
          <w:szCs w:val="32"/>
          <w:u w:val="single"/>
        </w:rPr>
        <w:t>подготовк</w:t>
      </w:r>
      <w:r>
        <w:rPr>
          <w:sz w:val="32"/>
          <w:szCs w:val="32"/>
          <w:u w:val="single"/>
        </w:rPr>
        <w:t>а</w:t>
      </w:r>
      <w:r w:rsidRPr="00892F6B">
        <w:rPr>
          <w:sz w:val="32"/>
          <w:szCs w:val="32"/>
          <w:u w:val="single"/>
        </w:rPr>
        <w:t xml:space="preserve"> кадров по стандартам </w:t>
      </w:r>
      <w:proofErr w:type="spellStart"/>
      <w:r w:rsidRPr="00892F6B">
        <w:rPr>
          <w:b/>
          <w:sz w:val="32"/>
          <w:szCs w:val="32"/>
          <w:u w:val="single"/>
          <w:lang w:val="en-US"/>
        </w:rPr>
        <w:t>Worldskills</w:t>
      </w:r>
      <w:proofErr w:type="spellEnd"/>
    </w:p>
    <w:p w:rsidR="003C72EB" w:rsidRPr="00845DBD" w:rsidRDefault="003C72EB" w:rsidP="003C72EB">
      <w:pPr>
        <w:spacing w:line="22" w:lineRule="atLeast"/>
        <w:jc w:val="center"/>
        <w:rPr>
          <w:sz w:val="32"/>
          <w:szCs w:val="32"/>
        </w:rPr>
      </w:pPr>
    </w:p>
    <w:p w:rsidR="003C72EB" w:rsidRPr="00423B1F" w:rsidRDefault="003C72EB" w:rsidP="003C72EB">
      <w:pPr>
        <w:spacing w:line="22" w:lineRule="atLeast"/>
        <w:jc w:val="center"/>
        <w:rPr>
          <w:caps/>
          <w:sz w:val="32"/>
          <w:szCs w:val="32"/>
        </w:rPr>
      </w:pPr>
      <w:r w:rsidRPr="00423B1F">
        <w:rPr>
          <w:caps/>
          <w:sz w:val="32"/>
          <w:szCs w:val="32"/>
        </w:rPr>
        <w:t>специальность 13.02.0</w:t>
      </w:r>
      <w:r>
        <w:rPr>
          <w:caps/>
          <w:sz w:val="32"/>
          <w:szCs w:val="32"/>
        </w:rPr>
        <w:t>3Электрические станции, сети и системы</w:t>
      </w:r>
    </w:p>
    <w:p w:rsidR="003C72EB" w:rsidRPr="00376112" w:rsidRDefault="003C72EB" w:rsidP="003C72EB">
      <w:pPr>
        <w:spacing w:line="22" w:lineRule="atLeast"/>
        <w:rPr>
          <w:sz w:val="28"/>
          <w:szCs w:val="28"/>
        </w:rPr>
      </w:pPr>
    </w:p>
    <w:p w:rsidR="00081F67" w:rsidRDefault="00081F67" w:rsidP="00380524">
      <w:pPr>
        <w:rPr>
          <w:sz w:val="40"/>
          <w:szCs w:val="40"/>
        </w:rPr>
      </w:pPr>
    </w:p>
    <w:p w:rsidR="003729B2" w:rsidRDefault="006E5061" w:rsidP="003729B2">
      <w:pPr>
        <w:tabs>
          <w:tab w:val="left" w:pos="4536"/>
        </w:tabs>
        <w:spacing w:line="22" w:lineRule="atLeast"/>
        <w:ind w:left="4536"/>
        <w:rPr>
          <w:sz w:val="32"/>
          <w:szCs w:val="32"/>
        </w:rPr>
      </w:pPr>
      <w:r>
        <w:rPr>
          <w:sz w:val="32"/>
          <w:szCs w:val="32"/>
        </w:rPr>
        <w:t>Разработчик</w:t>
      </w:r>
      <w:r w:rsidRPr="00376112">
        <w:rPr>
          <w:sz w:val="32"/>
          <w:szCs w:val="32"/>
        </w:rPr>
        <w:t xml:space="preserve">: </w:t>
      </w:r>
      <w:r>
        <w:rPr>
          <w:b/>
          <w:sz w:val="32"/>
          <w:szCs w:val="32"/>
        </w:rPr>
        <w:t>Евстратова Людмила Александровна</w:t>
      </w:r>
      <w:r w:rsidR="003C72EB">
        <w:rPr>
          <w:b/>
          <w:sz w:val="32"/>
          <w:szCs w:val="32"/>
        </w:rPr>
        <w:t xml:space="preserve">, </w:t>
      </w:r>
      <w:r w:rsidRPr="00376112">
        <w:rPr>
          <w:sz w:val="32"/>
          <w:szCs w:val="32"/>
        </w:rPr>
        <w:t xml:space="preserve">преподаватель </w:t>
      </w:r>
      <w:r>
        <w:rPr>
          <w:sz w:val="32"/>
          <w:szCs w:val="32"/>
        </w:rPr>
        <w:t xml:space="preserve">методической цикловой </w:t>
      </w:r>
      <w:proofErr w:type="gramStart"/>
      <w:r>
        <w:rPr>
          <w:sz w:val="32"/>
          <w:szCs w:val="32"/>
        </w:rPr>
        <w:t>комиссии профессионального цикла дисциплин укрупненной группы специальностей</w:t>
      </w:r>
      <w:proofErr w:type="gramEnd"/>
      <w:r>
        <w:rPr>
          <w:sz w:val="32"/>
          <w:szCs w:val="32"/>
        </w:rPr>
        <w:t xml:space="preserve"> 13.00.00 Электро- и</w:t>
      </w:r>
      <w:r w:rsidR="0086231F">
        <w:rPr>
          <w:sz w:val="32"/>
          <w:szCs w:val="32"/>
        </w:rPr>
        <w:t xml:space="preserve"> теплоэнергетика</w:t>
      </w:r>
    </w:p>
    <w:p w:rsidR="003729B2" w:rsidRDefault="003729B2" w:rsidP="003C72EB">
      <w:pPr>
        <w:tabs>
          <w:tab w:val="left" w:pos="0"/>
        </w:tabs>
        <w:spacing w:line="22" w:lineRule="atLeast"/>
        <w:jc w:val="center"/>
        <w:rPr>
          <w:b/>
          <w:sz w:val="32"/>
          <w:szCs w:val="32"/>
        </w:rPr>
      </w:pPr>
    </w:p>
    <w:p w:rsidR="003729B2" w:rsidRDefault="003729B2" w:rsidP="003C72EB">
      <w:pPr>
        <w:tabs>
          <w:tab w:val="left" w:pos="0"/>
        </w:tabs>
        <w:spacing w:line="22" w:lineRule="atLeast"/>
        <w:jc w:val="center"/>
        <w:rPr>
          <w:b/>
          <w:sz w:val="32"/>
          <w:szCs w:val="32"/>
        </w:rPr>
      </w:pPr>
    </w:p>
    <w:p w:rsidR="003C72EB" w:rsidRPr="003C72EB" w:rsidRDefault="003C72EB" w:rsidP="003C72EB">
      <w:pPr>
        <w:tabs>
          <w:tab w:val="left" w:pos="0"/>
        </w:tabs>
        <w:spacing w:line="22" w:lineRule="atLeast"/>
        <w:jc w:val="center"/>
        <w:rPr>
          <w:b/>
          <w:sz w:val="32"/>
          <w:szCs w:val="32"/>
        </w:rPr>
      </w:pPr>
      <w:r w:rsidRPr="003C72EB">
        <w:rPr>
          <w:b/>
          <w:sz w:val="32"/>
          <w:szCs w:val="32"/>
        </w:rPr>
        <w:t>2018</w:t>
      </w:r>
    </w:p>
    <w:p w:rsidR="003C72EB" w:rsidRDefault="003C72EB">
      <w:pPr>
        <w:spacing w:after="200" w:line="276" w:lineRule="auto"/>
        <w:rPr>
          <w:sz w:val="32"/>
          <w:szCs w:val="32"/>
        </w:rPr>
      </w:pPr>
      <w:r>
        <w:rPr>
          <w:sz w:val="32"/>
          <w:szCs w:val="32"/>
        </w:rPr>
        <w:br w:type="page"/>
      </w:r>
    </w:p>
    <w:tbl>
      <w:tblPr>
        <w:tblW w:w="0" w:type="auto"/>
        <w:tblLook w:val="04A0" w:firstRow="1" w:lastRow="0" w:firstColumn="1" w:lastColumn="0" w:noHBand="0" w:noVBand="1"/>
      </w:tblPr>
      <w:tblGrid>
        <w:gridCol w:w="4991"/>
        <w:gridCol w:w="4580"/>
      </w:tblGrid>
      <w:tr w:rsidR="003C72EB" w:rsidRPr="00D51890" w:rsidTr="00D51890">
        <w:tc>
          <w:tcPr>
            <w:tcW w:w="5211" w:type="dxa"/>
          </w:tcPr>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lastRenderedPageBreak/>
              <w:t xml:space="preserve">РАССМОТРЕНО </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Методической цикловой комиссией</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профессионального цикла дисциплин</w:t>
            </w:r>
          </w:p>
          <w:p w:rsidR="003C72EB" w:rsidRPr="00D51890" w:rsidRDefault="003C72EB" w:rsidP="00D51890">
            <w:pPr>
              <w:spacing w:line="360" w:lineRule="auto"/>
              <w:contextualSpacing/>
            </w:pPr>
            <w:r w:rsidRPr="00D51890">
              <w:t xml:space="preserve">укрупненной группы </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 xml:space="preserve">специальностей 13.00.00 Электро- и теплоэнергетика ГБПОУ «ВЭК» </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Протокол № 5 от 12 января 2018 г.</w:t>
            </w:r>
          </w:p>
        </w:tc>
        <w:tc>
          <w:tcPr>
            <w:tcW w:w="4926" w:type="dxa"/>
          </w:tcPr>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УТВЕРЖДЕНО</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Зам директора по УР ГБПОУ «ВЭК»</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 xml:space="preserve">________________О.О. </w:t>
            </w:r>
            <w:proofErr w:type="spellStart"/>
            <w:r w:rsidRPr="00D51890">
              <w:t>Барабанова</w:t>
            </w:r>
            <w:proofErr w:type="spellEnd"/>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_____»января 2018 г.</w:t>
            </w:r>
          </w:p>
        </w:tc>
      </w:tr>
      <w:tr w:rsidR="003C72EB" w:rsidRPr="00D51890" w:rsidTr="00D51890">
        <w:tc>
          <w:tcPr>
            <w:tcW w:w="5211" w:type="dxa"/>
          </w:tcPr>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СОГЛАСОВАНО</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начальник методического отдела ГБПОУ «ВЭК»</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____________________</w:t>
            </w:r>
            <w:proofErr w:type="spellStart"/>
            <w:r w:rsidRPr="00D51890">
              <w:t>А.В.Божко</w:t>
            </w:r>
            <w:proofErr w:type="spellEnd"/>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t>12 января 2018 г.</w:t>
            </w:r>
          </w:p>
        </w:tc>
        <w:tc>
          <w:tcPr>
            <w:tcW w:w="4926" w:type="dxa"/>
          </w:tcPr>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p>
        </w:tc>
      </w:tr>
    </w:tbl>
    <w:p w:rsidR="00380524" w:rsidRDefault="00380524" w:rsidP="00380524">
      <w:pPr>
        <w:tabs>
          <w:tab w:val="left" w:pos="9242"/>
        </w:tabs>
        <w:ind w:firstLine="180"/>
        <w:jc w:val="both"/>
        <w:rPr>
          <w:sz w:val="28"/>
          <w:szCs w:val="28"/>
        </w:rPr>
      </w:pPr>
    </w:p>
    <w:p w:rsidR="003C72EB" w:rsidRPr="00D51890" w:rsidRDefault="00380524" w:rsidP="00D51890">
      <w:pPr>
        <w:spacing w:line="360" w:lineRule="auto"/>
        <w:contextualSpacing/>
        <w:jc w:val="both"/>
      </w:pPr>
      <w:r>
        <w:rPr>
          <w:sz w:val="28"/>
          <w:szCs w:val="28"/>
        </w:rPr>
        <w:tab/>
      </w:r>
      <w:r w:rsidR="003C72EB" w:rsidRPr="00D51890">
        <w:t>Методические рекомендации по выполнению заданий практических занятий ПМ 3 Контроль и управление технологическими процессами</w:t>
      </w:r>
    </w:p>
    <w:p w:rsidR="003C72EB" w:rsidRPr="00D51890" w:rsidRDefault="003C72EB" w:rsidP="00D518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contextualSpacing/>
        <w:jc w:val="both"/>
        <w:rPr>
          <w:b/>
        </w:rPr>
      </w:pPr>
      <w:r w:rsidRPr="00D51890">
        <w:t>МДК 2 Учет и реализация электрической энергии</w:t>
      </w:r>
      <w:r w:rsidR="00583E02" w:rsidRPr="00D51890">
        <w:t xml:space="preserve"> </w:t>
      </w:r>
      <w:r w:rsidRPr="00D51890">
        <w:rPr>
          <w:rFonts w:eastAsia="Calibri"/>
          <w:bCs/>
        </w:rPr>
        <w:t xml:space="preserve">Раздела 1 </w:t>
      </w:r>
      <w:r w:rsidRPr="00D51890">
        <w:t>Осуществление контроля и регулирования параметров электрических станций, сетей и систем</w:t>
      </w:r>
      <w:r w:rsidR="00583E02" w:rsidRPr="00D51890">
        <w:t xml:space="preserve"> </w:t>
      </w:r>
      <w:r w:rsidRPr="00D51890">
        <w:t xml:space="preserve">представляют собой комплекс учебной документации для самостоятельной работы студентов по освоению содержания вышеуказанного курса, сформированный с учетом потребностей регионального рынка труда, соответствующих отраслевым требованиям. Методические рекомендации разработаны на основе рабочей программы </w:t>
      </w:r>
      <w:r w:rsidR="00E83B55" w:rsidRPr="00D51890">
        <w:t>профессионального модуля ПМ3Контроль и управление технологическими процессами</w:t>
      </w:r>
      <w:r w:rsidRPr="00D51890">
        <w:t>, соответствуют</w:t>
      </w:r>
      <w:r w:rsidRPr="00D51890">
        <w:rPr>
          <w:b/>
        </w:rPr>
        <w:t xml:space="preserve"> ФГОС СПО-2018 </w:t>
      </w:r>
      <w:r w:rsidRPr="00D51890">
        <w:t xml:space="preserve">по специальности 13.02.03Электрические станции, сети и системы и требованиям подготовки кадров по стандартам </w:t>
      </w:r>
      <w:proofErr w:type="spellStart"/>
      <w:r w:rsidRPr="00D51890">
        <w:rPr>
          <w:b/>
          <w:lang w:val="en-US"/>
        </w:rPr>
        <w:t>Worldskills</w:t>
      </w:r>
      <w:proofErr w:type="spellEnd"/>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rPr>
          <w:b/>
        </w:rPr>
      </w:pP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contextualSpacing/>
        <w:jc w:val="both"/>
      </w:pPr>
      <w:r w:rsidRPr="00D51890">
        <w:rPr>
          <w:b/>
        </w:rPr>
        <w:t>Разработчик:</w:t>
      </w:r>
      <w:r w:rsidR="00583E02" w:rsidRPr="00D51890">
        <w:rPr>
          <w:b/>
        </w:rPr>
        <w:t xml:space="preserve"> </w:t>
      </w:r>
      <w:r w:rsidRPr="00D51890">
        <w:t>Евстратова Л.А..</w:t>
      </w:r>
      <w:r w:rsidRPr="00D51890">
        <w:rPr>
          <w:b/>
        </w:rPr>
        <w:t>,</w:t>
      </w:r>
      <w:r w:rsidR="00583E02" w:rsidRPr="00D51890">
        <w:rPr>
          <w:b/>
        </w:rPr>
        <w:t xml:space="preserve"> </w:t>
      </w:r>
      <w:r w:rsidRPr="00D51890">
        <w:t>преподаватель методической цикловой комиссии профессионального цикла укрупненной группы специальностей 13.00.00 Электро- и теплоэнергетика ГБПОУ «ВЭК»</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360" w:lineRule="auto"/>
        <w:contextualSpacing/>
        <w:jc w:val="both"/>
      </w:pP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360" w:lineRule="auto"/>
        <w:contextualSpacing/>
        <w:jc w:val="both"/>
        <w:rPr>
          <w:b/>
        </w:rPr>
      </w:pPr>
      <w:r w:rsidRPr="00D51890">
        <w:rPr>
          <w:b/>
        </w:rPr>
        <w:t>Рецензенты:</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360" w:lineRule="auto"/>
        <w:contextualSpacing/>
      </w:pPr>
      <w:r w:rsidRPr="00D51890">
        <w:t xml:space="preserve">Макаренко А.Н., к.т.н., инженер </w:t>
      </w:r>
      <w:r w:rsidRPr="00D51890">
        <w:rPr>
          <w:lang w:val="en-US"/>
        </w:rPr>
        <w:t>II</w:t>
      </w:r>
      <w:r w:rsidRPr="00D51890">
        <w:t xml:space="preserve"> категории, преподаватель ЧПОУ «Газпром колледж Волгоград»</w:t>
      </w:r>
    </w:p>
    <w:p w:rsidR="003C72EB" w:rsidRPr="00D51890" w:rsidRDefault="003C72EB" w:rsidP="00D518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360" w:lineRule="auto"/>
        <w:contextualSpacing/>
      </w:pPr>
      <w:proofErr w:type="spellStart"/>
      <w:r w:rsidRPr="00D51890">
        <w:t>Каледина</w:t>
      </w:r>
      <w:proofErr w:type="spellEnd"/>
      <w:r w:rsidRPr="00D51890">
        <w:t xml:space="preserve"> А.А., зам. директора по УР ГБПОУ «Волгоградский техникум энергетики и связи»</w:t>
      </w:r>
    </w:p>
    <w:p w:rsidR="003729B2" w:rsidRDefault="003729B2" w:rsidP="0086231F">
      <w:pPr>
        <w:spacing w:after="200" w:line="276" w:lineRule="auto"/>
        <w:jc w:val="center"/>
      </w:pPr>
    </w:p>
    <w:p w:rsidR="00380524" w:rsidRPr="0086231F" w:rsidRDefault="002F2526" w:rsidP="0086231F">
      <w:pPr>
        <w:spacing w:after="200" w:line="276" w:lineRule="auto"/>
        <w:jc w:val="center"/>
        <w:rPr>
          <w:sz w:val="28"/>
          <w:szCs w:val="28"/>
        </w:rPr>
      </w:pPr>
      <w:r w:rsidRPr="009062F0">
        <w:lastRenderedPageBreak/>
        <w:t>Содержание</w:t>
      </w:r>
    </w:p>
    <w:p w:rsidR="00FC3FBC" w:rsidRDefault="00FC3FBC" w:rsidP="00FC3FBC"/>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958"/>
      </w:tblGrid>
      <w:tr w:rsidR="00FC3FBC" w:rsidRPr="009062F0" w:rsidTr="009062F0">
        <w:tc>
          <w:tcPr>
            <w:tcW w:w="8613" w:type="dxa"/>
          </w:tcPr>
          <w:p w:rsidR="005D5296" w:rsidRPr="009062F0" w:rsidRDefault="00FC3FBC" w:rsidP="009062F0">
            <w:pPr>
              <w:spacing w:line="360" w:lineRule="auto"/>
              <w:rPr>
                <w:sz w:val="24"/>
                <w:szCs w:val="24"/>
              </w:rPr>
            </w:pPr>
            <w:r w:rsidRPr="009062F0">
              <w:rPr>
                <w:sz w:val="24"/>
                <w:szCs w:val="24"/>
              </w:rPr>
              <w:t>Пояснительная записка</w:t>
            </w:r>
          </w:p>
        </w:tc>
        <w:tc>
          <w:tcPr>
            <w:tcW w:w="958" w:type="dxa"/>
          </w:tcPr>
          <w:p w:rsidR="00FC3FBC" w:rsidRPr="009062F0" w:rsidRDefault="00FC3FBC" w:rsidP="009062F0">
            <w:pPr>
              <w:spacing w:line="360" w:lineRule="auto"/>
              <w:rPr>
                <w:sz w:val="24"/>
                <w:szCs w:val="24"/>
              </w:rPr>
            </w:pPr>
            <w:r w:rsidRPr="009062F0">
              <w:rPr>
                <w:sz w:val="24"/>
                <w:szCs w:val="24"/>
              </w:rPr>
              <w:t>4</w:t>
            </w: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sidR="00284D40" w:rsidRPr="009062F0">
              <w:rPr>
                <w:sz w:val="24"/>
                <w:szCs w:val="24"/>
              </w:rPr>
              <w:t xml:space="preserve"> №1</w:t>
            </w:r>
            <w:r>
              <w:rPr>
                <w:sz w:val="24"/>
                <w:szCs w:val="24"/>
              </w:rPr>
              <w:t xml:space="preserve"> </w:t>
            </w:r>
            <w:r w:rsidR="00F66A64" w:rsidRPr="009062F0">
              <w:rPr>
                <w:sz w:val="24"/>
                <w:szCs w:val="24"/>
              </w:rPr>
              <w:t>Выбор и составление схем</w:t>
            </w:r>
            <w:r w:rsidR="00284D40" w:rsidRPr="009062F0">
              <w:rPr>
                <w:sz w:val="24"/>
                <w:szCs w:val="24"/>
              </w:rPr>
              <w:t xml:space="preserve"> замещения силовых трансформаторов, расчет их параметров</w:t>
            </w:r>
          </w:p>
        </w:tc>
        <w:tc>
          <w:tcPr>
            <w:tcW w:w="958" w:type="dxa"/>
          </w:tcPr>
          <w:p w:rsidR="00A834C1" w:rsidRPr="009062F0" w:rsidRDefault="001F1604" w:rsidP="009062F0">
            <w:pPr>
              <w:spacing w:line="360" w:lineRule="auto"/>
              <w:rPr>
                <w:sz w:val="24"/>
                <w:szCs w:val="24"/>
              </w:rPr>
            </w:pPr>
            <w:r>
              <w:rPr>
                <w:sz w:val="24"/>
                <w:szCs w:val="24"/>
              </w:rPr>
              <w:t>7</w:t>
            </w:r>
          </w:p>
          <w:p w:rsidR="00284D40" w:rsidRPr="009062F0" w:rsidRDefault="00284D40" w:rsidP="009062F0">
            <w:pPr>
              <w:spacing w:line="360" w:lineRule="auto"/>
              <w:rPr>
                <w:sz w:val="24"/>
                <w:szCs w:val="24"/>
              </w:rPr>
            </w:pP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sidR="002F2526" w:rsidRPr="009062F0">
              <w:rPr>
                <w:sz w:val="24"/>
                <w:szCs w:val="24"/>
              </w:rPr>
              <w:t xml:space="preserve"> №2</w:t>
            </w:r>
            <w:r w:rsidR="00284D40" w:rsidRPr="009062F0">
              <w:rPr>
                <w:sz w:val="24"/>
                <w:szCs w:val="24"/>
              </w:rPr>
              <w:t xml:space="preserve"> </w:t>
            </w:r>
            <w:r w:rsidR="002F2526" w:rsidRPr="009062F0">
              <w:rPr>
                <w:sz w:val="24"/>
                <w:szCs w:val="24"/>
              </w:rPr>
              <w:t>Выбор сечения проводов и токоведущих жил кабелей по экономической плотности тока и экономическим токовым интервалам. Проверка по условию нагрева</w:t>
            </w:r>
          </w:p>
        </w:tc>
        <w:tc>
          <w:tcPr>
            <w:tcW w:w="958" w:type="dxa"/>
          </w:tcPr>
          <w:p w:rsidR="00A834C1" w:rsidRPr="009062F0" w:rsidRDefault="001F1604" w:rsidP="009062F0">
            <w:pPr>
              <w:spacing w:line="360" w:lineRule="auto"/>
              <w:rPr>
                <w:sz w:val="24"/>
                <w:szCs w:val="24"/>
              </w:rPr>
            </w:pPr>
            <w:r>
              <w:rPr>
                <w:sz w:val="24"/>
                <w:szCs w:val="24"/>
              </w:rPr>
              <w:t>10</w:t>
            </w:r>
          </w:p>
          <w:p w:rsidR="00284D40" w:rsidRPr="009062F0" w:rsidRDefault="00284D40" w:rsidP="009062F0">
            <w:pPr>
              <w:spacing w:line="360" w:lineRule="auto"/>
              <w:rPr>
                <w:sz w:val="24"/>
                <w:szCs w:val="24"/>
              </w:rPr>
            </w:pP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sidR="00284D40" w:rsidRPr="009062F0">
              <w:rPr>
                <w:sz w:val="24"/>
                <w:szCs w:val="24"/>
              </w:rPr>
              <w:t xml:space="preserve"> №3</w:t>
            </w:r>
            <w:r w:rsidR="002F2526" w:rsidRPr="009062F0">
              <w:rPr>
                <w:sz w:val="24"/>
                <w:szCs w:val="24"/>
              </w:rPr>
              <w:t xml:space="preserve"> Составление схем замещения линий электропередачи и расчет их параметров</w:t>
            </w:r>
          </w:p>
        </w:tc>
        <w:tc>
          <w:tcPr>
            <w:tcW w:w="958" w:type="dxa"/>
          </w:tcPr>
          <w:p w:rsidR="00284D40" w:rsidRPr="009062F0" w:rsidRDefault="001F1604" w:rsidP="009062F0">
            <w:pPr>
              <w:spacing w:line="360" w:lineRule="auto"/>
              <w:rPr>
                <w:sz w:val="24"/>
                <w:szCs w:val="24"/>
              </w:rPr>
            </w:pPr>
            <w:r>
              <w:rPr>
                <w:sz w:val="24"/>
                <w:szCs w:val="24"/>
              </w:rPr>
              <w:t>14</w:t>
            </w: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sidR="00284D40" w:rsidRPr="009062F0">
              <w:rPr>
                <w:sz w:val="24"/>
                <w:szCs w:val="24"/>
              </w:rPr>
              <w:t xml:space="preserve"> №4</w:t>
            </w:r>
            <w:r>
              <w:rPr>
                <w:sz w:val="24"/>
                <w:szCs w:val="24"/>
              </w:rPr>
              <w:t xml:space="preserve"> </w:t>
            </w:r>
            <w:r w:rsidR="002F2526" w:rsidRPr="009062F0">
              <w:rPr>
                <w:sz w:val="24"/>
                <w:szCs w:val="24"/>
              </w:rPr>
              <w:t>Расчет потерь мощности и электрической энергии в ЛЭП и силовых трансформаторах</w:t>
            </w:r>
          </w:p>
        </w:tc>
        <w:tc>
          <w:tcPr>
            <w:tcW w:w="958" w:type="dxa"/>
          </w:tcPr>
          <w:p w:rsidR="00284D40" w:rsidRPr="009062F0" w:rsidRDefault="001F1604" w:rsidP="009062F0">
            <w:pPr>
              <w:spacing w:line="360" w:lineRule="auto"/>
              <w:rPr>
                <w:sz w:val="24"/>
                <w:szCs w:val="24"/>
              </w:rPr>
            </w:pPr>
            <w:r>
              <w:rPr>
                <w:sz w:val="24"/>
                <w:szCs w:val="24"/>
              </w:rPr>
              <w:t>17</w:t>
            </w: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sidR="00284D40" w:rsidRPr="009062F0">
              <w:rPr>
                <w:sz w:val="24"/>
                <w:szCs w:val="24"/>
              </w:rPr>
              <w:t xml:space="preserve"> №5</w:t>
            </w:r>
            <w:r w:rsidR="002F2526" w:rsidRPr="009062F0">
              <w:rPr>
                <w:sz w:val="24"/>
                <w:szCs w:val="24"/>
              </w:rPr>
              <w:t xml:space="preserve"> Расчет местной разомкнутой разветвленной электрической сети по допустимой потере напряжения</w:t>
            </w:r>
          </w:p>
        </w:tc>
        <w:tc>
          <w:tcPr>
            <w:tcW w:w="958" w:type="dxa"/>
          </w:tcPr>
          <w:p w:rsidR="00284D40" w:rsidRPr="009062F0" w:rsidRDefault="001F1604" w:rsidP="009062F0">
            <w:pPr>
              <w:spacing w:line="360" w:lineRule="auto"/>
              <w:rPr>
                <w:sz w:val="24"/>
                <w:szCs w:val="24"/>
              </w:rPr>
            </w:pPr>
            <w:r>
              <w:rPr>
                <w:sz w:val="24"/>
                <w:szCs w:val="24"/>
              </w:rPr>
              <w:t>20</w:t>
            </w:r>
          </w:p>
        </w:tc>
      </w:tr>
      <w:tr w:rsidR="00FC3FBC"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актическая работа</w:t>
            </w:r>
            <w:r>
              <w:rPr>
                <w:sz w:val="24"/>
                <w:szCs w:val="24"/>
              </w:rPr>
              <w:t xml:space="preserve"> №6</w:t>
            </w:r>
            <w:r w:rsidR="002F2526" w:rsidRPr="009062F0">
              <w:rPr>
                <w:sz w:val="24"/>
                <w:szCs w:val="24"/>
              </w:rPr>
              <w:t xml:space="preserve"> Расчет замкнутой местной электрической сети по допустимой потере напряжения</w:t>
            </w:r>
          </w:p>
        </w:tc>
        <w:tc>
          <w:tcPr>
            <w:tcW w:w="958" w:type="dxa"/>
          </w:tcPr>
          <w:p w:rsidR="00284D40" w:rsidRPr="009062F0" w:rsidRDefault="001F1604" w:rsidP="009062F0">
            <w:pPr>
              <w:spacing w:line="360" w:lineRule="auto"/>
              <w:rPr>
                <w:sz w:val="24"/>
                <w:szCs w:val="24"/>
              </w:rPr>
            </w:pPr>
            <w:r>
              <w:rPr>
                <w:sz w:val="24"/>
                <w:szCs w:val="24"/>
              </w:rPr>
              <w:t>24</w:t>
            </w:r>
          </w:p>
          <w:p w:rsidR="00284D40" w:rsidRPr="009062F0" w:rsidRDefault="00284D40" w:rsidP="009062F0">
            <w:pPr>
              <w:spacing w:line="360" w:lineRule="auto"/>
              <w:rPr>
                <w:sz w:val="24"/>
                <w:szCs w:val="24"/>
              </w:rPr>
            </w:pPr>
          </w:p>
        </w:tc>
      </w:tr>
      <w:tr w:rsidR="005F3B09" w:rsidRPr="009062F0" w:rsidTr="009062F0">
        <w:tc>
          <w:tcPr>
            <w:tcW w:w="8613" w:type="dxa"/>
          </w:tcPr>
          <w:p w:rsidR="005D5296" w:rsidRPr="009062F0" w:rsidRDefault="009062F0" w:rsidP="009062F0">
            <w:pPr>
              <w:spacing w:line="360" w:lineRule="auto"/>
              <w:rPr>
                <w:sz w:val="24"/>
                <w:szCs w:val="24"/>
              </w:rPr>
            </w:pPr>
            <w:r w:rsidRPr="009062F0">
              <w:rPr>
                <w:sz w:val="24"/>
                <w:szCs w:val="24"/>
              </w:rPr>
              <w:t>Приложение 1</w:t>
            </w:r>
          </w:p>
        </w:tc>
        <w:tc>
          <w:tcPr>
            <w:tcW w:w="958" w:type="dxa"/>
          </w:tcPr>
          <w:p w:rsidR="005F3B09" w:rsidRPr="009062F0" w:rsidRDefault="001F1604" w:rsidP="009062F0">
            <w:pPr>
              <w:spacing w:line="360" w:lineRule="auto"/>
              <w:rPr>
                <w:sz w:val="24"/>
                <w:szCs w:val="24"/>
              </w:rPr>
            </w:pPr>
            <w:r>
              <w:rPr>
                <w:sz w:val="24"/>
                <w:szCs w:val="24"/>
              </w:rPr>
              <w:t>28</w:t>
            </w:r>
          </w:p>
        </w:tc>
      </w:tr>
      <w:tr w:rsidR="005F3B09" w:rsidRPr="009062F0" w:rsidTr="009062F0">
        <w:trPr>
          <w:trHeight w:val="389"/>
        </w:trPr>
        <w:tc>
          <w:tcPr>
            <w:tcW w:w="8613" w:type="dxa"/>
          </w:tcPr>
          <w:p w:rsidR="009062F0" w:rsidRPr="009062F0" w:rsidRDefault="005F3B09" w:rsidP="009062F0">
            <w:pPr>
              <w:spacing w:line="360" w:lineRule="auto"/>
              <w:rPr>
                <w:sz w:val="24"/>
                <w:szCs w:val="24"/>
              </w:rPr>
            </w:pPr>
            <w:r w:rsidRPr="009062F0">
              <w:rPr>
                <w:sz w:val="24"/>
                <w:szCs w:val="24"/>
              </w:rPr>
              <w:t>Приложение 2</w:t>
            </w:r>
          </w:p>
        </w:tc>
        <w:tc>
          <w:tcPr>
            <w:tcW w:w="958" w:type="dxa"/>
          </w:tcPr>
          <w:p w:rsidR="009062F0" w:rsidRPr="009062F0" w:rsidRDefault="001F1604" w:rsidP="009062F0">
            <w:pPr>
              <w:spacing w:line="360" w:lineRule="auto"/>
              <w:rPr>
                <w:sz w:val="24"/>
                <w:szCs w:val="24"/>
              </w:rPr>
            </w:pPr>
            <w:r>
              <w:rPr>
                <w:sz w:val="24"/>
                <w:szCs w:val="24"/>
              </w:rPr>
              <w:t>30</w:t>
            </w:r>
          </w:p>
        </w:tc>
      </w:tr>
      <w:tr w:rsidR="002F2526" w:rsidRPr="009062F0" w:rsidTr="009062F0">
        <w:tc>
          <w:tcPr>
            <w:tcW w:w="8613" w:type="dxa"/>
          </w:tcPr>
          <w:p w:rsidR="005D5296" w:rsidRPr="009062F0" w:rsidRDefault="002F2526" w:rsidP="009062F0">
            <w:pPr>
              <w:spacing w:line="360" w:lineRule="auto"/>
              <w:rPr>
                <w:sz w:val="24"/>
                <w:szCs w:val="24"/>
              </w:rPr>
            </w:pPr>
            <w:r w:rsidRPr="009062F0">
              <w:rPr>
                <w:sz w:val="24"/>
                <w:szCs w:val="24"/>
              </w:rPr>
              <w:t>Приложение 3</w:t>
            </w:r>
          </w:p>
        </w:tc>
        <w:tc>
          <w:tcPr>
            <w:tcW w:w="958" w:type="dxa"/>
          </w:tcPr>
          <w:p w:rsidR="002F2526" w:rsidRPr="009062F0" w:rsidRDefault="001F1604" w:rsidP="009062F0">
            <w:pPr>
              <w:spacing w:line="360" w:lineRule="auto"/>
              <w:rPr>
                <w:sz w:val="24"/>
                <w:szCs w:val="24"/>
              </w:rPr>
            </w:pPr>
            <w:r>
              <w:rPr>
                <w:sz w:val="24"/>
                <w:szCs w:val="24"/>
              </w:rPr>
              <w:t>32</w:t>
            </w:r>
          </w:p>
        </w:tc>
      </w:tr>
      <w:tr w:rsidR="002F2526" w:rsidRPr="009062F0" w:rsidTr="009062F0">
        <w:tc>
          <w:tcPr>
            <w:tcW w:w="8613" w:type="dxa"/>
          </w:tcPr>
          <w:p w:rsidR="002F2526" w:rsidRPr="009062F0" w:rsidRDefault="002F2526" w:rsidP="009062F0">
            <w:pPr>
              <w:spacing w:line="360" w:lineRule="auto"/>
              <w:rPr>
                <w:sz w:val="24"/>
                <w:szCs w:val="24"/>
              </w:rPr>
            </w:pPr>
            <w:r w:rsidRPr="009062F0">
              <w:rPr>
                <w:sz w:val="24"/>
                <w:szCs w:val="24"/>
              </w:rPr>
              <w:t>Используемая литература</w:t>
            </w:r>
          </w:p>
        </w:tc>
        <w:tc>
          <w:tcPr>
            <w:tcW w:w="958" w:type="dxa"/>
          </w:tcPr>
          <w:p w:rsidR="002F2526" w:rsidRPr="009062F0" w:rsidRDefault="001F1604" w:rsidP="009062F0">
            <w:pPr>
              <w:spacing w:line="360" w:lineRule="auto"/>
              <w:rPr>
                <w:sz w:val="24"/>
                <w:szCs w:val="24"/>
              </w:rPr>
            </w:pPr>
            <w:r>
              <w:rPr>
                <w:sz w:val="24"/>
                <w:szCs w:val="24"/>
              </w:rPr>
              <w:t>33</w:t>
            </w:r>
            <w:bookmarkStart w:id="0" w:name="_GoBack"/>
            <w:bookmarkEnd w:id="0"/>
          </w:p>
        </w:tc>
      </w:tr>
    </w:tbl>
    <w:p w:rsidR="00FC3FBC" w:rsidRDefault="00FC3FBC" w:rsidP="00FC3FBC"/>
    <w:p w:rsidR="00FC3FBC" w:rsidRDefault="00FC3FBC" w:rsidP="00FC3FBC"/>
    <w:p w:rsidR="00FC3FBC" w:rsidRPr="00FC3FBC" w:rsidRDefault="00FC3FBC" w:rsidP="00FC3FBC"/>
    <w:p w:rsidR="00380524" w:rsidRPr="00CA3F81" w:rsidRDefault="00380524" w:rsidP="00380524">
      <w:pPr>
        <w:pStyle w:val="2"/>
        <w:jc w:val="both"/>
        <w:rPr>
          <w:sz w:val="28"/>
          <w:szCs w:val="28"/>
          <w:u w:val="none"/>
        </w:rPr>
      </w:pPr>
    </w:p>
    <w:p w:rsidR="00380524" w:rsidRDefault="00380524" w:rsidP="00380524"/>
    <w:p w:rsidR="00380524" w:rsidRDefault="00380524" w:rsidP="00380524">
      <w:pPr>
        <w:tabs>
          <w:tab w:val="left" w:pos="9242"/>
        </w:tabs>
        <w:jc w:val="center"/>
        <w:rPr>
          <w:b/>
          <w:sz w:val="28"/>
          <w:szCs w:val="28"/>
        </w:rPr>
      </w:pPr>
    </w:p>
    <w:p w:rsidR="00380524" w:rsidRPr="00CA3F81" w:rsidRDefault="00380524" w:rsidP="00380524">
      <w:pPr>
        <w:tabs>
          <w:tab w:val="left" w:pos="9242"/>
        </w:tabs>
        <w:jc w:val="center"/>
        <w:rPr>
          <w:b/>
          <w:sz w:val="28"/>
          <w:szCs w:val="28"/>
        </w:rPr>
      </w:pPr>
    </w:p>
    <w:p w:rsidR="00380524" w:rsidRDefault="00380524" w:rsidP="00380524">
      <w:pPr>
        <w:tabs>
          <w:tab w:val="left" w:pos="9242"/>
        </w:tabs>
        <w:jc w:val="center"/>
        <w:rPr>
          <w:b/>
          <w:sz w:val="28"/>
          <w:szCs w:val="28"/>
        </w:rPr>
      </w:pPr>
    </w:p>
    <w:p w:rsidR="00380524" w:rsidRDefault="00380524" w:rsidP="00380524">
      <w:pPr>
        <w:tabs>
          <w:tab w:val="left" w:pos="9242"/>
        </w:tabs>
        <w:jc w:val="center"/>
        <w:rPr>
          <w:b/>
          <w:sz w:val="28"/>
          <w:szCs w:val="28"/>
        </w:rPr>
      </w:pPr>
    </w:p>
    <w:p w:rsidR="00380524" w:rsidRDefault="00380524" w:rsidP="00380524">
      <w:pPr>
        <w:tabs>
          <w:tab w:val="left" w:pos="9242"/>
        </w:tabs>
        <w:jc w:val="center"/>
        <w:rPr>
          <w:b/>
          <w:sz w:val="28"/>
          <w:szCs w:val="28"/>
        </w:rPr>
      </w:pPr>
    </w:p>
    <w:p w:rsidR="00F044CA" w:rsidRDefault="00F044CA" w:rsidP="00380524">
      <w:pPr>
        <w:tabs>
          <w:tab w:val="left" w:pos="9242"/>
        </w:tabs>
        <w:jc w:val="center"/>
        <w:rPr>
          <w:b/>
          <w:sz w:val="28"/>
          <w:szCs w:val="28"/>
        </w:rPr>
      </w:pPr>
    </w:p>
    <w:p w:rsidR="00DD68FF" w:rsidRDefault="00DD68FF" w:rsidP="00380524">
      <w:pPr>
        <w:tabs>
          <w:tab w:val="left" w:pos="9242"/>
        </w:tabs>
        <w:ind w:left="927" w:hanging="927"/>
        <w:rPr>
          <w:b/>
          <w:sz w:val="28"/>
          <w:szCs w:val="28"/>
        </w:rPr>
      </w:pPr>
    </w:p>
    <w:p w:rsidR="005F3B09" w:rsidRDefault="005F3B09" w:rsidP="00380524">
      <w:pPr>
        <w:tabs>
          <w:tab w:val="left" w:pos="9242"/>
        </w:tabs>
        <w:ind w:left="927" w:hanging="927"/>
        <w:rPr>
          <w:b/>
          <w:sz w:val="28"/>
          <w:szCs w:val="28"/>
        </w:rPr>
      </w:pPr>
    </w:p>
    <w:p w:rsidR="009062F0" w:rsidRDefault="009062F0" w:rsidP="00380524">
      <w:pPr>
        <w:tabs>
          <w:tab w:val="left" w:pos="9242"/>
        </w:tabs>
        <w:ind w:left="927" w:hanging="927"/>
        <w:rPr>
          <w:b/>
          <w:sz w:val="28"/>
          <w:szCs w:val="28"/>
        </w:rPr>
      </w:pPr>
    </w:p>
    <w:p w:rsidR="009062F0" w:rsidRDefault="009062F0" w:rsidP="00380524">
      <w:pPr>
        <w:tabs>
          <w:tab w:val="left" w:pos="9242"/>
        </w:tabs>
        <w:ind w:left="927" w:hanging="927"/>
        <w:rPr>
          <w:b/>
          <w:sz w:val="28"/>
          <w:szCs w:val="28"/>
        </w:rPr>
      </w:pPr>
    </w:p>
    <w:p w:rsidR="009062F0" w:rsidRDefault="009062F0" w:rsidP="00380524">
      <w:pPr>
        <w:tabs>
          <w:tab w:val="left" w:pos="9242"/>
        </w:tabs>
        <w:ind w:left="927" w:hanging="927"/>
        <w:rPr>
          <w:b/>
          <w:sz w:val="28"/>
          <w:szCs w:val="28"/>
        </w:rPr>
      </w:pPr>
    </w:p>
    <w:p w:rsidR="003729B2" w:rsidRDefault="003729B2" w:rsidP="00380524">
      <w:pPr>
        <w:tabs>
          <w:tab w:val="left" w:pos="9242"/>
        </w:tabs>
        <w:ind w:left="927" w:hanging="927"/>
        <w:rPr>
          <w:b/>
          <w:sz w:val="28"/>
          <w:szCs w:val="28"/>
        </w:rPr>
      </w:pPr>
    </w:p>
    <w:p w:rsidR="009062F0" w:rsidRDefault="009062F0" w:rsidP="0086231F">
      <w:pPr>
        <w:tabs>
          <w:tab w:val="left" w:pos="9242"/>
        </w:tabs>
        <w:rPr>
          <w:b/>
          <w:sz w:val="28"/>
          <w:szCs w:val="28"/>
        </w:rPr>
      </w:pPr>
    </w:p>
    <w:p w:rsidR="0086231F" w:rsidRDefault="0086231F" w:rsidP="0086231F">
      <w:pPr>
        <w:tabs>
          <w:tab w:val="left" w:pos="9242"/>
        </w:tabs>
        <w:rPr>
          <w:b/>
          <w:sz w:val="28"/>
          <w:szCs w:val="28"/>
        </w:rPr>
      </w:pPr>
    </w:p>
    <w:p w:rsidR="00380524" w:rsidRPr="009062F0" w:rsidRDefault="00380524" w:rsidP="009062F0">
      <w:pPr>
        <w:tabs>
          <w:tab w:val="left" w:pos="9242"/>
        </w:tabs>
        <w:spacing w:line="360" w:lineRule="auto"/>
        <w:ind w:left="927" w:hanging="927"/>
        <w:jc w:val="center"/>
        <w:rPr>
          <w:b/>
        </w:rPr>
      </w:pPr>
      <w:r w:rsidRPr="009062F0">
        <w:rPr>
          <w:b/>
        </w:rPr>
        <w:lastRenderedPageBreak/>
        <w:t>Пояснительная записка</w:t>
      </w:r>
    </w:p>
    <w:p w:rsidR="001E4B1B" w:rsidRPr="009062F0" w:rsidRDefault="001E4B1B" w:rsidP="009062F0">
      <w:pPr>
        <w:tabs>
          <w:tab w:val="left" w:pos="9242"/>
        </w:tabs>
        <w:spacing w:after="120" w:line="360" w:lineRule="auto"/>
        <w:contextualSpacing/>
        <w:rPr>
          <w:b/>
        </w:rPr>
      </w:pPr>
    </w:p>
    <w:p w:rsidR="001E4B1B" w:rsidRPr="009062F0" w:rsidRDefault="001E4B1B" w:rsidP="009062F0">
      <w:pPr>
        <w:tabs>
          <w:tab w:val="left" w:pos="9540"/>
        </w:tabs>
        <w:spacing w:line="360" w:lineRule="auto"/>
        <w:ind w:firstLine="851"/>
        <w:contextualSpacing/>
        <w:jc w:val="both"/>
      </w:pPr>
      <w:r w:rsidRPr="009062F0">
        <w:t xml:space="preserve">Методические рекомендации составлены в соответствии с ФГОС СПО по специальности 13.02.03 Электрические станции, сети и системы, утвержденным приказом </w:t>
      </w:r>
      <w:proofErr w:type="spellStart"/>
      <w:r w:rsidRPr="009062F0">
        <w:t>Минобрнауки</w:t>
      </w:r>
      <w:proofErr w:type="spellEnd"/>
      <w:r w:rsidRPr="009062F0">
        <w:t xml:space="preserve"> России от 22.12.2017 № 12148 (зарегистрирован в Министерстве юстиции Российской Федерации от 18.01.2018., регистрационный номер № 49678) с учетом </w:t>
      </w:r>
      <w:r w:rsidRPr="009062F0">
        <w:rPr>
          <w:b/>
        </w:rPr>
        <w:t>актуализации</w:t>
      </w:r>
      <w:r w:rsidRPr="009062F0">
        <w:t xml:space="preserve"> профессиональных стандартов: «Работник по</w:t>
      </w:r>
      <w:r w:rsidR="00AB7F11" w:rsidRPr="009062F0">
        <w:t xml:space="preserve"> организации эксплуатации электротехнического оборудования тепловой электростанции</w:t>
      </w:r>
      <w:r w:rsidRPr="009062F0">
        <w:t>»</w:t>
      </w:r>
      <w:r w:rsidR="00AB7F11" w:rsidRPr="009062F0">
        <w:t xml:space="preserve">; </w:t>
      </w:r>
      <w:r w:rsidRPr="009062F0">
        <w:t>«</w:t>
      </w:r>
      <w:r w:rsidR="00AB7F11" w:rsidRPr="009062F0">
        <w:t>Работник по эксплуатации электротехнического оборудования тепловой электростанции</w:t>
      </w:r>
      <w:r w:rsidRPr="009062F0">
        <w:t>»; «Работник по</w:t>
      </w:r>
      <w:r w:rsidR="00B1669C" w:rsidRPr="009062F0">
        <w:t xml:space="preserve"> техническому обслуживанию и ремонту кабельных линий электропередачи</w:t>
      </w:r>
      <w:r w:rsidRPr="009062F0">
        <w:t>»; «</w:t>
      </w:r>
      <w:r w:rsidR="00B1669C" w:rsidRPr="009062F0">
        <w:t>Работник по обслуживанию оборудования подстанций электрических сетей».</w:t>
      </w:r>
    </w:p>
    <w:p w:rsidR="001E4B1B" w:rsidRPr="009062F0" w:rsidRDefault="001E4B1B" w:rsidP="009062F0">
      <w:pPr>
        <w:pStyle w:val="a4"/>
        <w:spacing w:line="360" w:lineRule="auto"/>
        <w:ind w:left="0" w:firstLine="851"/>
        <w:jc w:val="both"/>
      </w:pPr>
      <w:r w:rsidRPr="009062F0">
        <w:t>В основе материалов, необходимых для выполнения практических работ, положены требования работодателей к умению и практическому опыту, реал</w:t>
      </w:r>
      <w:r w:rsidR="00B1669C" w:rsidRPr="009062F0">
        <w:t>изуемому в процессе освоения ПМ3МДК2Р1Осуществление контроля и регулирования параметров электрических станций, сетей и систем</w:t>
      </w:r>
      <w:r w:rsidRPr="009062F0">
        <w:t xml:space="preserve">, а также требования подготовки кадров по стандартам </w:t>
      </w:r>
      <w:proofErr w:type="spellStart"/>
      <w:r w:rsidRPr="009062F0">
        <w:rPr>
          <w:lang w:val="en-US"/>
        </w:rPr>
        <w:t>Worldskills</w:t>
      </w:r>
      <w:proofErr w:type="spellEnd"/>
      <w:r w:rsidR="00B1669C" w:rsidRPr="009062F0">
        <w:t>.</w:t>
      </w:r>
    </w:p>
    <w:p w:rsidR="001E4B1B" w:rsidRPr="009062F0" w:rsidRDefault="001E4B1B" w:rsidP="009062F0">
      <w:pPr>
        <w:pStyle w:val="a4"/>
        <w:spacing w:line="360" w:lineRule="auto"/>
        <w:ind w:left="0" w:firstLine="851"/>
        <w:jc w:val="both"/>
      </w:pPr>
      <w:r w:rsidRPr="009062F0">
        <w:t>До выполнения практических работ студент должен знать:</w:t>
      </w:r>
    </w:p>
    <w:p w:rsidR="00CE52EC" w:rsidRPr="009062F0" w:rsidRDefault="00CE52EC" w:rsidP="009062F0">
      <w:pPr>
        <w:pStyle w:val="a4"/>
        <w:numPr>
          <w:ilvl w:val="0"/>
          <w:numId w:val="15"/>
        </w:numPr>
        <w:spacing w:line="360" w:lineRule="auto"/>
        <w:ind w:left="0" w:firstLine="851"/>
        <w:jc w:val="both"/>
      </w:pPr>
      <w:r w:rsidRPr="009062F0">
        <w:t>категории потребителей электроэнергии;</w:t>
      </w:r>
    </w:p>
    <w:p w:rsidR="001E4B1B" w:rsidRPr="009062F0" w:rsidRDefault="00CE52EC" w:rsidP="009062F0">
      <w:pPr>
        <w:pStyle w:val="a4"/>
        <w:numPr>
          <w:ilvl w:val="0"/>
          <w:numId w:val="15"/>
        </w:numPr>
        <w:spacing w:line="360" w:lineRule="auto"/>
        <w:ind w:left="0" w:firstLine="851"/>
        <w:jc w:val="both"/>
      </w:pPr>
      <w:r w:rsidRPr="009062F0">
        <w:t>технологический процесс производства электроэнергии</w:t>
      </w:r>
      <w:r w:rsidR="001E4B1B" w:rsidRPr="009062F0">
        <w:t>;</w:t>
      </w:r>
    </w:p>
    <w:p w:rsidR="001E4B1B" w:rsidRPr="009062F0" w:rsidRDefault="00CE52EC" w:rsidP="009062F0">
      <w:pPr>
        <w:pStyle w:val="a4"/>
        <w:numPr>
          <w:ilvl w:val="0"/>
          <w:numId w:val="15"/>
        </w:numPr>
        <w:spacing w:line="360" w:lineRule="auto"/>
        <w:ind w:left="0" w:firstLine="851"/>
        <w:jc w:val="both"/>
      </w:pPr>
      <w:r w:rsidRPr="009062F0">
        <w:t>способы уменьшения потерь передаваемой электроэнергии.</w:t>
      </w:r>
    </w:p>
    <w:p w:rsidR="001E4B1B" w:rsidRPr="009062F0" w:rsidRDefault="001E4B1B" w:rsidP="009062F0">
      <w:pPr>
        <w:spacing w:line="360" w:lineRule="auto"/>
        <w:ind w:firstLine="851"/>
        <w:contextualSpacing/>
        <w:jc w:val="both"/>
      </w:pPr>
      <w:r w:rsidRPr="009062F0">
        <w:t>После выполнения практических работ студент должен уметь:</w:t>
      </w:r>
    </w:p>
    <w:p w:rsidR="001E4B1B" w:rsidRPr="009062F0" w:rsidRDefault="00CE52EC" w:rsidP="009062F0">
      <w:pPr>
        <w:pStyle w:val="a4"/>
        <w:numPr>
          <w:ilvl w:val="0"/>
          <w:numId w:val="16"/>
        </w:numPr>
        <w:spacing w:line="360" w:lineRule="auto"/>
        <w:ind w:left="0" w:firstLine="851"/>
        <w:jc w:val="both"/>
      </w:pPr>
      <w:r w:rsidRPr="009062F0">
        <w:t>контролировать и корректировать параметры качества передаваемой электроэнергии</w:t>
      </w:r>
      <w:r w:rsidR="001E4B1B" w:rsidRPr="009062F0">
        <w:t>;</w:t>
      </w:r>
    </w:p>
    <w:p w:rsidR="001E4B1B" w:rsidRPr="009062F0" w:rsidRDefault="00CE52EC" w:rsidP="009062F0">
      <w:pPr>
        <w:pStyle w:val="a4"/>
        <w:numPr>
          <w:ilvl w:val="0"/>
          <w:numId w:val="16"/>
        </w:numPr>
        <w:spacing w:line="360" w:lineRule="auto"/>
        <w:ind w:left="0" w:firstLine="851"/>
        <w:jc w:val="both"/>
      </w:pPr>
      <w:r w:rsidRPr="009062F0">
        <w:t>измерять нагрузки и напряжения в различных  точках сети</w:t>
      </w:r>
      <w:r w:rsidR="001E4B1B" w:rsidRPr="009062F0">
        <w:t>;</w:t>
      </w:r>
    </w:p>
    <w:p w:rsidR="001E4B1B" w:rsidRPr="009062F0" w:rsidRDefault="00CE52EC" w:rsidP="009062F0">
      <w:pPr>
        <w:pStyle w:val="a4"/>
        <w:numPr>
          <w:ilvl w:val="0"/>
          <w:numId w:val="16"/>
        </w:numPr>
        <w:spacing w:line="360" w:lineRule="auto"/>
        <w:ind w:left="0" w:firstLine="851"/>
        <w:jc w:val="both"/>
      </w:pPr>
      <w:r w:rsidRPr="009062F0">
        <w:t>обеспечивать экономичный режим работы электрооборудования</w:t>
      </w:r>
      <w:r w:rsidR="001E4B1B" w:rsidRPr="009062F0">
        <w:t>;</w:t>
      </w:r>
    </w:p>
    <w:p w:rsidR="003E3AE7" w:rsidRPr="009062F0" w:rsidRDefault="003E3AE7" w:rsidP="009062F0">
      <w:pPr>
        <w:pStyle w:val="a4"/>
        <w:numPr>
          <w:ilvl w:val="0"/>
          <w:numId w:val="16"/>
        </w:numPr>
        <w:spacing w:line="360" w:lineRule="auto"/>
        <w:ind w:left="0" w:firstLine="851"/>
        <w:jc w:val="both"/>
      </w:pPr>
      <w:r w:rsidRPr="009062F0">
        <w:t>определять выработку электроэнергии.</w:t>
      </w:r>
    </w:p>
    <w:p w:rsidR="00B26098" w:rsidRPr="009062F0" w:rsidRDefault="00B26098" w:rsidP="009062F0">
      <w:pPr>
        <w:pStyle w:val="12"/>
        <w:spacing w:line="360" w:lineRule="auto"/>
        <w:ind w:left="720"/>
        <w:jc w:val="both"/>
        <w:rPr>
          <w:rFonts w:ascii="Times New Roman" w:hAnsi="Times New Roman"/>
          <w:sz w:val="24"/>
          <w:szCs w:val="24"/>
        </w:rPr>
      </w:pPr>
      <w:r w:rsidRPr="009062F0">
        <w:rPr>
          <w:rFonts w:ascii="Times New Roman" w:hAnsi="Times New Roman"/>
          <w:sz w:val="24"/>
          <w:szCs w:val="24"/>
        </w:rPr>
        <w:t xml:space="preserve">Методические рекомендации направлены на формирование у студентов следующих </w:t>
      </w:r>
      <w:r w:rsidRPr="009062F0">
        <w:rPr>
          <w:rFonts w:ascii="Times New Roman" w:hAnsi="Times New Roman"/>
          <w:b/>
          <w:sz w:val="24"/>
          <w:szCs w:val="24"/>
        </w:rPr>
        <w:t>общих компетенций</w:t>
      </w:r>
      <w:r w:rsidRPr="009062F0">
        <w:rPr>
          <w:rFonts w:ascii="Times New Roman" w:hAnsi="Times New Roman"/>
          <w:sz w:val="24"/>
          <w:szCs w:val="24"/>
        </w:rPr>
        <w:t>:</w:t>
      </w:r>
    </w:p>
    <w:p w:rsidR="005016D5" w:rsidRPr="009062F0" w:rsidRDefault="005016D5"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01. Выбирать способы решения задач профессиональной деятельности применительно к различным контекстам;</w:t>
      </w:r>
    </w:p>
    <w:p w:rsidR="005016D5" w:rsidRPr="009062F0" w:rsidRDefault="005016D5"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02. Осуществлять поиск, анализ и интерпретацию информации, необходимой для выполнения задач профессиональной деятельности; </w:t>
      </w:r>
    </w:p>
    <w:p w:rsidR="005016D5" w:rsidRPr="009062F0" w:rsidRDefault="005016D5"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03. Планировать и реализовывать собственное профессиональное и личностное развитие;</w:t>
      </w:r>
    </w:p>
    <w:p w:rsidR="005016D5" w:rsidRPr="009062F0" w:rsidRDefault="005016D5"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lastRenderedPageBreak/>
        <w:t>ОК</w:t>
      </w:r>
      <w:proofErr w:type="gramEnd"/>
      <w:r w:rsidRPr="009062F0">
        <w:rPr>
          <w:rFonts w:ascii="Times New Roman" w:hAnsi="Times New Roman"/>
          <w:sz w:val="24"/>
          <w:szCs w:val="24"/>
        </w:rPr>
        <w:t xml:space="preserve"> 04. Работать в коллективе и команде, эффективно взаимодействовать с коллегами, руководством, клиентами;</w:t>
      </w:r>
    </w:p>
    <w:p w:rsidR="005016D5" w:rsidRPr="009062F0" w:rsidRDefault="005016D5"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05.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w:t>
      </w:r>
      <w:r w:rsidR="00EF0E92" w:rsidRPr="009062F0">
        <w:rPr>
          <w:rFonts w:ascii="Times New Roman" w:hAnsi="Times New Roman"/>
          <w:sz w:val="24"/>
          <w:szCs w:val="24"/>
        </w:rPr>
        <w:t>;</w:t>
      </w:r>
    </w:p>
    <w:p w:rsidR="00EF0E92" w:rsidRPr="009062F0" w:rsidRDefault="00EF0E92"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09. Использовать информационные технологии в профессиональной деятельности;</w:t>
      </w:r>
    </w:p>
    <w:p w:rsidR="00EF0E92" w:rsidRPr="009062F0" w:rsidRDefault="00EF0E92" w:rsidP="009062F0">
      <w:pPr>
        <w:pStyle w:val="12"/>
        <w:spacing w:line="360" w:lineRule="auto"/>
        <w:ind w:left="720" w:firstLine="697"/>
        <w:rPr>
          <w:rFonts w:ascii="Times New Roman" w:hAnsi="Times New Roman"/>
          <w:sz w:val="24"/>
          <w:szCs w:val="24"/>
        </w:rPr>
      </w:pPr>
      <w:proofErr w:type="gramStart"/>
      <w:r w:rsidRPr="009062F0">
        <w:rPr>
          <w:rFonts w:ascii="Times New Roman" w:hAnsi="Times New Roman"/>
          <w:sz w:val="24"/>
          <w:szCs w:val="24"/>
        </w:rPr>
        <w:t>ОК</w:t>
      </w:r>
      <w:proofErr w:type="gramEnd"/>
      <w:r w:rsidRPr="009062F0">
        <w:rPr>
          <w:rFonts w:ascii="Times New Roman" w:hAnsi="Times New Roman"/>
          <w:sz w:val="24"/>
          <w:szCs w:val="24"/>
        </w:rPr>
        <w:t xml:space="preserve"> 10. Пользоваться профессиональной документацией на государственном и иностранном языках.</w:t>
      </w:r>
    </w:p>
    <w:p w:rsidR="00EF0E92" w:rsidRPr="009062F0" w:rsidRDefault="00EF0E92" w:rsidP="009062F0">
      <w:pPr>
        <w:pStyle w:val="12"/>
        <w:spacing w:line="360" w:lineRule="auto"/>
        <w:ind w:left="720"/>
        <w:jc w:val="both"/>
        <w:rPr>
          <w:rFonts w:ascii="Times New Roman" w:hAnsi="Times New Roman"/>
          <w:sz w:val="24"/>
          <w:szCs w:val="24"/>
        </w:rPr>
      </w:pPr>
      <w:r w:rsidRPr="009062F0">
        <w:rPr>
          <w:rFonts w:ascii="Times New Roman" w:hAnsi="Times New Roman"/>
          <w:sz w:val="24"/>
          <w:szCs w:val="24"/>
        </w:rPr>
        <w:t xml:space="preserve">Методические рекомендации направлены на формирование у студентов следующих </w:t>
      </w:r>
      <w:r w:rsidRPr="009062F0">
        <w:rPr>
          <w:rFonts w:ascii="Times New Roman" w:hAnsi="Times New Roman"/>
          <w:b/>
          <w:sz w:val="24"/>
          <w:szCs w:val="24"/>
        </w:rPr>
        <w:t>профессиональных компетенций</w:t>
      </w:r>
      <w:r w:rsidRPr="009062F0">
        <w:rPr>
          <w:rFonts w:ascii="Times New Roman" w:hAnsi="Times New Roman"/>
          <w:sz w:val="24"/>
          <w:szCs w:val="24"/>
        </w:rPr>
        <w:t>:</w:t>
      </w:r>
    </w:p>
    <w:p w:rsidR="00EF0E92" w:rsidRPr="009062F0" w:rsidRDefault="00EF0E92" w:rsidP="009062F0">
      <w:pPr>
        <w:pStyle w:val="12"/>
        <w:spacing w:line="360" w:lineRule="auto"/>
        <w:ind w:left="720" w:firstLine="697"/>
        <w:rPr>
          <w:rFonts w:ascii="Times New Roman" w:hAnsi="Times New Roman"/>
          <w:sz w:val="24"/>
          <w:szCs w:val="24"/>
        </w:rPr>
      </w:pPr>
      <w:r w:rsidRPr="009062F0">
        <w:rPr>
          <w:rFonts w:ascii="Times New Roman" w:hAnsi="Times New Roman"/>
          <w:sz w:val="24"/>
          <w:szCs w:val="24"/>
        </w:rPr>
        <w:t>ПК 3.1. Контролировать и регулировать параметры производства электроэнергии;</w:t>
      </w:r>
    </w:p>
    <w:p w:rsidR="00EF0E92" w:rsidRPr="009062F0" w:rsidRDefault="00EF0E92" w:rsidP="009062F0">
      <w:pPr>
        <w:pStyle w:val="12"/>
        <w:spacing w:line="360" w:lineRule="auto"/>
        <w:ind w:left="720" w:firstLine="697"/>
        <w:rPr>
          <w:rFonts w:ascii="Times New Roman" w:hAnsi="Times New Roman"/>
          <w:sz w:val="24"/>
          <w:szCs w:val="24"/>
        </w:rPr>
      </w:pPr>
      <w:r w:rsidRPr="009062F0">
        <w:rPr>
          <w:rFonts w:ascii="Times New Roman" w:hAnsi="Times New Roman"/>
          <w:sz w:val="24"/>
          <w:szCs w:val="24"/>
        </w:rPr>
        <w:t>ПК 3.2. Контролировать и регулировать параметры передачи электроэнергии;</w:t>
      </w:r>
    </w:p>
    <w:p w:rsidR="00EF0E92" w:rsidRPr="009062F0" w:rsidRDefault="00EF0E92" w:rsidP="009062F0">
      <w:pPr>
        <w:pStyle w:val="12"/>
        <w:spacing w:line="360" w:lineRule="auto"/>
        <w:ind w:left="720" w:firstLine="697"/>
        <w:rPr>
          <w:rFonts w:ascii="Times New Roman" w:hAnsi="Times New Roman"/>
          <w:sz w:val="24"/>
          <w:szCs w:val="24"/>
        </w:rPr>
      </w:pPr>
      <w:r w:rsidRPr="009062F0">
        <w:rPr>
          <w:rFonts w:ascii="Times New Roman" w:hAnsi="Times New Roman"/>
          <w:sz w:val="24"/>
          <w:szCs w:val="24"/>
        </w:rPr>
        <w:t>ПК 3.3. Контролировать распределение электроэнергии и управлять им;</w:t>
      </w:r>
    </w:p>
    <w:p w:rsidR="00B26098" w:rsidRPr="009062F0" w:rsidRDefault="00EF0E92" w:rsidP="009062F0">
      <w:pPr>
        <w:pStyle w:val="12"/>
        <w:spacing w:line="360" w:lineRule="auto"/>
        <w:ind w:left="720" w:firstLine="697"/>
        <w:rPr>
          <w:rFonts w:ascii="Times New Roman" w:hAnsi="Times New Roman"/>
          <w:sz w:val="24"/>
          <w:szCs w:val="24"/>
        </w:rPr>
      </w:pPr>
      <w:r w:rsidRPr="009062F0">
        <w:rPr>
          <w:rFonts w:ascii="Times New Roman" w:hAnsi="Times New Roman"/>
          <w:sz w:val="24"/>
          <w:szCs w:val="24"/>
        </w:rPr>
        <w:t>ПК 3.5. Определять технико-экономические показатели работы электрооборудования.</w:t>
      </w:r>
    </w:p>
    <w:p w:rsidR="001E4B1B" w:rsidRPr="009062F0" w:rsidRDefault="001E4B1B" w:rsidP="009062F0">
      <w:pPr>
        <w:spacing w:line="360" w:lineRule="auto"/>
        <w:ind w:firstLine="851"/>
        <w:contextualSpacing/>
        <w:jc w:val="both"/>
      </w:pPr>
      <w:r w:rsidRPr="009062F0">
        <w:t>Обобщенные требования к студентам при подготовке к выполнению практических работ:</w:t>
      </w:r>
    </w:p>
    <w:p w:rsidR="001E4B1B" w:rsidRPr="009062F0" w:rsidRDefault="001E4B1B" w:rsidP="009062F0">
      <w:pPr>
        <w:pStyle w:val="a4"/>
        <w:numPr>
          <w:ilvl w:val="0"/>
          <w:numId w:val="17"/>
        </w:numPr>
        <w:spacing w:line="360" w:lineRule="auto"/>
        <w:ind w:left="0" w:firstLine="851"/>
        <w:jc w:val="both"/>
      </w:pPr>
      <w:r w:rsidRPr="009062F0">
        <w:t>быть теоретически  и практически подготовленными для выполнения работ по раздел</w:t>
      </w:r>
      <w:r w:rsidR="003E3AE7" w:rsidRPr="009062F0">
        <w:t>у модуля ПМ3МДК2Р1Осуществление контроля и регулирования параметров электрических станций, сетей и систем</w:t>
      </w:r>
      <w:r w:rsidRPr="009062F0">
        <w:t>;</w:t>
      </w:r>
    </w:p>
    <w:p w:rsidR="001E4B1B" w:rsidRPr="009062F0" w:rsidRDefault="001E4B1B" w:rsidP="009062F0">
      <w:pPr>
        <w:pStyle w:val="a4"/>
        <w:numPr>
          <w:ilvl w:val="0"/>
          <w:numId w:val="17"/>
        </w:numPr>
        <w:spacing w:line="360" w:lineRule="auto"/>
        <w:ind w:left="0" w:firstLine="851"/>
        <w:jc w:val="both"/>
      </w:pPr>
      <w:r w:rsidRPr="009062F0">
        <w:t>выполнять и оформлять отчет в рабочих тетрадях, и предоставлять их для контроля преподавателю по завершению учебного занятия.</w:t>
      </w:r>
    </w:p>
    <w:p w:rsidR="001E4B1B" w:rsidRPr="009062F0" w:rsidRDefault="001E4B1B" w:rsidP="009062F0">
      <w:pPr>
        <w:pStyle w:val="a4"/>
        <w:spacing w:line="360" w:lineRule="auto"/>
        <w:ind w:left="0" w:firstLine="851"/>
        <w:jc w:val="both"/>
      </w:pPr>
      <w:r w:rsidRPr="009062F0">
        <w:t>Нормы выставления оценок:</w:t>
      </w:r>
    </w:p>
    <w:p w:rsidR="001E4B1B" w:rsidRPr="009062F0" w:rsidRDefault="001E4B1B" w:rsidP="009062F0">
      <w:pPr>
        <w:pStyle w:val="a4"/>
        <w:numPr>
          <w:ilvl w:val="0"/>
          <w:numId w:val="18"/>
        </w:numPr>
        <w:spacing w:line="360" w:lineRule="auto"/>
        <w:ind w:left="0" w:firstLine="851"/>
        <w:jc w:val="both"/>
      </w:pPr>
      <w:r w:rsidRPr="009062F0">
        <w:t>оценка «отлично» выставляется при безошибочном, 100%-ом выполнении заданий и оформлении результатов;</w:t>
      </w:r>
    </w:p>
    <w:p w:rsidR="001E4B1B" w:rsidRPr="009062F0" w:rsidRDefault="001E4B1B" w:rsidP="009062F0">
      <w:pPr>
        <w:pStyle w:val="a4"/>
        <w:numPr>
          <w:ilvl w:val="0"/>
          <w:numId w:val="18"/>
        </w:numPr>
        <w:spacing w:line="360" w:lineRule="auto"/>
        <w:ind w:left="0" w:firstLine="851"/>
        <w:jc w:val="both"/>
      </w:pPr>
      <w:r w:rsidRPr="009062F0">
        <w:t>оценка «хорошо» выставляется при правильном 75-90%-ом выполнении заданий с незначительными замечаниями и оформлении результатов;</w:t>
      </w:r>
    </w:p>
    <w:p w:rsidR="001E4B1B" w:rsidRPr="009062F0" w:rsidRDefault="001E4B1B" w:rsidP="009062F0">
      <w:pPr>
        <w:pStyle w:val="a4"/>
        <w:numPr>
          <w:ilvl w:val="0"/>
          <w:numId w:val="18"/>
        </w:numPr>
        <w:spacing w:line="360" w:lineRule="auto"/>
        <w:ind w:left="0" w:firstLine="851"/>
        <w:jc w:val="both"/>
      </w:pPr>
      <w:r w:rsidRPr="009062F0">
        <w:t>оценка «удовлетворительно» выставляется при правильном 60-75%-ом выполнении задания с незначительными замечаниями и оформлении результатов;</w:t>
      </w:r>
    </w:p>
    <w:p w:rsidR="001E4B1B" w:rsidRPr="009062F0" w:rsidRDefault="001E4B1B" w:rsidP="009062F0">
      <w:pPr>
        <w:pStyle w:val="a4"/>
        <w:numPr>
          <w:ilvl w:val="0"/>
          <w:numId w:val="18"/>
        </w:numPr>
        <w:spacing w:line="360" w:lineRule="auto"/>
        <w:ind w:left="0" w:firstLine="851"/>
        <w:jc w:val="both"/>
      </w:pPr>
      <w:r w:rsidRPr="009062F0">
        <w:t>оценка «неудовлетворительно» выставляется при 50-60%-ом выполнении указанных знаний.</w:t>
      </w:r>
    </w:p>
    <w:p w:rsidR="001E4B1B" w:rsidRPr="009062F0" w:rsidRDefault="001E4B1B" w:rsidP="009062F0">
      <w:pPr>
        <w:pStyle w:val="a4"/>
        <w:spacing w:line="360" w:lineRule="auto"/>
        <w:ind w:left="0" w:firstLine="851"/>
        <w:jc w:val="both"/>
      </w:pPr>
      <w:r w:rsidRPr="009062F0">
        <w:lastRenderedPageBreak/>
        <w:t>Студент,  не выполнивший, в срок практическую работу обязан выполнить ее и оформить отчет к следующему учебному занятию самостоятельно. На выполнение</w:t>
      </w:r>
      <w:r w:rsidR="003E3AE7" w:rsidRPr="009062F0">
        <w:t xml:space="preserve"> практических работ отводится 18</w:t>
      </w:r>
      <w:r w:rsidRPr="009062F0">
        <w:t xml:space="preserve"> академических часов.</w:t>
      </w:r>
    </w:p>
    <w:p w:rsidR="00380524" w:rsidRPr="009062F0" w:rsidRDefault="001E4B1B" w:rsidP="009062F0">
      <w:pPr>
        <w:spacing w:line="360" w:lineRule="auto"/>
        <w:jc w:val="center"/>
        <w:rPr>
          <w:b/>
        </w:rPr>
      </w:pPr>
      <w:r w:rsidRPr="009062F0">
        <w:br w:type="page"/>
      </w:r>
      <w:r w:rsidR="00380524" w:rsidRPr="009062F0">
        <w:rPr>
          <w:b/>
        </w:rPr>
        <w:lastRenderedPageBreak/>
        <w:t>Практическ</w:t>
      </w:r>
      <w:r w:rsidR="00733240" w:rsidRPr="009062F0">
        <w:rPr>
          <w:b/>
        </w:rPr>
        <w:t>ая работа</w:t>
      </w:r>
      <w:r w:rsidR="00380524" w:rsidRPr="009062F0">
        <w:rPr>
          <w:b/>
        </w:rPr>
        <w:t xml:space="preserve"> №1</w:t>
      </w:r>
    </w:p>
    <w:p w:rsidR="00380524" w:rsidRPr="009062F0" w:rsidRDefault="00087234" w:rsidP="009062F0">
      <w:pPr>
        <w:spacing w:line="360" w:lineRule="auto"/>
        <w:jc w:val="center"/>
      </w:pPr>
      <w:r w:rsidRPr="009062F0">
        <w:t>«</w:t>
      </w:r>
      <w:r w:rsidR="00F66A64" w:rsidRPr="009062F0">
        <w:t>Выбор и составление схем зам</w:t>
      </w:r>
      <w:r w:rsidR="005F254B" w:rsidRPr="009062F0">
        <w:t xml:space="preserve">ещения силовых трансформаторов, расчет их </w:t>
      </w:r>
      <w:r w:rsidR="00F66A64" w:rsidRPr="009062F0">
        <w:t>параметров</w:t>
      </w:r>
      <w:r w:rsidRPr="009062F0">
        <w:t>»</w:t>
      </w:r>
    </w:p>
    <w:p w:rsidR="00087234" w:rsidRPr="009062F0" w:rsidRDefault="00380524" w:rsidP="009062F0">
      <w:pPr>
        <w:spacing w:line="360" w:lineRule="auto"/>
        <w:ind w:firstLine="567"/>
      </w:pPr>
      <w:r w:rsidRPr="009062F0">
        <w:rPr>
          <w:b/>
        </w:rPr>
        <w:t>Цель работы:</w:t>
      </w:r>
    </w:p>
    <w:p w:rsidR="00380524" w:rsidRPr="009062F0" w:rsidRDefault="00380524" w:rsidP="009062F0">
      <w:pPr>
        <w:spacing w:line="360" w:lineRule="auto"/>
      </w:pPr>
      <w:r w:rsidRPr="009062F0">
        <w:t xml:space="preserve">1. Закрепление полученных </w:t>
      </w:r>
      <w:r w:rsidR="00355C68" w:rsidRPr="009062F0">
        <w:t>теоретических знаний</w:t>
      </w:r>
      <w:r w:rsidRPr="009062F0">
        <w:t xml:space="preserve"> по теме «</w:t>
      </w:r>
      <w:r w:rsidR="00F66A64" w:rsidRPr="009062F0">
        <w:t>Параметры элементов электрических сетей</w:t>
      </w:r>
      <w:r w:rsidRPr="009062F0">
        <w:t>»</w:t>
      </w:r>
      <w:r w:rsidR="00087234" w:rsidRPr="009062F0">
        <w:t>;</w:t>
      </w:r>
    </w:p>
    <w:p w:rsidR="00087234" w:rsidRPr="009062F0" w:rsidRDefault="00087234" w:rsidP="009062F0">
      <w:pPr>
        <w:spacing w:line="360" w:lineRule="auto"/>
      </w:pPr>
      <w:r w:rsidRPr="009062F0">
        <w:t xml:space="preserve">2. </w:t>
      </w:r>
      <w:r w:rsidR="00380524" w:rsidRPr="009062F0">
        <w:t>Выработка умений</w:t>
      </w:r>
      <w:r w:rsidRPr="009062F0">
        <w:t xml:space="preserve"> обеспечивать экономичный режим работы электрооборудования;</w:t>
      </w:r>
    </w:p>
    <w:p w:rsidR="00380524" w:rsidRPr="009062F0" w:rsidRDefault="004240BB" w:rsidP="009062F0">
      <w:pPr>
        <w:spacing w:line="360" w:lineRule="auto"/>
      </w:pPr>
      <w:r w:rsidRPr="009062F0">
        <w:t xml:space="preserve">3. </w:t>
      </w:r>
      <w:r w:rsidR="00087234" w:rsidRPr="009062F0">
        <w:t xml:space="preserve">Получение </w:t>
      </w:r>
      <w:proofErr w:type="gramStart"/>
      <w:r w:rsidR="00087234" w:rsidRPr="009062F0">
        <w:t xml:space="preserve">навыков </w:t>
      </w:r>
      <w:r w:rsidR="00F66A64" w:rsidRPr="009062F0">
        <w:t>расчета параметров схем замещения силовых трансформаторов</w:t>
      </w:r>
      <w:proofErr w:type="gramEnd"/>
      <w:r w:rsidR="00745369" w:rsidRPr="009062F0">
        <w:t>.</w:t>
      </w:r>
    </w:p>
    <w:p w:rsidR="00087234" w:rsidRPr="009062F0" w:rsidRDefault="00087234" w:rsidP="009062F0">
      <w:pPr>
        <w:spacing w:line="360" w:lineRule="auto"/>
        <w:ind w:firstLine="567"/>
        <w:rPr>
          <w:b/>
        </w:rPr>
      </w:pPr>
      <w:r w:rsidRPr="009062F0">
        <w:rPr>
          <w:b/>
        </w:rPr>
        <w:t>Литература:</w:t>
      </w:r>
    </w:p>
    <w:p w:rsidR="00087234" w:rsidRPr="009062F0" w:rsidRDefault="00087234" w:rsidP="009062F0">
      <w:pPr>
        <w:spacing w:line="360" w:lineRule="auto"/>
      </w:pPr>
      <w:r w:rsidRPr="009062F0">
        <w:t xml:space="preserve">1. </w:t>
      </w:r>
      <w:r w:rsidR="00745369" w:rsidRPr="009062F0">
        <w:t xml:space="preserve">Турова Н. С. </w:t>
      </w:r>
      <w:r w:rsidRPr="009062F0">
        <w:t>Учебное пособие. Сборник справочных материалов для самостоятельной работы студентов по специальным дисциплинам энергетического профиля</w:t>
      </w:r>
      <w:r w:rsidR="00745369" w:rsidRPr="009062F0">
        <w:t>: учебное пособие. – В.: ГБПОУ «ВЭК», 2016. – 55с.</w:t>
      </w:r>
    </w:p>
    <w:p w:rsidR="00380524" w:rsidRPr="009062F0" w:rsidRDefault="00380524" w:rsidP="009062F0">
      <w:pPr>
        <w:spacing w:line="360" w:lineRule="auto"/>
        <w:ind w:firstLine="567"/>
        <w:jc w:val="both"/>
        <w:rPr>
          <w:b/>
        </w:rPr>
      </w:pPr>
      <w:r w:rsidRPr="009062F0">
        <w:rPr>
          <w:b/>
        </w:rPr>
        <w:t>Ход занятия:</w:t>
      </w:r>
    </w:p>
    <w:p w:rsidR="00087234" w:rsidRPr="009062F0" w:rsidRDefault="00087234" w:rsidP="009062F0">
      <w:pPr>
        <w:spacing w:line="360" w:lineRule="auto"/>
      </w:pPr>
      <w:r w:rsidRPr="009062F0">
        <w:t>1. Организационный момент</w:t>
      </w:r>
    </w:p>
    <w:p w:rsidR="00087234" w:rsidRPr="009062F0" w:rsidRDefault="00087234" w:rsidP="009062F0">
      <w:pPr>
        <w:spacing w:line="360" w:lineRule="auto"/>
      </w:pPr>
      <w:r w:rsidRPr="009062F0">
        <w:t>2. Контроль и актуализация теоретических знаний студентов:</w:t>
      </w:r>
    </w:p>
    <w:p w:rsidR="00F66A64" w:rsidRPr="009062F0" w:rsidRDefault="00087234" w:rsidP="009062F0">
      <w:pPr>
        <w:spacing w:line="360" w:lineRule="auto"/>
      </w:pPr>
      <w:r w:rsidRPr="009062F0">
        <w:t>2</w:t>
      </w:r>
      <w:r w:rsidR="00380524" w:rsidRPr="009062F0">
        <w:t>.1</w:t>
      </w:r>
      <w:proofErr w:type="gramStart"/>
      <w:r w:rsidR="00F66A64" w:rsidRPr="009062F0">
        <w:t xml:space="preserve"> П</w:t>
      </w:r>
      <w:proofErr w:type="gramEnd"/>
      <w:r w:rsidR="00F66A64" w:rsidRPr="009062F0">
        <w:t>ояснить схемы замещения силовых трансформаторов.</w:t>
      </w:r>
    </w:p>
    <w:p w:rsidR="00380524" w:rsidRPr="009062F0" w:rsidRDefault="00087234" w:rsidP="009062F0">
      <w:pPr>
        <w:spacing w:line="360" w:lineRule="auto"/>
      </w:pPr>
      <w:r w:rsidRPr="009062F0">
        <w:t>2</w:t>
      </w:r>
      <w:r w:rsidR="00380524" w:rsidRPr="009062F0">
        <w:t>.2</w:t>
      </w:r>
      <w:proofErr w:type="gramStart"/>
      <w:r w:rsidR="00F66A64" w:rsidRPr="009062F0">
        <w:t xml:space="preserve"> К</w:t>
      </w:r>
      <w:proofErr w:type="gramEnd"/>
      <w:r w:rsidR="00F66A64" w:rsidRPr="009062F0">
        <w:t xml:space="preserve">ак </w:t>
      </w:r>
      <w:r w:rsidRPr="009062F0">
        <w:t>производится выбор силовых трансформаторов</w:t>
      </w:r>
      <w:r w:rsidR="00F66A64" w:rsidRPr="009062F0">
        <w:t xml:space="preserve"> на ПС?</w:t>
      </w:r>
    </w:p>
    <w:p w:rsidR="00F66A64" w:rsidRPr="009062F0" w:rsidRDefault="00087234" w:rsidP="009062F0">
      <w:pPr>
        <w:spacing w:line="360" w:lineRule="auto"/>
      </w:pPr>
      <w:r w:rsidRPr="009062F0">
        <w:t>2</w:t>
      </w:r>
      <w:r w:rsidR="00F66A64" w:rsidRPr="009062F0">
        <w:t>.3 Чем обусловлена активная проводимость силовых трансформаторов?</w:t>
      </w:r>
    </w:p>
    <w:p w:rsidR="00380524" w:rsidRPr="009062F0" w:rsidRDefault="00087234" w:rsidP="009062F0">
      <w:pPr>
        <w:spacing w:line="360" w:lineRule="auto"/>
      </w:pPr>
      <w:r w:rsidRPr="009062F0">
        <w:t>2</w:t>
      </w:r>
      <w:r w:rsidR="00380524" w:rsidRPr="009062F0">
        <w:t xml:space="preserve">.4 </w:t>
      </w:r>
      <w:r w:rsidR="00F66A64" w:rsidRPr="009062F0">
        <w:t xml:space="preserve">Чем обусловлена </w:t>
      </w:r>
      <w:r w:rsidR="00355C68" w:rsidRPr="009062F0">
        <w:t>реактивная проводимость</w:t>
      </w:r>
      <w:r w:rsidR="00F66A64" w:rsidRPr="009062F0">
        <w:t xml:space="preserve"> силовых трансформаторов?</w:t>
      </w:r>
    </w:p>
    <w:p w:rsidR="00087234" w:rsidRPr="009062F0" w:rsidRDefault="00087234" w:rsidP="009062F0">
      <w:pPr>
        <w:spacing w:line="360" w:lineRule="auto"/>
      </w:pPr>
      <w:r w:rsidRPr="009062F0">
        <w:t>3. Инструктаж пр</w:t>
      </w:r>
      <w:r w:rsidR="00E83B55" w:rsidRPr="009062F0">
        <w:t>еподавателя о порядке выполнения</w:t>
      </w:r>
      <w:r w:rsidRPr="009062F0">
        <w:t xml:space="preserve"> работы.</w:t>
      </w:r>
    </w:p>
    <w:p w:rsidR="00087234" w:rsidRPr="009062F0" w:rsidRDefault="00087234" w:rsidP="009062F0">
      <w:pPr>
        <w:spacing w:line="360" w:lineRule="auto"/>
      </w:pPr>
      <w:r w:rsidRPr="009062F0">
        <w:t>4. Выполнение практической работы и оформление результатов в форме отчета.</w:t>
      </w:r>
    </w:p>
    <w:p w:rsidR="00087234" w:rsidRPr="009062F0" w:rsidRDefault="00087234" w:rsidP="009062F0">
      <w:pPr>
        <w:spacing w:line="360" w:lineRule="auto"/>
      </w:pPr>
      <w:r w:rsidRPr="009062F0">
        <w:t>5. Подведение итогов и оценка выполнения работы студентов.</w:t>
      </w:r>
    </w:p>
    <w:p w:rsidR="00087234" w:rsidRPr="009062F0" w:rsidRDefault="00087234" w:rsidP="009062F0">
      <w:pPr>
        <w:spacing w:line="360" w:lineRule="auto"/>
        <w:ind w:firstLine="567"/>
        <w:jc w:val="both"/>
        <w:rPr>
          <w:b/>
        </w:rPr>
      </w:pPr>
      <w:r w:rsidRPr="009062F0">
        <w:rPr>
          <w:b/>
          <w:bCs/>
        </w:rPr>
        <w:t>Краткие теоретические сведения:</w:t>
      </w:r>
    </w:p>
    <w:p w:rsidR="00380524" w:rsidRPr="009062F0" w:rsidRDefault="00087234" w:rsidP="009062F0">
      <w:pPr>
        <w:spacing w:line="360" w:lineRule="auto"/>
        <w:ind w:firstLine="567"/>
      </w:pPr>
      <w:r w:rsidRPr="009062F0">
        <w:t xml:space="preserve">Приемники электрической энергии присоединяются к сетям повышенного напряжения через силовые трансформаторы, имеющие значительные сопротивления, которые влияют на </w:t>
      </w:r>
      <w:r w:rsidR="00880D22" w:rsidRPr="009062F0">
        <w:t xml:space="preserve">потери энергии в сети, на отклонение напряжения у потребителей и поэтому должны учитываться при расчетах и анализах работы сетей. При этом силовые трансформаторы представляются в виде схем замещения. В расчетах обычно принимают упрощенную Г-образную схему замещения, в которой активная проводимость, обусловленная потерями активной мощности в стали трансформатора на перемагничивание и вихревые токи и реактивная проводимость, обусловленная намагничивающей сталь мощностью, присоединены с одной стороны схемы. </w:t>
      </w:r>
      <w:proofErr w:type="spellStart"/>
      <w:r w:rsidR="00880D22" w:rsidRPr="009062F0">
        <w:t>Трехобмоточные</w:t>
      </w:r>
      <w:proofErr w:type="spellEnd"/>
      <w:r w:rsidR="00880D22" w:rsidRPr="009062F0">
        <w:t xml:space="preserve"> трансформаторы в расчетах представляют схемой замещения в виде эквивалентной </w:t>
      </w:r>
      <w:proofErr w:type="spellStart"/>
      <w:r w:rsidR="00880D22" w:rsidRPr="009062F0">
        <w:t>трехлучевой</w:t>
      </w:r>
      <w:proofErr w:type="spellEnd"/>
      <w:r w:rsidR="00880D22" w:rsidRPr="009062F0">
        <w:t xml:space="preserve"> звезды.</w:t>
      </w:r>
    </w:p>
    <w:p w:rsidR="00380524" w:rsidRPr="009062F0" w:rsidRDefault="00380524" w:rsidP="009062F0">
      <w:pPr>
        <w:spacing w:line="360" w:lineRule="auto"/>
        <w:ind w:firstLine="567"/>
      </w:pPr>
      <w:r w:rsidRPr="009062F0">
        <w:rPr>
          <w:b/>
        </w:rPr>
        <w:t>Порядок выполнения работы</w:t>
      </w:r>
      <w:r w:rsidRPr="009062F0">
        <w:t>:</w:t>
      </w:r>
    </w:p>
    <w:p w:rsidR="004240BB" w:rsidRPr="009062F0" w:rsidRDefault="004240BB" w:rsidP="009062F0">
      <w:pPr>
        <w:shd w:val="clear" w:color="auto" w:fill="FFFFFF"/>
        <w:spacing w:line="360" w:lineRule="auto"/>
        <w:ind w:firstLine="567"/>
        <w:jc w:val="both"/>
      </w:pPr>
      <w:r w:rsidRPr="009062F0">
        <w:rPr>
          <w:b/>
        </w:rPr>
        <w:t xml:space="preserve">Задание 1. </w:t>
      </w:r>
      <w:r w:rsidRPr="009062F0">
        <w:t>Выписать индивидуальный вариант задания из приложения</w:t>
      </w:r>
      <w:r w:rsidR="009062F0">
        <w:t xml:space="preserve"> </w:t>
      </w:r>
      <w:r w:rsidRPr="009062F0">
        <w:t>1</w:t>
      </w:r>
    </w:p>
    <w:p w:rsidR="00641015" w:rsidRPr="009062F0" w:rsidRDefault="004240BB" w:rsidP="009062F0">
      <w:pPr>
        <w:tabs>
          <w:tab w:val="left" w:pos="0"/>
        </w:tabs>
        <w:spacing w:line="360" w:lineRule="auto"/>
        <w:ind w:right="-365" w:firstLine="540"/>
        <w:jc w:val="both"/>
      </w:pPr>
      <w:r w:rsidRPr="009062F0">
        <w:rPr>
          <w:b/>
        </w:rPr>
        <w:lastRenderedPageBreak/>
        <w:t>Задание 2</w:t>
      </w:r>
      <w:r w:rsidR="00380524" w:rsidRPr="009062F0">
        <w:rPr>
          <w:b/>
        </w:rPr>
        <w:t>.</w:t>
      </w:r>
      <w:r w:rsidR="004833E2" w:rsidRPr="009062F0">
        <w:t>Определить нагрузки ПС</w:t>
      </w:r>
    </w:p>
    <w:p w:rsidR="00641015" w:rsidRPr="009062F0" w:rsidRDefault="009062F0" w:rsidP="004240BB">
      <w:pPr>
        <w:spacing w:line="360" w:lineRule="auto"/>
        <w:ind w:left="-284" w:firstLine="284"/>
        <w:jc w:val="both"/>
        <w:rPr>
          <w:rFonts w:ascii="GOST type B" w:hAnsi="GOST type B"/>
          <w:i/>
        </w:rPr>
      </w:pPr>
      <w:r w:rsidRPr="00B24111">
        <w:rPr>
          <w:rFonts w:ascii="GOST type B" w:hAnsi="GOST type B"/>
          <w:i/>
          <w:position w:val="-14"/>
          <w:sz w:val="28"/>
          <w:szCs w:val="28"/>
        </w:rPr>
        <w:object w:dxaOrig="18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1pt" o:ole="">
            <v:imagedata r:id="rId10" o:title=""/>
          </v:shape>
          <o:OLEObject Type="Embed" ProgID="Equation.DSMT4" ShapeID="_x0000_i1025" DrawAspect="Content" ObjectID="_1601707218" r:id="rId11"/>
        </w:object>
      </w:r>
      <w:r w:rsidR="00355C68">
        <w:rPr>
          <w:rFonts w:ascii="GOST type B" w:hAnsi="GOST type B"/>
          <w:i/>
          <w:sz w:val="28"/>
          <w:szCs w:val="28"/>
        </w:rPr>
        <w:t xml:space="preserve">, </w:t>
      </w:r>
      <w:proofErr w:type="spellStart"/>
      <w:r w:rsidR="00355C68" w:rsidRPr="009062F0">
        <w:rPr>
          <w:rFonts w:ascii="GOST type B" w:hAnsi="GOST type B"/>
          <w:i/>
        </w:rPr>
        <w:t>МВА</w:t>
      </w:r>
      <w:r w:rsidR="00641015" w:rsidRPr="009062F0">
        <w:rPr>
          <w:rFonts w:ascii="GOST type B" w:hAnsi="GOST type B"/>
          <w:i/>
        </w:rPr>
        <w:t>р</w:t>
      </w:r>
      <w:proofErr w:type="spellEnd"/>
      <w:r w:rsidR="00641015" w:rsidRPr="009062F0">
        <w:rPr>
          <w:rFonts w:ascii="GOST type B" w:hAnsi="GOST type B"/>
          <w:i/>
        </w:rPr>
        <w:tab/>
      </w:r>
    </w:p>
    <w:p w:rsidR="001B3CE7" w:rsidRDefault="009062F0" w:rsidP="004240BB">
      <w:pPr>
        <w:spacing w:line="360" w:lineRule="auto"/>
        <w:ind w:left="-284" w:firstLine="284"/>
        <w:jc w:val="both"/>
        <w:rPr>
          <w:rFonts w:ascii="GOST type B" w:hAnsi="GOST type B"/>
          <w:i/>
          <w:sz w:val="28"/>
          <w:szCs w:val="28"/>
        </w:rPr>
      </w:pPr>
      <w:r w:rsidRPr="00B24111">
        <w:rPr>
          <w:rFonts w:ascii="GOST type B" w:hAnsi="GOST type B"/>
          <w:i/>
          <w:position w:val="-16"/>
          <w:sz w:val="28"/>
          <w:szCs w:val="28"/>
        </w:rPr>
        <w:object w:dxaOrig="2160" w:dyaOrig="580">
          <v:shape id="_x0000_i1026" type="#_x0000_t75" style="width:96.75pt;height:26.25pt" o:ole="">
            <v:imagedata r:id="rId12" o:title="" gain="69719f" blacklevel="-17694f"/>
          </v:shape>
          <o:OLEObject Type="Embed" ProgID="Equation.DSMT4" ShapeID="_x0000_i1026" DrawAspect="Content" ObjectID="_1601707219" r:id="rId13"/>
        </w:object>
      </w:r>
      <w:r w:rsidR="00641015" w:rsidRPr="00B24111">
        <w:rPr>
          <w:rFonts w:ascii="GOST type B" w:hAnsi="GOST type B"/>
          <w:i/>
          <w:sz w:val="28"/>
          <w:szCs w:val="28"/>
        </w:rPr>
        <w:t>,</w:t>
      </w:r>
      <w:r w:rsidR="00641015" w:rsidRPr="009062F0">
        <w:rPr>
          <w:rFonts w:ascii="GOST type B" w:hAnsi="GOST type B"/>
          <w:i/>
        </w:rPr>
        <w:t xml:space="preserve"> МВА</w:t>
      </w:r>
    </w:p>
    <w:p w:rsidR="00733240" w:rsidRDefault="004E7389" w:rsidP="004240BB">
      <w:pPr>
        <w:spacing w:line="360" w:lineRule="auto"/>
        <w:ind w:left="-284" w:firstLine="284"/>
        <w:jc w:val="both"/>
        <w:rPr>
          <w:rFonts w:ascii="GOST type B" w:hAnsi="GOST type B"/>
          <w:i/>
          <w:sz w:val="28"/>
          <w:szCs w:val="28"/>
        </w:rPr>
      </w:pPr>
      <w:r w:rsidRPr="00733240">
        <w:rPr>
          <w:rFonts w:ascii="GOST type B" w:hAnsi="GOST type B"/>
          <w:i/>
          <w:position w:val="-12"/>
          <w:sz w:val="28"/>
          <w:szCs w:val="28"/>
        </w:rPr>
        <w:object w:dxaOrig="1560" w:dyaOrig="420">
          <v:shape id="_x0000_i1027" type="#_x0000_t75" style="width:78pt;height:21pt" o:ole="">
            <v:imagedata r:id="rId14" o:title=""/>
          </v:shape>
          <o:OLEObject Type="Embed" ProgID="Equation.DSMT4" ShapeID="_x0000_i1027" DrawAspect="Content" ObjectID="_1601707220" r:id="rId15"/>
        </w:object>
      </w:r>
    </w:p>
    <w:p w:rsidR="004E7389" w:rsidRPr="004A3702" w:rsidRDefault="004E7389" w:rsidP="004240BB">
      <w:pPr>
        <w:spacing w:line="360" w:lineRule="auto"/>
        <w:ind w:left="-284" w:firstLine="284"/>
        <w:jc w:val="both"/>
      </w:pPr>
      <w:r w:rsidRPr="004A3702">
        <w:t>Результаты расчета свести в таблицу 1</w:t>
      </w:r>
    </w:p>
    <w:p w:rsidR="004833E2" w:rsidRPr="004A3702" w:rsidRDefault="001B3CE7" w:rsidP="004240BB">
      <w:pPr>
        <w:tabs>
          <w:tab w:val="left" w:pos="0"/>
        </w:tabs>
        <w:spacing w:line="360" w:lineRule="auto"/>
        <w:ind w:firstLine="540"/>
      </w:pPr>
      <w:r w:rsidRPr="004A3702">
        <w:t>Таблица 1</w:t>
      </w:r>
      <w:r w:rsidR="00641015" w:rsidRPr="004A3702">
        <w:t>-</w:t>
      </w:r>
      <w:r w:rsidR="004E7389" w:rsidRPr="004A3702">
        <w:t xml:space="preserve"> Нагрузки потребителей</w:t>
      </w:r>
    </w:p>
    <w:p w:rsidR="00355C68" w:rsidRDefault="00355C68" w:rsidP="004240BB">
      <w:pPr>
        <w:tabs>
          <w:tab w:val="left" w:pos="0"/>
        </w:tabs>
        <w:spacing w:line="360" w:lineRule="auto"/>
        <w:ind w:firstLine="540"/>
        <w:rPr>
          <w:sz w:val="28"/>
          <w:szCs w:val="28"/>
        </w:rPr>
      </w:pPr>
    </w:p>
    <w:tbl>
      <w:tblPr>
        <w:tblStyle w:val="a3"/>
        <w:tblW w:w="0" w:type="auto"/>
        <w:tblLook w:val="04A0" w:firstRow="1" w:lastRow="0" w:firstColumn="1" w:lastColumn="0" w:noHBand="0" w:noVBand="1"/>
      </w:tblPr>
      <w:tblGrid>
        <w:gridCol w:w="1307"/>
        <w:gridCol w:w="1180"/>
        <w:gridCol w:w="1180"/>
        <w:gridCol w:w="1181"/>
        <w:gridCol w:w="1180"/>
        <w:gridCol w:w="1181"/>
        <w:gridCol w:w="1181"/>
        <w:gridCol w:w="1181"/>
      </w:tblGrid>
      <w:tr w:rsidR="00355C68" w:rsidTr="00355C68">
        <w:trPr>
          <w:trHeight w:val="162"/>
        </w:trPr>
        <w:tc>
          <w:tcPr>
            <w:tcW w:w="1308" w:type="dxa"/>
            <w:vMerge w:val="restart"/>
          </w:tcPr>
          <w:p w:rsidR="00355C68" w:rsidRPr="003729B2" w:rsidRDefault="00355C68" w:rsidP="004240BB">
            <w:pPr>
              <w:tabs>
                <w:tab w:val="left" w:pos="0"/>
              </w:tabs>
              <w:spacing w:line="360" w:lineRule="auto"/>
              <w:rPr>
                <w:sz w:val="24"/>
                <w:szCs w:val="24"/>
              </w:rPr>
            </w:pPr>
            <w:r w:rsidRPr="003729B2">
              <w:rPr>
                <w:sz w:val="24"/>
                <w:szCs w:val="24"/>
              </w:rPr>
              <w:t>Величина</w:t>
            </w:r>
          </w:p>
        </w:tc>
        <w:tc>
          <w:tcPr>
            <w:tcW w:w="8263" w:type="dxa"/>
            <w:gridSpan w:val="7"/>
          </w:tcPr>
          <w:p w:rsidR="00355C68" w:rsidRPr="004A3702" w:rsidRDefault="00355C68" w:rsidP="004240BB">
            <w:pPr>
              <w:tabs>
                <w:tab w:val="left" w:pos="0"/>
              </w:tabs>
              <w:spacing w:line="360" w:lineRule="auto"/>
              <w:jc w:val="center"/>
              <w:rPr>
                <w:sz w:val="24"/>
                <w:szCs w:val="24"/>
              </w:rPr>
            </w:pPr>
            <w:r w:rsidRPr="004A3702">
              <w:rPr>
                <w:sz w:val="24"/>
                <w:szCs w:val="24"/>
              </w:rPr>
              <w:t>Подстанции</w:t>
            </w:r>
          </w:p>
        </w:tc>
      </w:tr>
      <w:tr w:rsidR="00355C68" w:rsidTr="00355C68">
        <w:trPr>
          <w:trHeight w:val="162"/>
        </w:trPr>
        <w:tc>
          <w:tcPr>
            <w:tcW w:w="1308" w:type="dxa"/>
            <w:vMerge/>
          </w:tcPr>
          <w:p w:rsidR="00355C68" w:rsidRPr="003729B2" w:rsidRDefault="00355C68" w:rsidP="004240BB">
            <w:pPr>
              <w:tabs>
                <w:tab w:val="left" w:pos="0"/>
              </w:tabs>
              <w:spacing w:line="360" w:lineRule="auto"/>
              <w:rPr>
                <w:sz w:val="24"/>
                <w:szCs w:val="24"/>
              </w:rPr>
            </w:pPr>
          </w:p>
        </w:tc>
        <w:tc>
          <w:tcPr>
            <w:tcW w:w="3540" w:type="dxa"/>
            <w:gridSpan w:val="3"/>
          </w:tcPr>
          <w:p w:rsidR="00355C68" w:rsidRPr="004A3702" w:rsidRDefault="004C161D" w:rsidP="004240BB">
            <w:pPr>
              <w:tabs>
                <w:tab w:val="left" w:pos="0"/>
              </w:tabs>
              <w:spacing w:line="360" w:lineRule="auto"/>
              <w:jc w:val="center"/>
              <w:rPr>
                <w:sz w:val="24"/>
                <w:szCs w:val="24"/>
              </w:rPr>
            </w:pPr>
            <w:r w:rsidRPr="004A3702">
              <w:rPr>
                <w:sz w:val="24"/>
                <w:szCs w:val="24"/>
              </w:rPr>
              <w:t>1</w:t>
            </w:r>
          </w:p>
        </w:tc>
        <w:tc>
          <w:tcPr>
            <w:tcW w:w="1180" w:type="dxa"/>
            <w:vMerge w:val="restart"/>
          </w:tcPr>
          <w:p w:rsidR="00355C68" w:rsidRPr="004A3702" w:rsidRDefault="004C161D" w:rsidP="004240BB">
            <w:pPr>
              <w:tabs>
                <w:tab w:val="left" w:pos="0"/>
              </w:tabs>
              <w:spacing w:line="360" w:lineRule="auto"/>
              <w:jc w:val="center"/>
              <w:rPr>
                <w:sz w:val="24"/>
                <w:szCs w:val="24"/>
              </w:rPr>
            </w:pPr>
            <w:r w:rsidRPr="004A3702">
              <w:rPr>
                <w:sz w:val="24"/>
                <w:szCs w:val="24"/>
              </w:rPr>
              <w:t>2</w:t>
            </w:r>
          </w:p>
        </w:tc>
        <w:tc>
          <w:tcPr>
            <w:tcW w:w="1181" w:type="dxa"/>
            <w:vMerge w:val="restart"/>
          </w:tcPr>
          <w:p w:rsidR="00355C68" w:rsidRPr="004A3702" w:rsidRDefault="004C161D" w:rsidP="004240BB">
            <w:pPr>
              <w:tabs>
                <w:tab w:val="left" w:pos="0"/>
              </w:tabs>
              <w:spacing w:line="360" w:lineRule="auto"/>
              <w:jc w:val="center"/>
              <w:rPr>
                <w:sz w:val="24"/>
                <w:szCs w:val="24"/>
              </w:rPr>
            </w:pPr>
            <w:r w:rsidRPr="004A3702">
              <w:rPr>
                <w:sz w:val="24"/>
                <w:szCs w:val="24"/>
              </w:rPr>
              <w:t>3</w:t>
            </w:r>
          </w:p>
        </w:tc>
        <w:tc>
          <w:tcPr>
            <w:tcW w:w="1181" w:type="dxa"/>
            <w:vMerge w:val="restart"/>
          </w:tcPr>
          <w:p w:rsidR="00355C68" w:rsidRPr="004A3702" w:rsidRDefault="004C161D" w:rsidP="004240BB">
            <w:pPr>
              <w:tabs>
                <w:tab w:val="left" w:pos="0"/>
              </w:tabs>
              <w:spacing w:line="360" w:lineRule="auto"/>
              <w:jc w:val="center"/>
              <w:rPr>
                <w:sz w:val="24"/>
                <w:szCs w:val="24"/>
              </w:rPr>
            </w:pPr>
            <w:r w:rsidRPr="004A3702">
              <w:rPr>
                <w:sz w:val="24"/>
                <w:szCs w:val="24"/>
              </w:rPr>
              <w:t>4</w:t>
            </w:r>
          </w:p>
        </w:tc>
        <w:tc>
          <w:tcPr>
            <w:tcW w:w="1181" w:type="dxa"/>
            <w:vMerge w:val="restart"/>
          </w:tcPr>
          <w:p w:rsidR="00355C68" w:rsidRPr="004A3702" w:rsidRDefault="004C161D" w:rsidP="004240BB">
            <w:pPr>
              <w:tabs>
                <w:tab w:val="left" w:pos="0"/>
              </w:tabs>
              <w:spacing w:line="360" w:lineRule="auto"/>
              <w:jc w:val="center"/>
              <w:rPr>
                <w:sz w:val="24"/>
                <w:szCs w:val="24"/>
              </w:rPr>
            </w:pPr>
            <w:r w:rsidRPr="004A3702">
              <w:rPr>
                <w:sz w:val="24"/>
                <w:szCs w:val="24"/>
              </w:rPr>
              <w:t>5</w:t>
            </w:r>
          </w:p>
        </w:tc>
      </w:tr>
      <w:tr w:rsidR="004C161D" w:rsidTr="00F044CA">
        <w:trPr>
          <w:trHeight w:val="162"/>
        </w:trPr>
        <w:tc>
          <w:tcPr>
            <w:tcW w:w="1308" w:type="dxa"/>
            <w:vMerge/>
          </w:tcPr>
          <w:p w:rsidR="004C161D" w:rsidRPr="003729B2" w:rsidRDefault="004C161D" w:rsidP="004240BB">
            <w:pPr>
              <w:tabs>
                <w:tab w:val="left" w:pos="0"/>
              </w:tabs>
              <w:spacing w:line="360" w:lineRule="auto"/>
              <w:rPr>
                <w:sz w:val="24"/>
                <w:szCs w:val="24"/>
              </w:rPr>
            </w:pPr>
          </w:p>
        </w:tc>
        <w:tc>
          <w:tcPr>
            <w:tcW w:w="1180" w:type="dxa"/>
          </w:tcPr>
          <w:p w:rsidR="004C161D" w:rsidRPr="004A3702" w:rsidRDefault="004C161D" w:rsidP="004240BB">
            <w:pPr>
              <w:tabs>
                <w:tab w:val="left" w:pos="0"/>
              </w:tabs>
              <w:spacing w:line="360" w:lineRule="auto"/>
              <w:jc w:val="center"/>
              <w:rPr>
                <w:sz w:val="24"/>
                <w:szCs w:val="24"/>
              </w:rPr>
            </w:pPr>
            <w:r w:rsidRPr="004A3702">
              <w:rPr>
                <w:sz w:val="24"/>
                <w:szCs w:val="24"/>
              </w:rPr>
              <w:t>ВН</w:t>
            </w:r>
          </w:p>
        </w:tc>
        <w:tc>
          <w:tcPr>
            <w:tcW w:w="1180" w:type="dxa"/>
          </w:tcPr>
          <w:p w:rsidR="004C161D" w:rsidRPr="004A3702" w:rsidRDefault="004C161D" w:rsidP="004240BB">
            <w:pPr>
              <w:tabs>
                <w:tab w:val="left" w:pos="0"/>
              </w:tabs>
              <w:spacing w:line="360" w:lineRule="auto"/>
              <w:jc w:val="center"/>
              <w:rPr>
                <w:sz w:val="24"/>
                <w:szCs w:val="24"/>
              </w:rPr>
            </w:pPr>
            <w:r w:rsidRPr="004A3702">
              <w:rPr>
                <w:sz w:val="24"/>
                <w:szCs w:val="24"/>
              </w:rPr>
              <w:t>СН</w:t>
            </w:r>
          </w:p>
        </w:tc>
        <w:tc>
          <w:tcPr>
            <w:tcW w:w="1180" w:type="dxa"/>
          </w:tcPr>
          <w:p w:rsidR="004C161D" w:rsidRPr="004A3702" w:rsidRDefault="004C161D" w:rsidP="004240BB">
            <w:pPr>
              <w:tabs>
                <w:tab w:val="left" w:pos="0"/>
              </w:tabs>
              <w:spacing w:line="360" w:lineRule="auto"/>
              <w:jc w:val="center"/>
              <w:rPr>
                <w:sz w:val="24"/>
                <w:szCs w:val="24"/>
              </w:rPr>
            </w:pPr>
            <w:r w:rsidRPr="004A3702">
              <w:rPr>
                <w:sz w:val="24"/>
                <w:szCs w:val="24"/>
              </w:rPr>
              <w:t>НН</w:t>
            </w:r>
          </w:p>
        </w:tc>
        <w:tc>
          <w:tcPr>
            <w:tcW w:w="1180" w:type="dxa"/>
            <w:vMerge/>
          </w:tcPr>
          <w:p w:rsidR="004C161D" w:rsidRPr="004A3702" w:rsidRDefault="004C161D" w:rsidP="004240BB">
            <w:pPr>
              <w:tabs>
                <w:tab w:val="left" w:pos="0"/>
              </w:tabs>
              <w:spacing w:line="360" w:lineRule="auto"/>
              <w:rPr>
                <w:sz w:val="24"/>
                <w:szCs w:val="24"/>
              </w:rPr>
            </w:pPr>
          </w:p>
        </w:tc>
        <w:tc>
          <w:tcPr>
            <w:tcW w:w="1181" w:type="dxa"/>
            <w:vMerge/>
          </w:tcPr>
          <w:p w:rsidR="004C161D" w:rsidRPr="004A3702" w:rsidRDefault="004C161D" w:rsidP="004240BB">
            <w:pPr>
              <w:tabs>
                <w:tab w:val="left" w:pos="0"/>
              </w:tabs>
              <w:spacing w:line="360" w:lineRule="auto"/>
              <w:rPr>
                <w:sz w:val="24"/>
                <w:szCs w:val="24"/>
              </w:rPr>
            </w:pPr>
          </w:p>
        </w:tc>
        <w:tc>
          <w:tcPr>
            <w:tcW w:w="1181" w:type="dxa"/>
            <w:vMerge/>
          </w:tcPr>
          <w:p w:rsidR="004C161D" w:rsidRPr="004A3702" w:rsidRDefault="004C161D" w:rsidP="004240BB">
            <w:pPr>
              <w:tabs>
                <w:tab w:val="left" w:pos="0"/>
              </w:tabs>
              <w:spacing w:line="360" w:lineRule="auto"/>
              <w:rPr>
                <w:sz w:val="24"/>
                <w:szCs w:val="24"/>
              </w:rPr>
            </w:pPr>
          </w:p>
        </w:tc>
        <w:tc>
          <w:tcPr>
            <w:tcW w:w="1181" w:type="dxa"/>
            <w:vMerge/>
          </w:tcPr>
          <w:p w:rsidR="004C161D" w:rsidRPr="004A3702" w:rsidRDefault="004C161D" w:rsidP="004240BB">
            <w:pPr>
              <w:tabs>
                <w:tab w:val="left" w:pos="0"/>
              </w:tabs>
              <w:spacing w:line="360" w:lineRule="auto"/>
              <w:rPr>
                <w:sz w:val="24"/>
                <w:szCs w:val="24"/>
              </w:rPr>
            </w:pPr>
          </w:p>
        </w:tc>
      </w:tr>
      <w:tr w:rsidR="00355C68" w:rsidTr="00355C68">
        <w:tc>
          <w:tcPr>
            <w:tcW w:w="1308" w:type="dxa"/>
          </w:tcPr>
          <w:p w:rsidR="00355C68" w:rsidRPr="003729B2" w:rsidRDefault="00355C68" w:rsidP="004240BB">
            <w:pPr>
              <w:tabs>
                <w:tab w:val="left" w:pos="0"/>
              </w:tabs>
              <w:spacing w:line="360" w:lineRule="auto"/>
              <w:rPr>
                <w:sz w:val="24"/>
                <w:szCs w:val="24"/>
              </w:rPr>
            </w:pPr>
            <w:proofErr w:type="spellStart"/>
            <w:r w:rsidRPr="003729B2">
              <w:rPr>
                <w:sz w:val="24"/>
                <w:szCs w:val="24"/>
              </w:rPr>
              <w:t>Р</w:t>
            </w:r>
            <w:r w:rsidRPr="003729B2">
              <w:rPr>
                <w:sz w:val="24"/>
                <w:szCs w:val="24"/>
                <w:vertAlign w:val="subscript"/>
              </w:rPr>
              <w:t>п</w:t>
            </w:r>
            <w:proofErr w:type="spellEnd"/>
            <w:r w:rsidRPr="003729B2">
              <w:rPr>
                <w:sz w:val="24"/>
                <w:szCs w:val="24"/>
              </w:rPr>
              <w:t>, МВт</w:t>
            </w:r>
          </w:p>
        </w:tc>
        <w:tc>
          <w:tcPr>
            <w:tcW w:w="1179" w:type="dxa"/>
          </w:tcPr>
          <w:p w:rsidR="00355C68" w:rsidRPr="004A3702" w:rsidRDefault="00355C68" w:rsidP="004240BB">
            <w:pPr>
              <w:tabs>
                <w:tab w:val="left" w:pos="0"/>
              </w:tabs>
              <w:spacing w:line="360" w:lineRule="auto"/>
              <w:rPr>
                <w:sz w:val="24"/>
                <w:szCs w:val="24"/>
              </w:rPr>
            </w:pPr>
          </w:p>
        </w:tc>
        <w:tc>
          <w:tcPr>
            <w:tcW w:w="1180" w:type="dxa"/>
          </w:tcPr>
          <w:p w:rsidR="00355C68" w:rsidRPr="004A3702" w:rsidRDefault="00355C68" w:rsidP="004240BB">
            <w:pPr>
              <w:tabs>
                <w:tab w:val="left" w:pos="0"/>
              </w:tabs>
              <w:spacing w:line="360" w:lineRule="auto"/>
              <w:rPr>
                <w:sz w:val="24"/>
                <w:szCs w:val="24"/>
              </w:rPr>
            </w:pPr>
          </w:p>
        </w:tc>
        <w:tc>
          <w:tcPr>
            <w:tcW w:w="1181" w:type="dxa"/>
          </w:tcPr>
          <w:p w:rsidR="00355C68" w:rsidRPr="004A3702" w:rsidRDefault="00355C68" w:rsidP="004240BB">
            <w:pPr>
              <w:tabs>
                <w:tab w:val="left" w:pos="0"/>
              </w:tabs>
              <w:spacing w:line="360" w:lineRule="auto"/>
              <w:rPr>
                <w:sz w:val="24"/>
                <w:szCs w:val="24"/>
              </w:rPr>
            </w:pPr>
          </w:p>
        </w:tc>
        <w:tc>
          <w:tcPr>
            <w:tcW w:w="1180" w:type="dxa"/>
          </w:tcPr>
          <w:p w:rsidR="00355C68" w:rsidRPr="004A3702" w:rsidRDefault="00355C68" w:rsidP="004240BB">
            <w:pPr>
              <w:tabs>
                <w:tab w:val="left" w:pos="0"/>
              </w:tabs>
              <w:spacing w:line="360" w:lineRule="auto"/>
              <w:rPr>
                <w:sz w:val="24"/>
                <w:szCs w:val="24"/>
              </w:rPr>
            </w:pPr>
          </w:p>
        </w:tc>
        <w:tc>
          <w:tcPr>
            <w:tcW w:w="1181" w:type="dxa"/>
          </w:tcPr>
          <w:p w:rsidR="00355C68" w:rsidRPr="004A3702" w:rsidRDefault="00355C68" w:rsidP="004240BB">
            <w:pPr>
              <w:tabs>
                <w:tab w:val="left" w:pos="0"/>
              </w:tabs>
              <w:spacing w:line="360" w:lineRule="auto"/>
              <w:rPr>
                <w:sz w:val="24"/>
                <w:szCs w:val="24"/>
              </w:rPr>
            </w:pPr>
          </w:p>
        </w:tc>
        <w:tc>
          <w:tcPr>
            <w:tcW w:w="1181" w:type="dxa"/>
          </w:tcPr>
          <w:p w:rsidR="00355C68" w:rsidRPr="004A3702" w:rsidRDefault="00355C68" w:rsidP="004240BB">
            <w:pPr>
              <w:tabs>
                <w:tab w:val="left" w:pos="0"/>
              </w:tabs>
              <w:spacing w:line="360" w:lineRule="auto"/>
              <w:rPr>
                <w:sz w:val="24"/>
                <w:szCs w:val="24"/>
              </w:rPr>
            </w:pPr>
          </w:p>
        </w:tc>
        <w:tc>
          <w:tcPr>
            <w:tcW w:w="1181" w:type="dxa"/>
          </w:tcPr>
          <w:p w:rsidR="00355C68" w:rsidRPr="004A3702" w:rsidRDefault="00355C68" w:rsidP="004240BB">
            <w:pPr>
              <w:tabs>
                <w:tab w:val="left" w:pos="0"/>
              </w:tabs>
              <w:spacing w:line="360" w:lineRule="auto"/>
              <w:rPr>
                <w:sz w:val="24"/>
                <w:szCs w:val="24"/>
              </w:rPr>
            </w:pPr>
          </w:p>
        </w:tc>
      </w:tr>
      <w:tr w:rsidR="00355C68" w:rsidTr="00355C68">
        <w:tc>
          <w:tcPr>
            <w:tcW w:w="1308" w:type="dxa"/>
          </w:tcPr>
          <w:p w:rsidR="00355C68" w:rsidRPr="003729B2" w:rsidRDefault="00355C68" w:rsidP="004240BB">
            <w:pPr>
              <w:tabs>
                <w:tab w:val="left" w:pos="0"/>
              </w:tabs>
              <w:spacing w:line="360" w:lineRule="auto"/>
              <w:rPr>
                <w:sz w:val="24"/>
                <w:szCs w:val="24"/>
              </w:rPr>
            </w:pPr>
            <w:r w:rsidRPr="003729B2">
              <w:rPr>
                <w:sz w:val="24"/>
                <w:szCs w:val="24"/>
                <w:lang w:val="en-US"/>
              </w:rPr>
              <w:t>Q</w:t>
            </w:r>
            <w:r w:rsidRPr="003729B2">
              <w:rPr>
                <w:sz w:val="24"/>
                <w:szCs w:val="24"/>
                <w:vertAlign w:val="subscript"/>
              </w:rPr>
              <w:t>п</w:t>
            </w:r>
            <w:r w:rsidRPr="003729B2">
              <w:rPr>
                <w:sz w:val="24"/>
                <w:szCs w:val="24"/>
              </w:rPr>
              <w:t xml:space="preserve">, </w:t>
            </w:r>
            <w:proofErr w:type="spellStart"/>
            <w:r w:rsidRPr="003729B2">
              <w:rPr>
                <w:sz w:val="24"/>
                <w:szCs w:val="24"/>
              </w:rPr>
              <w:t>МВАр</w:t>
            </w:r>
            <w:proofErr w:type="spellEnd"/>
          </w:p>
        </w:tc>
        <w:tc>
          <w:tcPr>
            <w:tcW w:w="1179"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r>
      <w:tr w:rsidR="00355C68" w:rsidTr="00355C68">
        <w:tc>
          <w:tcPr>
            <w:tcW w:w="1308" w:type="dxa"/>
          </w:tcPr>
          <w:p w:rsidR="00355C68" w:rsidRPr="003729B2" w:rsidRDefault="00355C68" w:rsidP="004240BB">
            <w:pPr>
              <w:tabs>
                <w:tab w:val="left" w:pos="0"/>
              </w:tabs>
              <w:spacing w:line="360" w:lineRule="auto"/>
              <w:rPr>
                <w:sz w:val="24"/>
                <w:szCs w:val="24"/>
              </w:rPr>
            </w:pPr>
            <w:r w:rsidRPr="003729B2">
              <w:rPr>
                <w:sz w:val="24"/>
                <w:szCs w:val="24"/>
                <w:lang w:val="en-US"/>
              </w:rPr>
              <w:t>S</w:t>
            </w:r>
            <w:r w:rsidRPr="003729B2">
              <w:rPr>
                <w:sz w:val="24"/>
                <w:szCs w:val="24"/>
                <w:vertAlign w:val="subscript"/>
              </w:rPr>
              <w:t>п</w:t>
            </w:r>
            <w:r w:rsidRPr="003729B2">
              <w:rPr>
                <w:sz w:val="24"/>
                <w:szCs w:val="24"/>
              </w:rPr>
              <w:t>, МВА</w:t>
            </w:r>
          </w:p>
        </w:tc>
        <w:tc>
          <w:tcPr>
            <w:tcW w:w="1179"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r>
      <w:tr w:rsidR="00355C68" w:rsidTr="00355C68">
        <w:tc>
          <w:tcPr>
            <w:tcW w:w="1308" w:type="dxa"/>
          </w:tcPr>
          <w:p w:rsidR="00355C68" w:rsidRPr="003729B2" w:rsidRDefault="00355C68" w:rsidP="004240BB">
            <w:pPr>
              <w:tabs>
                <w:tab w:val="left" w:pos="0"/>
              </w:tabs>
              <w:spacing w:line="360" w:lineRule="auto"/>
              <w:rPr>
                <w:sz w:val="24"/>
                <w:szCs w:val="24"/>
              </w:rPr>
            </w:pPr>
            <w:r w:rsidRPr="003729B2">
              <w:rPr>
                <w:position w:val="-4"/>
                <w:sz w:val="24"/>
                <w:szCs w:val="24"/>
              </w:rPr>
              <w:object w:dxaOrig="260" w:dyaOrig="480">
                <v:shape id="_x0000_i1028" type="#_x0000_t75" style="width:15pt;height:28.5pt" o:ole="">
                  <v:imagedata r:id="rId16" o:title=""/>
                </v:shape>
                <o:OLEObject Type="Embed" ProgID="Equation.DSMT4" ShapeID="_x0000_i1028" DrawAspect="Content" ObjectID="_1601707221" r:id="rId17"/>
              </w:object>
            </w:r>
          </w:p>
        </w:tc>
        <w:tc>
          <w:tcPr>
            <w:tcW w:w="1179"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0"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c>
          <w:tcPr>
            <w:tcW w:w="1181" w:type="dxa"/>
          </w:tcPr>
          <w:p w:rsidR="00355C68" w:rsidRDefault="00355C68" w:rsidP="004240BB">
            <w:pPr>
              <w:tabs>
                <w:tab w:val="left" w:pos="0"/>
              </w:tabs>
              <w:spacing w:line="360" w:lineRule="auto"/>
              <w:rPr>
                <w:sz w:val="28"/>
                <w:szCs w:val="28"/>
              </w:rPr>
            </w:pPr>
          </w:p>
        </w:tc>
      </w:tr>
    </w:tbl>
    <w:p w:rsidR="00380524" w:rsidRPr="004A3702" w:rsidRDefault="00380524" w:rsidP="004240BB">
      <w:pPr>
        <w:tabs>
          <w:tab w:val="left" w:pos="0"/>
        </w:tabs>
        <w:spacing w:line="360" w:lineRule="auto"/>
        <w:ind w:right="-365"/>
        <w:jc w:val="both"/>
      </w:pPr>
    </w:p>
    <w:p w:rsidR="001B3CE7" w:rsidRPr="004A3702" w:rsidRDefault="004240BB" w:rsidP="004240BB">
      <w:pPr>
        <w:tabs>
          <w:tab w:val="left" w:pos="0"/>
        </w:tabs>
        <w:spacing w:line="360" w:lineRule="auto"/>
        <w:ind w:right="-365" w:firstLine="567"/>
        <w:jc w:val="both"/>
      </w:pPr>
      <w:r w:rsidRPr="004A3702">
        <w:rPr>
          <w:b/>
        </w:rPr>
        <w:t>Задание 3</w:t>
      </w:r>
      <w:r w:rsidR="00380524" w:rsidRPr="004A3702">
        <w:rPr>
          <w:b/>
        </w:rPr>
        <w:t>.</w:t>
      </w:r>
      <w:r w:rsidR="001B3CE7" w:rsidRPr="004A3702">
        <w:t xml:space="preserve">Определить мощности </w:t>
      </w:r>
      <w:r w:rsidR="004E7389" w:rsidRPr="004A3702">
        <w:t xml:space="preserve">силовых </w:t>
      </w:r>
      <w:r w:rsidR="001B3CE7" w:rsidRPr="004A3702">
        <w:t>транс</w:t>
      </w:r>
      <w:r w:rsidR="00880D22" w:rsidRPr="004A3702">
        <w:t>форматоров ПС и выбрать их типы</w:t>
      </w:r>
      <w:r w:rsidRPr="004A3702">
        <w:t>.</w:t>
      </w:r>
    </w:p>
    <w:p w:rsidR="001B3CE7" w:rsidRPr="004A3702" w:rsidRDefault="007709C9" w:rsidP="004240BB">
      <w:pPr>
        <w:tabs>
          <w:tab w:val="left" w:pos="0"/>
        </w:tabs>
        <w:spacing w:line="360" w:lineRule="auto"/>
        <w:ind w:right="-365"/>
        <w:jc w:val="both"/>
      </w:pPr>
      <w:r w:rsidRPr="004A3702">
        <w:t>Мощность трансформаторов</w:t>
      </w:r>
      <w:r w:rsidR="001B3CE7" w:rsidRPr="004A3702">
        <w:t xml:space="preserve"> ПС определяется по условиям: </w:t>
      </w:r>
    </w:p>
    <w:p w:rsidR="005123F6" w:rsidRPr="004A3702" w:rsidRDefault="005123F6" w:rsidP="004240BB">
      <w:pPr>
        <w:tabs>
          <w:tab w:val="left" w:pos="0"/>
        </w:tabs>
        <w:spacing w:line="360" w:lineRule="auto"/>
        <w:ind w:right="-365"/>
        <w:jc w:val="both"/>
      </w:pPr>
    </w:p>
    <w:p w:rsidR="001B3CE7" w:rsidRPr="004A3702" w:rsidRDefault="001B3CE7" w:rsidP="004240BB">
      <w:pPr>
        <w:tabs>
          <w:tab w:val="left" w:pos="0"/>
        </w:tabs>
        <w:spacing w:line="360" w:lineRule="auto"/>
        <w:ind w:right="-365"/>
        <w:jc w:val="both"/>
      </w:pPr>
      <w:r w:rsidRPr="004A3702">
        <w:t xml:space="preserve">для </w:t>
      </w:r>
      <w:proofErr w:type="spellStart"/>
      <w:r w:rsidRPr="004A3702">
        <w:t>двухтрансформаторной</w:t>
      </w:r>
      <w:proofErr w:type="spellEnd"/>
      <w:r w:rsidRPr="004A3702">
        <w:t xml:space="preserve"> ПС:</w:t>
      </w:r>
    </w:p>
    <w:p w:rsidR="00641015" w:rsidRPr="004A3702" w:rsidRDefault="00641015" w:rsidP="004240BB">
      <w:pPr>
        <w:spacing w:line="360" w:lineRule="auto"/>
        <w:ind w:left="-284" w:firstLine="284"/>
        <w:rPr>
          <w:i/>
        </w:rPr>
      </w:pPr>
      <w:r w:rsidRPr="004A3702">
        <w:rPr>
          <w:position w:val="-12"/>
        </w:rPr>
        <w:object w:dxaOrig="2299" w:dyaOrig="400">
          <v:shape id="_x0000_i1029" type="#_x0000_t75" style="width:115.5pt;height:20.25pt" o:ole="">
            <v:imagedata r:id="rId18" o:title=""/>
          </v:shape>
          <o:OLEObject Type="Embed" ProgID="Equation.DSMT4" ShapeID="_x0000_i1029" DrawAspect="Content" ObjectID="_1601707222" r:id="rId19"/>
        </w:object>
      </w:r>
    </w:p>
    <w:p w:rsidR="001B3CE7" w:rsidRPr="004A3702" w:rsidRDefault="001B3CE7" w:rsidP="004240BB">
      <w:pPr>
        <w:tabs>
          <w:tab w:val="left" w:pos="0"/>
        </w:tabs>
        <w:spacing w:line="360" w:lineRule="auto"/>
        <w:ind w:right="-365"/>
        <w:jc w:val="both"/>
      </w:pPr>
      <w:r w:rsidRPr="004A3702">
        <w:t xml:space="preserve">для </w:t>
      </w:r>
      <w:proofErr w:type="spellStart"/>
      <w:r w:rsidRPr="004A3702">
        <w:t>однотрансформаторной</w:t>
      </w:r>
      <w:proofErr w:type="spellEnd"/>
      <w:r w:rsidRPr="004A3702">
        <w:t xml:space="preserve"> ПС:</w:t>
      </w:r>
    </w:p>
    <w:p w:rsidR="001B3CE7" w:rsidRPr="004A3702" w:rsidRDefault="00641015" w:rsidP="004240BB">
      <w:pPr>
        <w:tabs>
          <w:tab w:val="left" w:pos="0"/>
        </w:tabs>
        <w:spacing w:line="360" w:lineRule="auto"/>
        <w:ind w:right="-365"/>
        <w:jc w:val="both"/>
      </w:pPr>
      <w:r w:rsidRPr="004A3702">
        <w:rPr>
          <w:position w:val="-12"/>
        </w:rPr>
        <w:object w:dxaOrig="1680" w:dyaOrig="400">
          <v:shape id="_x0000_i1030" type="#_x0000_t75" style="width:84pt;height:20.25pt" o:ole="">
            <v:imagedata r:id="rId20" o:title=""/>
          </v:shape>
          <o:OLEObject Type="Embed" ProgID="Equation.DSMT4" ShapeID="_x0000_i1030" DrawAspect="Content" ObjectID="_1601707223" r:id="rId21"/>
        </w:object>
      </w:r>
    </w:p>
    <w:p w:rsidR="004E7389" w:rsidRPr="004A3702" w:rsidRDefault="004E7389" w:rsidP="004240BB">
      <w:pPr>
        <w:tabs>
          <w:tab w:val="left" w:pos="0"/>
        </w:tabs>
        <w:spacing w:line="360" w:lineRule="auto"/>
        <w:ind w:right="-365"/>
        <w:jc w:val="both"/>
      </w:pPr>
      <w:r w:rsidRPr="004A3702">
        <w:t>Трансформаторы выбираются по справочнику [1</w:t>
      </w:r>
      <w:r w:rsidR="00880D22" w:rsidRPr="004A3702">
        <w:t>, с.</w:t>
      </w:r>
      <w:r w:rsidRPr="004A3702">
        <w:t>9-13</w:t>
      </w:r>
      <w:r w:rsidR="00880D22" w:rsidRPr="004A3702">
        <w:t>, т.</w:t>
      </w:r>
      <w:r w:rsidRPr="004A3702">
        <w:t>5.12 – 5.18]</w:t>
      </w:r>
    </w:p>
    <w:p w:rsidR="004E7389" w:rsidRPr="004A3702" w:rsidRDefault="004E7389" w:rsidP="004240BB">
      <w:pPr>
        <w:tabs>
          <w:tab w:val="left" w:pos="0"/>
        </w:tabs>
        <w:spacing w:line="360" w:lineRule="auto"/>
        <w:ind w:right="-365"/>
        <w:jc w:val="both"/>
      </w:pPr>
      <w:r w:rsidRPr="004A3702">
        <w:t>Типы трансформаторов и их каталожные данные свести в таблицу 2</w:t>
      </w:r>
    </w:p>
    <w:p w:rsidR="001B3CE7" w:rsidRDefault="001B3CE7" w:rsidP="004240BB">
      <w:pPr>
        <w:tabs>
          <w:tab w:val="left" w:pos="0"/>
        </w:tabs>
        <w:spacing w:line="360" w:lineRule="auto"/>
        <w:ind w:right="-365" w:firstLine="540"/>
        <w:jc w:val="both"/>
      </w:pPr>
    </w:p>
    <w:p w:rsidR="00C66D3F" w:rsidRDefault="00C66D3F" w:rsidP="004240BB">
      <w:pPr>
        <w:tabs>
          <w:tab w:val="left" w:pos="0"/>
        </w:tabs>
        <w:spacing w:line="360" w:lineRule="auto"/>
        <w:ind w:right="-365" w:firstLine="540"/>
        <w:jc w:val="both"/>
      </w:pPr>
    </w:p>
    <w:p w:rsidR="00C66D3F" w:rsidRDefault="00C66D3F" w:rsidP="0086231F">
      <w:pPr>
        <w:tabs>
          <w:tab w:val="left" w:pos="0"/>
        </w:tabs>
        <w:spacing w:line="360" w:lineRule="auto"/>
        <w:ind w:right="-365"/>
        <w:jc w:val="both"/>
      </w:pPr>
    </w:p>
    <w:p w:rsidR="003729B2" w:rsidRDefault="003729B2" w:rsidP="0086231F">
      <w:pPr>
        <w:tabs>
          <w:tab w:val="left" w:pos="0"/>
        </w:tabs>
        <w:spacing w:line="360" w:lineRule="auto"/>
        <w:ind w:right="-365"/>
        <w:jc w:val="both"/>
      </w:pPr>
    </w:p>
    <w:p w:rsidR="003729B2" w:rsidRDefault="003729B2" w:rsidP="0086231F">
      <w:pPr>
        <w:tabs>
          <w:tab w:val="left" w:pos="0"/>
        </w:tabs>
        <w:spacing w:line="360" w:lineRule="auto"/>
        <w:ind w:right="-365"/>
        <w:jc w:val="both"/>
      </w:pPr>
    </w:p>
    <w:p w:rsidR="003729B2" w:rsidRDefault="003729B2" w:rsidP="0086231F">
      <w:pPr>
        <w:tabs>
          <w:tab w:val="left" w:pos="0"/>
        </w:tabs>
        <w:spacing w:line="360" w:lineRule="auto"/>
        <w:ind w:right="-365"/>
        <w:jc w:val="both"/>
      </w:pPr>
    </w:p>
    <w:p w:rsidR="003729B2" w:rsidRPr="004A3702" w:rsidRDefault="003729B2" w:rsidP="0086231F">
      <w:pPr>
        <w:tabs>
          <w:tab w:val="left" w:pos="0"/>
        </w:tabs>
        <w:spacing w:line="360" w:lineRule="auto"/>
        <w:ind w:right="-365"/>
        <w:jc w:val="both"/>
      </w:pPr>
    </w:p>
    <w:p w:rsidR="001B3CE7" w:rsidRPr="004A3702" w:rsidRDefault="001B3CE7" w:rsidP="004240BB">
      <w:pPr>
        <w:tabs>
          <w:tab w:val="left" w:pos="0"/>
        </w:tabs>
        <w:spacing w:line="360" w:lineRule="auto"/>
        <w:ind w:right="-365" w:firstLine="540"/>
        <w:jc w:val="both"/>
      </w:pPr>
      <w:r w:rsidRPr="004A3702">
        <w:lastRenderedPageBreak/>
        <w:t>Таблица</w:t>
      </w:r>
      <w:r w:rsidR="00A721D1" w:rsidRPr="004A3702">
        <w:t xml:space="preserve"> 2</w:t>
      </w:r>
      <w:r w:rsidR="007709C9" w:rsidRPr="004A3702">
        <w:t>-</w:t>
      </w:r>
      <w:r w:rsidRPr="004A3702">
        <w:t xml:space="preserve"> Трансформаторы и их характеристики</w:t>
      </w:r>
    </w:p>
    <w:p w:rsidR="001B3CE7" w:rsidRPr="001B3CE7" w:rsidRDefault="001B3CE7" w:rsidP="004240BB">
      <w:pPr>
        <w:tabs>
          <w:tab w:val="left" w:pos="0"/>
        </w:tabs>
        <w:spacing w:line="360" w:lineRule="auto"/>
        <w:ind w:right="-365" w:firstLine="540"/>
        <w:jc w:val="both"/>
        <w:rPr>
          <w:sz w:val="28"/>
          <w:szCs w:val="28"/>
        </w:rPr>
      </w:pPr>
    </w:p>
    <w:tbl>
      <w:tblPr>
        <w:tblStyle w:val="a3"/>
        <w:tblW w:w="0" w:type="auto"/>
        <w:jc w:val="center"/>
        <w:tblLook w:val="01E0" w:firstRow="1" w:lastRow="1" w:firstColumn="1" w:lastColumn="1" w:noHBand="0" w:noVBand="0"/>
      </w:tblPr>
      <w:tblGrid>
        <w:gridCol w:w="3085"/>
        <w:gridCol w:w="1297"/>
        <w:gridCol w:w="1297"/>
        <w:gridCol w:w="1297"/>
        <w:gridCol w:w="1297"/>
        <w:gridCol w:w="1298"/>
      </w:tblGrid>
      <w:tr w:rsidR="001B3CE7" w:rsidRPr="001B3CE7" w:rsidTr="004C161D">
        <w:trPr>
          <w:jc w:val="center"/>
        </w:trPr>
        <w:tc>
          <w:tcPr>
            <w:tcW w:w="3085" w:type="dxa"/>
            <w:vMerge w:val="restart"/>
          </w:tcPr>
          <w:p w:rsidR="001B3CE7" w:rsidRPr="00C66D3F" w:rsidRDefault="001B3CE7" w:rsidP="004240BB">
            <w:pPr>
              <w:tabs>
                <w:tab w:val="left" w:pos="0"/>
              </w:tabs>
              <w:spacing w:line="360" w:lineRule="auto"/>
              <w:ind w:right="-365" w:firstLine="540"/>
              <w:jc w:val="both"/>
              <w:rPr>
                <w:sz w:val="24"/>
                <w:szCs w:val="24"/>
              </w:rPr>
            </w:pPr>
            <w:r w:rsidRPr="00C66D3F">
              <w:rPr>
                <w:sz w:val="24"/>
                <w:szCs w:val="24"/>
              </w:rPr>
              <w:t>Величины</w:t>
            </w:r>
          </w:p>
        </w:tc>
        <w:tc>
          <w:tcPr>
            <w:tcW w:w="6486" w:type="dxa"/>
            <w:gridSpan w:val="5"/>
          </w:tcPr>
          <w:p w:rsidR="001B3CE7" w:rsidRPr="00C66D3F" w:rsidRDefault="001B3CE7" w:rsidP="004240BB">
            <w:pPr>
              <w:tabs>
                <w:tab w:val="left" w:pos="0"/>
              </w:tabs>
              <w:spacing w:line="360" w:lineRule="auto"/>
              <w:ind w:right="-365" w:firstLine="540"/>
              <w:jc w:val="center"/>
              <w:rPr>
                <w:sz w:val="24"/>
                <w:szCs w:val="24"/>
              </w:rPr>
            </w:pPr>
            <w:r w:rsidRPr="00C66D3F">
              <w:rPr>
                <w:sz w:val="24"/>
                <w:szCs w:val="24"/>
              </w:rPr>
              <w:t>Подстанции</w:t>
            </w:r>
          </w:p>
        </w:tc>
      </w:tr>
      <w:tr w:rsidR="004C161D" w:rsidRPr="001B3CE7" w:rsidTr="00F044CA">
        <w:trPr>
          <w:jc w:val="center"/>
        </w:trPr>
        <w:tc>
          <w:tcPr>
            <w:tcW w:w="3085" w:type="dxa"/>
            <w:vMerge/>
          </w:tcPr>
          <w:p w:rsidR="004C161D" w:rsidRPr="00C66D3F" w:rsidRDefault="004C161D" w:rsidP="004240BB">
            <w:pPr>
              <w:tabs>
                <w:tab w:val="left" w:pos="0"/>
              </w:tabs>
              <w:spacing w:line="360" w:lineRule="auto"/>
              <w:ind w:right="-365" w:firstLine="540"/>
              <w:jc w:val="both"/>
              <w:rPr>
                <w:sz w:val="24"/>
                <w:szCs w:val="24"/>
              </w:rPr>
            </w:pPr>
          </w:p>
        </w:tc>
        <w:tc>
          <w:tcPr>
            <w:tcW w:w="1297" w:type="dxa"/>
          </w:tcPr>
          <w:p w:rsidR="004C161D" w:rsidRPr="00C66D3F" w:rsidRDefault="004C161D" w:rsidP="004240BB">
            <w:pPr>
              <w:tabs>
                <w:tab w:val="left" w:pos="0"/>
              </w:tabs>
              <w:spacing w:line="360" w:lineRule="auto"/>
              <w:ind w:right="-365" w:firstLine="540"/>
              <w:rPr>
                <w:sz w:val="24"/>
                <w:szCs w:val="24"/>
              </w:rPr>
            </w:pPr>
            <w:r w:rsidRPr="00C66D3F">
              <w:rPr>
                <w:sz w:val="24"/>
                <w:szCs w:val="24"/>
              </w:rPr>
              <w:t>1</w:t>
            </w:r>
          </w:p>
        </w:tc>
        <w:tc>
          <w:tcPr>
            <w:tcW w:w="1297" w:type="dxa"/>
          </w:tcPr>
          <w:p w:rsidR="004C161D" w:rsidRPr="00C66D3F" w:rsidRDefault="004C161D" w:rsidP="004240BB">
            <w:pPr>
              <w:tabs>
                <w:tab w:val="left" w:pos="0"/>
              </w:tabs>
              <w:spacing w:line="360" w:lineRule="auto"/>
              <w:ind w:right="-365" w:firstLine="540"/>
              <w:rPr>
                <w:sz w:val="24"/>
                <w:szCs w:val="24"/>
              </w:rPr>
            </w:pPr>
            <w:r w:rsidRPr="00C66D3F">
              <w:rPr>
                <w:sz w:val="24"/>
                <w:szCs w:val="24"/>
              </w:rPr>
              <w:t>2</w:t>
            </w:r>
          </w:p>
        </w:tc>
        <w:tc>
          <w:tcPr>
            <w:tcW w:w="1297" w:type="dxa"/>
          </w:tcPr>
          <w:p w:rsidR="004C161D" w:rsidRPr="00C66D3F" w:rsidRDefault="004C161D" w:rsidP="004240BB">
            <w:pPr>
              <w:tabs>
                <w:tab w:val="left" w:pos="0"/>
              </w:tabs>
              <w:spacing w:line="360" w:lineRule="auto"/>
              <w:ind w:right="-365" w:firstLine="540"/>
              <w:rPr>
                <w:sz w:val="24"/>
                <w:szCs w:val="24"/>
              </w:rPr>
            </w:pPr>
            <w:r w:rsidRPr="00C66D3F">
              <w:rPr>
                <w:sz w:val="24"/>
                <w:szCs w:val="24"/>
              </w:rPr>
              <w:t>3</w:t>
            </w:r>
          </w:p>
        </w:tc>
        <w:tc>
          <w:tcPr>
            <w:tcW w:w="1297" w:type="dxa"/>
          </w:tcPr>
          <w:p w:rsidR="004C161D" w:rsidRPr="00C66D3F" w:rsidRDefault="004C161D" w:rsidP="004240BB">
            <w:pPr>
              <w:tabs>
                <w:tab w:val="left" w:pos="0"/>
              </w:tabs>
              <w:spacing w:line="360" w:lineRule="auto"/>
              <w:ind w:right="-365" w:firstLine="540"/>
              <w:rPr>
                <w:sz w:val="24"/>
                <w:szCs w:val="24"/>
              </w:rPr>
            </w:pPr>
            <w:r w:rsidRPr="00C66D3F">
              <w:rPr>
                <w:sz w:val="24"/>
                <w:szCs w:val="24"/>
              </w:rPr>
              <w:t>4</w:t>
            </w:r>
          </w:p>
        </w:tc>
        <w:tc>
          <w:tcPr>
            <w:tcW w:w="1298" w:type="dxa"/>
          </w:tcPr>
          <w:p w:rsidR="004C161D" w:rsidRPr="00C66D3F" w:rsidRDefault="004C161D" w:rsidP="004240BB">
            <w:pPr>
              <w:tabs>
                <w:tab w:val="left" w:pos="0"/>
              </w:tabs>
              <w:spacing w:line="360" w:lineRule="auto"/>
              <w:ind w:right="-365" w:firstLine="540"/>
              <w:rPr>
                <w:sz w:val="24"/>
                <w:szCs w:val="24"/>
              </w:rPr>
            </w:pPr>
            <w:r w:rsidRPr="00C66D3F">
              <w:rPr>
                <w:sz w:val="24"/>
                <w:szCs w:val="24"/>
              </w:rPr>
              <w:t>5</w:t>
            </w:r>
          </w:p>
        </w:tc>
      </w:tr>
      <w:tr w:rsidR="004C161D" w:rsidRPr="001B3CE7" w:rsidTr="00F044CA">
        <w:trPr>
          <w:jc w:val="center"/>
        </w:trPr>
        <w:tc>
          <w:tcPr>
            <w:tcW w:w="3085" w:type="dxa"/>
          </w:tcPr>
          <w:p w:rsidR="004C161D" w:rsidRPr="00C66D3F" w:rsidRDefault="004C161D" w:rsidP="004240BB">
            <w:pPr>
              <w:tabs>
                <w:tab w:val="left" w:pos="0"/>
              </w:tabs>
              <w:spacing w:line="360" w:lineRule="auto"/>
              <w:ind w:right="-365" w:hanging="142"/>
              <w:rPr>
                <w:sz w:val="24"/>
                <w:szCs w:val="24"/>
              </w:rPr>
            </w:pPr>
            <w:r w:rsidRPr="00C66D3F">
              <w:rPr>
                <w:sz w:val="24"/>
                <w:szCs w:val="24"/>
                <w:lang w:val="en-US"/>
              </w:rPr>
              <w:t>S</w:t>
            </w:r>
            <w:r w:rsidRPr="00C66D3F">
              <w:rPr>
                <w:sz w:val="24"/>
                <w:szCs w:val="24"/>
                <w:vertAlign w:val="subscript"/>
              </w:rPr>
              <w:t>ТР</w:t>
            </w:r>
            <w:r w:rsidRPr="00C66D3F">
              <w:rPr>
                <w:sz w:val="24"/>
                <w:szCs w:val="24"/>
              </w:rPr>
              <w:t>, МВА</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tcBorders>
              <w:top w:val="nil"/>
            </w:tcBorders>
            <w:vAlign w:val="center"/>
          </w:tcPr>
          <w:p w:rsidR="004C161D" w:rsidRPr="00C66D3F" w:rsidRDefault="004C161D" w:rsidP="004240BB">
            <w:pPr>
              <w:spacing w:line="360" w:lineRule="auto"/>
              <w:ind w:left="-108" w:right="-81"/>
              <w:rPr>
                <w:sz w:val="24"/>
                <w:szCs w:val="24"/>
              </w:rPr>
            </w:pPr>
            <w:r w:rsidRPr="00C66D3F">
              <w:rPr>
                <w:sz w:val="24"/>
                <w:szCs w:val="24"/>
              </w:rPr>
              <w:t>Тип трансформатора</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sz w:val="24"/>
                <w:szCs w:val="24"/>
                <w:lang w:val="en-US"/>
              </w:rPr>
              <w:t>S</w:t>
            </w:r>
            <w:r w:rsidRPr="00C66D3F">
              <w:rPr>
                <w:sz w:val="24"/>
                <w:szCs w:val="24"/>
                <w:vertAlign w:val="subscript"/>
              </w:rPr>
              <w:t>Н</w:t>
            </w:r>
            <w:r w:rsidRPr="00C66D3F">
              <w:rPr>
                <w:sz w:val="24"/>
                <w:szCs w:val="24"/>
              </w:rPr>
              <w:t>, МВА</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sz w:val="24"/>
                <w:szCs w:val="24"/>
                <w:lang w:val="en-US"/>
              </w:rPr>
              <w:t>U</w:t>
            </w:r>
            <w:r w:rsidRPr="00C66D3F">
              <w:rPr>
                <w:sz w:val="24"/>
                <w:szCs w:val="24"/>
                <w:vertAlign w:val="subscript"/>
              </w:rPr>
              <w:t>ВН</w:t>
            </w:r>
            <w:r w:rsidRPr="00C66D3F">
              <w:rPr>
                <w:sz w:val="24"/>
                <w:szCs w:val="24"/>
              </w:rPr>
              <w:t xml:space="preserve">, </w:t>
            </w:r>
            <w:proofErr w:type="spellStart"/>
            <w:r w:rsidRPr="00C66D3F">
              <w:rPr>
                <w:sz w:val="24"/>
                <w:szCs w:val="24"/>
              </w:rPr>
              <w:t>кВ</w:t>
            </w:r>
            <w:proofErr w:type="spellEnd"/>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sz w:val="24"/>
                <w:szCs w:val="24"/>
                <w:lang w:val="en-US"/>
              </w:rPr>
              <w:t>U</w:t>
            </w:r>
            <w:r w:rsidRPr="00C66D3F">
              <w:rPr>
                <w:sz w:val="24"/>
                <w:szCs w:val="24"/>
                <w:vertAlign w:val="subscript"/>
              </w:rPr>
              <w:t>НН</w:t>
            </w:r>
            <w:r w:rsidRPr="00C66D3F">
              <w:rPr>
                <w:sz w:val="24"/>
                <w:szCs w:val="24"/>
              </w:rPr>
              <w:t xml:space="preserve">, </w:t>
            </w:r>
            <w:proofErr w:type="spellStart"/>
            <w:r w:rsidRPr="00C66D3F">
              <w:rPr>
                <w:sz w:val="24"/>
                <w:szCs w:val="24"/>
              </w:rPr>
              <w:t>кВ</w:t>
            </w:r>
            <w:proofErr w:type="spellEnd"/>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position w:val="-12"/>
                <w:sz w:val="24"/>
                <w:szCs w:val="24"/>
              </w:rPr>
              <w:object w:dxaOrig="1120" w:dyaOrig="400">
                <v:shape id="_x0000_i1031" type="#_x0000_t75" style="width:55.5pt;height:20.25pt" o:ole="">
                  <v:imagedata r:id="rId22" o:title=""/>
                </v:shape>
                <o:OLEObject Type="Embed" ProgID="Equation.DSMT4" ShapeID="_x0000_i1031" DrawAspect="Content" ObjectID="_1601707224" r:id="rId23"/>
              </w:objec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position w:val="-12"/>
                <w:sz w:val="24"/>
                <w:szCs w:val="24"/>
              </w:rPr>
              <w:object w:dxaOrig="1240" w:dyaOrig="400">
                <v:shape id="_x0000_i1032" type="#_x0000_t75" style="width:62.25pt;height:20.25pt" o:ole="">
                  <v:imagedata r:id="rId24" o:title=""/>
                </v:shape>
                <o:OLEObject Type="Embed" ProgID="Equation.DSMT4" ShapeID="_x0000_i1032" DrawAspect="Content" ObjectID="_1601707225" r:id="rId25"/>
              </w:objec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lang w:val="en-US"/>
              </w:rPr>
            </w:pPr>
            <w:r w:rsidRPr="00C66D3F">
              <w:rPr>
                <w:sz w:val="24"/>
                <w:szCs w:val="24"/>
                <w:lang w:val="en-US"/>
              </w:rPr>
              <w:t>R</w:t>
            </w:r>
            <w:r w:rsidRPr="00C66D3F">
              <w:rPr>
                <w:sz w:val="24"/>
                <w:szCs w:val="24"/>
              </w:rPr>
              <w:t>, Ом</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lang w:val="en-US"/>
              </w:rPr>
            </w:pPr>
            <w:r w:rsidRPr="00C66D3F">
              <w:rPr>
                <w:sz w:val="24"/>
                <w:szCs w:val="24"/>
              </w:rPr>
              <w:t>Х, Ом</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r w:rsidR="004C161D" w:rsidRPr="001B3CE7" w:rsidTr="00F044CA">
        <w:trPr>
          <w:jc w:val="center"/>
        </w:trPr>
        <w:tc>
          <w:tcPr>
            <w:tcW w:w="3085" w:type="dxa"/>
            <w:vAlign w:val="center"/>
          </w:tcPr>
          <w:p w:rsidR="004C161D" w:rsidRPr="00C66D3F" w:rsidRDefault="004C161D" w:rsidP="004240BB">
            <w:pPr>
              <w:spacing w:line="360" w:lineRule="auto"/>
              <w:ind w:left="-108" w:right="-81"/>
              <w:rPr>
                <w:sz w:val="24"/>
                <w:szCs w:val="24"/>
              </w:rPr>
            </w:pPr>
            <w:r w:rsidRPr="00C66D3F">
              <w:rPr>
                <w:sz w:val="24"/>
                <w:szCs w:val="24"/>
              </w:rPr>
              <w:t>Пределы регулирования</w:t>
            </w: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7" w:type="dxa"/>
          </w:tcPr>
          <w:p w:rsidR="004C161D" w:rsidRPr="001B3CE7" w:rsidRDefault="004C161D" w:rsidP="004240BB">
            <w:pPr>
              <w:tabs>
                <w:tab w:val="left" w:pos="0"/>
              </w:tabs>
              <w:spacing w:line="360" w:lineRule="auto"/>
              <w:ind w:right="-365" w:firstLine="540"/>
              <w:jc w:val="both"/>
              <w:rPr>
                <w:i/>
                <w:sz w:val="28"/>
                <w:szCs w:val="28"/>
              </w:rPr>
            </w:pPr>
          </w:p>
        </w:tc>
        <w:tc>
          <w:tcPr>
            <w:tcW w:w="1298" w:type="dxa"/>
          </w:tcPr>
          <w:p w:rsidR="004C161D" w:rsidRPr="001B3CE7" w:rsidRDefault="004C161D" w:rsidP="004240BB">
            <w:pPr>
              <w:tabs>
                <w:tab w:val="left" w:pos="0"/>
              </w:tabs>
              <w:spacing w:line="360" w:lineRule="auto"/>
              <w:ind w:right="-365" w:firstLine="540"/>
              <w:jc w:val="both"/>
              <w:rPr>
                <w:i/>
                <w:sz w:val="28"/>
                <w:szCs w:val="28"/>
              </w:rPr>
            </w:pPr>
          </w:p>
        </w:tc>
      </w:tr>
    </w:tbl>
    <w:p w:rsidR="004C161D" w:rsidRDefault="004C161D" w:rsidP="004240BB">
      <w:pPr>
        <w:tabs>
          <w:tab w:val="left" w:pos="0"/>
        </w:tabs>
        <w:spacing w:line="360" w:lineRule="auto"/>
        <w:rPr>
          <w:b/>
          <w:sz w:val="28"/>
          <w:szCs w:val="28"/>
        </w:rPr>
      </w:pPr>
    </w:p>
    <w:p w:rsidR="00A721D1" w:rsidRPr="00C66D3F" w:rsidRDefault="004240BB" w:rsidP="004240BB">
      <w:pPr>
        <w:tabs>
          <w:tab w:val="left" w:pos="0"/>
        </w:tabs>
        <w:spacing w:line="360" w:lineRule="auto"/>
        <w:ind w:left="-540" w:firstLine="1107"/>
      </w:pPr>
      <w:r w:rsidRPr="00C66D3F">
        <w:rPr>
          <w:b/>
        </w:rPr>
        <w:t>Задание 4</w:t>
      </w:r>
      <w:r w:rsidR="00380524" w:rsidRPr="00C66D3F">
        <w:rPr>
          <w:b/>
        </w:rPr>
        <w:t xml:space="preserve">. </w:t>
      </w:r>
      <w:r w:rsidR="001C21C8" w:rsidRPr="00C66D3F">
        <w:t>Составить схемы за</w:t>
      </w:r>
      <w:r w:rsidR="007709C9" w:rsidRPr="00C66D3F">
        <w:t>мещения силовых трансформаторов</w:t>
      </w:r>
      <w:r w:rsidR="00E83B55" w:rsidRPr="00C66D3F">
        <w:t>.</w:t>
      </w:r>
    </w:p>
    <w:p w:rsidR="00A721D1" w:rsidRDefault="00A721D1" w:rsidP="004E7389">
      <w:pPr>
        <w:tabs>
          <w:tab w:val="left" w:pos="0"/>
        </w:tabs>
        <w:ind w:right="-365"/>
        <w:jc w:val="both"/>
        <w:rPr>
          <w:sz w:val="28"/>
          <w:szCs w:val="28"/>
        </w:rPr>
      </w:pPr>
    </w:p>
    <w:p w:rsidR="004E7389" w:rsidRDefault="004E7389"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4240BB" w:rsidRDefault="004240BB" w:rsidP="004E7389">
      <w:pPr>
        <w:tabs>
          <w:tab w:val="left" w:pos="0"/>
        </w:tabs>
        <w:ind w:right="-365"/>
        <w:jc w:val="both"/>
        <w:rPr>
          <w:sz w:val="28"/>
          <w:szCs w:val="28"/>
        </w:rPr>
      </w:pPr>
    </w:p>
    <w:p w:rsidR="000364C2" w:rsidRDefault="000364C2"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C66D3F" w:rsidRDefault="00C66D3F" w:rsidP="004E7389">
      <w:pPr>
        <w:tabs>
          <w:tab w:val="left" w:pos="0"/>
        </w:tabs>
        <w:ind w:right="-365"/>
        <w:jc w:val="both"/>
        <w:rPr>
          <w:sz w:val="28"/>
          <w:szCs w:val="28"/>
        </w:rPr>
      </w:pPr>
    </w:p>
    <w:p w:rsidR="0086231F" w:rsidRDefault="0086231F" w:rsidP="004E7389">
      <w:pPr>
        <w:tabs>
          <w:tab w:val="left" w:pos="0"/>
        </w:tabs>
        <w:ind w:right="-365"/>
        <w:jc w:val="both"/>
        <w:rPr>
          <w:sz w:val="28"/>
          <w:szCs w:val="28"/>
        </w:rPr>
      </w:pPr>
    </w:p>
    <w:p w:rsidR="003729B2" w:rsidRDefault="003729B2" w:rsidP="004E7389">
      <w:pPr>
        <w:tabs>
          <w:tab w:val="left" w:pos="0"/>
        </w:tabs>
        <w:ind w:right="-365"/>
        <w:jc w:val="both"/>
        <w:rPr>
          <w:sz w:val="28"/>
          <w:szCs w:val="28"/>
        </w:rPr>
      </w:pPr>
    </w:p>
    <w:p w:rsidR="003729B2" w:rsidRDefault="003729B2" w:rsidP="004E7389">
      <w:pPr>
        <w:tabs>
          <w:tab w:val="left" w:pos="0"/>
        </w:tabs>
        <w:ind w:right="-365"/>
        <w:jc w:val="both"/>
        <w:rPr>
          <w:sz w:val="28"/>
          <w:szCs w:val="28"/>
        </w:rPr>
      </w:pPr>
    </w:p>
    <w:p w:rsidR="00804598" w:rsidRPr="00C66D3F" w:rsidRDefault="00804598" w:rsidP="00C66D3F">
      <w:pPr>
        <w:spacing w:after="200" w:line="360" w:lineRule="auto"/>
        <w:jc w:val="center"/>
      </w:pPr>
      <w:r w:rsidRPr="00C66D3F">
        <w:rPr>
          <w:b/>
        </w:rPr>
        <w:t>Практическ</w:t>
      </w:r>
      <w:r w:rsidR="004E7389" w:rsidRPr="00C66D3F">
        <w:rPr>
          <w:b/>
        </w:rPr>
        <w:t>ая</w:t>
      </w:r>
      <w:r w:rsidR="007821A2" w:rsidRPr="00C66D3F">
        <w:rPr>
          <w:b/>
        </w:rPr>
        <w:t xml:space="preserve"> </w:t>
      </w:r>
      <w:r w:rsidR="004E7389" w:rsidRPr="00C66D3F">
        <w:rPr>
          <w:b/>
        </w:rPr>
        <w:t>работа</w:t>
      </w:r>
      <w:r w:rsidR="00C40368" w:rsidRPr="00C66D3F">
        <w:rPr>
          <w:b/>
        </w:rPr>
        <w:t xml:space="preserve"> №2</w:t>
      </w:r>
    </w:p>
    <w:p w:rsidR="00804598" w:rsidRPr="00C66D3F" w:rsidRDefault="004240BB" w:rsidP="00C66D3F">
      <w:pPr>
        <w:spacing w:line="360" w:lineRule="auto"/>
        <w:jc w:val="center"/>
      </w:pPr>
      <w:r w:rsidRPr="00C66D3F">
        <w:t>«</w:t>
      </w:r>
      <w:r w:rsidR="0076424E" w:rsidRPr="00C66D3F">
        <w:t>Выбор сечения проводов и токоведущих жил кабелей по экономической плотности тока</w:t>
      </w:r>
      <w:r w:rsidR="00F044CA" w:rsidRPr="00C66D3F">
        <w:t xml:space="preserve"> и экономическим токовым интервал</w:t>
      </w:r>
      <w:r w:rsidRPr="00C66D3F">
        <w:t>ам. Проверка по условию нагрева»</w:t>
      </w:r>
    </w:p>
    <w:p w:rsidR="004240BB" w:rsidRPr="00C66D3F" w:rsidRDefault="00804598" w:rsidP="00C66D3F">
      <w:pPr>
        <w:spacing w:line="360" w:lineRule="auto"/>
        <w:ind w:firstLine="567"/>
      </w:pPr>
      <w:r w:rsidRPr="00C66D3F">
        <w:rPr>
          <w:b/>
        </w:rPr>
        <w:t>Цель работы:</w:t>
      </w:r>
    </w:p>
    <w:p w:rsidR="00804598" w:rsidRPr="00C66D3F" w:rsidRDefault="00804598" w:rsidP="00C66D3F">
      <w:pPr>
        <w:spacing w:line="360" w:lineRule="auto"/>
      </w:pPr>
      <w:r w:rsidRPr="00C66D3F">
        <w:t>1. Закреп</w:t>
      </w:r>
      <w:r w:rsidR="00F35ADF" w:rsidRPr="00C66D3F">
        <w:t xml:space="preserve">ление полученных теоретических </w:t>
      </w:r>
      <w:r w:rsidRPr="00C66D3F">
        <w:t>знаний по теме «</w:t>
      </w:r>
      <w:r w:rsidR="0076424E" w:rsidRPr="00C66D3F">
        <w:t>Выбор сечения проводов и токоведущих жил кабелей</w:t>
      </w:r>
      <w:r w:rsidRPr="00C66D3F">
        <w:t>»</w:t>
      </w:r>
      <w:r w:rsidR="004240BB" w:rsidRPr="00C66D3F">
        <w:t>;</w:t>
      </w:r>
    </w:p>
    <w:p w:rsidR="004240BB" w:rsidRPr="00C66D3F" w:rsidRDefault="004240BB" w:rsidP="00C66D3F">
      <w:pPr>
        <w:spacing w:line="360" w:lineRule="auto"/>
      </w:pPr>
      <w:r w:rsidRPr="00C66D3F">
        <w:t>2. Выработка умений обеспечивать экономичный режим работы электрооборудования;</w:t>
      </w:r>
    </w:p>
    <w:p w:rsidR="00F044CA" w:rsidRPr="00C66D3F" w:rsidRDefault="004240BB" w:rsidP="00C66D3F">
      <w:pPr>
        <w:spacing w:line="360" w:lineRule="auto"/>
      </w:pPr>
      <w:r w:rsidRPr="00C66D3F">
        <w:t>3. Получение навыков определения</w:t>
      </w:r>
      <w:r w:rsidR="00D334BE" w:rsidRPr="00C66D3F">
        <w:t xml:space="preserve"> </w:t>
      </w:r>
      <w:r w:rsidRPr="00C66D3F">
        <w:t>сечений</w:t>
      </w:r>
      <w:r w:rsidR="0076424E" w:rsidRPr="00C66D3F">
        <w:t xml:space="preserve"> проводов по экономической плотности тока</w:t>
      </w:r>
      <w:r w:rsidRPr="00C66D3F">
        <w:t xml:space="preserve">, </w:t>
      </w:r>
      <w:r w:rsidR="00F044CA" w:rsidRPr="00C66D3F">
        <w:t>экономическим токовым</w:t>
      </w:r>
      <w:r w:rsidR="00D334BE" w:rsidRPr="00C66D3F">
        <w:t xml:space="preserve"> </w:t>
      </w:r>
      <w:r w:rsidR="00A7669E" w:rsidRPr="00C66D3F">
        <w:t>интервалам и проверки</w:t>
      </w:r>
      <w:r w:rsidR="00F044CA" w:rsidRPr="00C66D3F">
        <w:t xml:space="preserve"> их по нагреву</w:t>
      </w:r>
      <w:r w:rsidR="00A7669E" w:rsidRPr="00C66D3F">
        <w:t>.</w:t>
      </w:r>
    </w:p>
    <w:p w:rsidR="004240BB" w:rsidRPr="00C66D3F" w:rsidRDefault="004240BB" w:rsidP="00C66D3F">
      <w:pPr>
        <w:spacing w:line="360" w:lineRule="auto"/>
        <w:ind w:firstLine="567"/>
        <w:rPr>
          <w:b/>
        </w:rPr>
      </w:pPr>
      <w:r w:rsidRPr="00C66D3F">
        <w:rPr>
          <w:b/>
        </w:rPr>
        <w:t>Литература:</w:t>
      </w:r>
    </w:p>
    <w:p w:rsidR="00745369" w:rsidRPr="00C66D3F" w:rsidRDefault="00745369" w:rsidP="00C66D3F">
      <w:pPr>
        <w:spacing w:line="360" w:lineRule="auto"/>
      </w:pPr>
      <w:r w:rsidRPr="00C66D3F">
        <w:t>1.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4240BB" w:rsidRPr="00C66D3F" w:rsidRDefault="004240BB" w:rsidP="00C66D3F">
      <w:pPr>
        <w:spacing w:line="360" w:lineRule="auto"/>
        <w:ind w:firstLine="567"/>
        <w:jc w:val="both"/>
        <w:rPr>
          <w:b/>
        </w:rPr>
      </w:pPr>
      <w:r w:rsidRPr="00C66D3F">
        <w:rPr>
          <w:b/>
        </w:rPr>
        <w:t>Ход занятия:</w:t>
      </w:r>
    </w:p>
    <w:p w:rsidR="004240BB" w:rsidRPr="00C66D3F" w:rsidRDefault="004240BB" w:rsidP="00C66D3F">
      <w:pPr>
        <w:spacing w:line="360" w:lineRule="auto"/>
      </w:pPr>
      <w:r w:rsidRPr="00C66D3F">
        <w:t>1. Организационный момент</w:t>
      </w:r>
      <w:r w:rsidR="00745369" w:rsidRPr="00C66D3F">
        <w:t>.</w:t>
      </w:r>
    </w:p>
    <w:p w:rsidR="00804598" w:rsidRPr="00C66D3F" w:rsidRDefault="004240BB" w:rsidP="00C66D3F">
      <w:pPr>
        <w:spacing w:line="360" w:lineRule="auto"/>
      </w:pPr>
      <w:r w:rsidRPr="00C66D3F">
        <w:t>2. Контроль и актуализация теоретических знаний студентов:</w:t>
      </w:r>
    </w:p>
    <w:p w:rsidR="00804598" w:rsidRPr="00C66D3F" w:rsidRDefault="004240BB" w:rsidP="00C66D3F">
      <w:pPr>
        <w:spacing w:line="360" w:lineRule="auto"/>
      </w:pPr>
      <w:r w:rsidRPr="00C66D3F">
        <w:t>2</w:t>
      </w:r>
      <w:r w:rsidR="00804598" w:rsidRPr="00C66D3F">
        <w:t>.1</w:t>
      </w:r>
      <w:proofErr w:type="gramStart"/>
      <w:r w:rsidR="00804598" w:rsidRPr="00C66D3F">
        <w:t xml:space="preserve"> П</w:t>
      </w:r>
      <w:proofErr w:type="gramEnd"/>
      <w:r w:rsidR="00804598" w:rsidRPr="00C66D3F">
        <w:t>ояснить</w:t>
      </w:r>
      <w:r w:rsidR="00956A5A" w:rsidRPr="00C66D3F">
        <w:t xml:space="preserve"> методику выбора сечения проводов по экономической плотности тока</w:t>
      </w:r>
      <w:r w:rsidR="00745369" w:rsidRPr="00C66D3F">
        <w:t>.</w:t>
      </w:r>
    </w:p>
    <w:p w:rsidR="00956A5A" w:rsidRPr="00C66D3F" w:rsidRDefault="004240BB" w:rsidP="00C66D3F">
      <w:pPr>
        <w:spacing w:line="360" w:lineRule="auto"/>
      </w:pPr>
      <w:r w:rsidRPr="00C66D3F">
        <w:t>2</w:t>
      </w:r>
      <w:r w:rsidR="00956A5A" w:rsidRPr="00C66D3F">
        <w:t>.2 Что такое экономическая плотность тока?</w:t>
      </w:r>
    </w:p>
    <w:p w:rsidR="00804598" w:rsidRPr="00C66D3F" w:rsidRDefault="004240BB" w:rsidP="00C66D3F">
      <w:pPr>
        <w:spacing w:line="360" w:lineRule="auto"/>
      </w:pPr>
      <w:r w:rsidRPr="00C66D3F">
        <w:t>2.3</w:t>
      </w:r>
      <w:proofErr w:type="gramStart"/>
      <w:r w:rsidRPr="00C66D3F">
        <w:t xml:space="preserve"> К</w:t>
      </w:r>
      <w:proofErr w:type="gramEnd"/>
      <w:r w:rsidRPr="00C66D3F">
        <w:t>аковы минимально допустимые</w:t>
      </w:r>
      <w:r w:rsidR="00956A5A" w:rsidRPr="00C66D3F">
        <w:t xml:space="preserve"> сечения проводов по условию короны</w:t>
      </w:r>
      <w:r w:rsidR="00804598" w:rsidRPr="00C66D3F">
        <w:t>?</w:t>
      </w:r>
    </w:p>
    <w:p w:rsidR="00804598" w:rsidRPr="00C66D3F" w:rsidRDefault="004240BB" w:rsidP="00C66D3F">
      <w:pPr>
        <w:spacing w:line="360" w:lineRule="auto"/>
      </w:pPr>
      <w:r w:rsidRPr="00C66D3F">
        <w:t>2.4</w:t>
      </w:r>
      <w:proofErr w:type="gramStart"/>
      <w:r w:rsidRPr="00C66D3F">
        <w:t xml:space="preserve"> К</w:t>
      </w:r>
      <w:proofErr w:type="gramEnd"/>
      <w:r w:rsidRPr="00C66D3F">
        <w:t>аковы максимально допустимые</w:t>
      </w:r>
      <w:r w:rsidR="00956A5A" w:rsidRPr="00C66D3F">
        <w:t xml:space="preserve"> сечения проводов по условию механической прочности опор</w:t>
      </w:r>
      <w:r w:rsidR="00804598" w:rsidRPr="00C66D3F">
        <w:t>?</w:t>
      </w:r>
    </w:p>
    <w:p w:rsidR="00F044CA" w:rsidRPr="00C66D3F" w:rsidRDefault="0055308B" w:rsidP="00C66D3F">
      <w:pPr>
        <w:spacing w:line="360" w:lineRule="auto"/>
      </w:pPr>
      <w:r w:rsidRPr="00C66D3F">
        <w:t>2</w:t>
      </w:r>
      <w:r w:rsidR="00F044CA" w:rsidRPr="00C66D3F">
        <w:t>.5</w:t>
      </w:r>
      <w:proofErr w:type="gramStart"/>
      <w:r w:rsidR="00F044CA" w:rsidRPr="00C66D3F">
        <w:t xml:space="preserve"> П</w:t>
      </w:r>
      <w:proofErr w:type="gramEnd"/>
      <w:r w:rsidR="00F044CA" w:rsidRPr="00C66D3F">
        <w:t>ояснить методику выбора сечения проводов по экономическим токовым инте</w:t>
      </w:r>
      <w:r w:rsidR="00211CF3" w:rsidRPr="00C66D3F">
        <w:t>рвалам</w:t>
      </w:r>
      <w:r w:rsidR="00A7669E" w:rsidRPr="00C66D3F">
        <w:t>.</w:t>
      </w:r>
    </w:p>
    <w:p w:rsidR="00F044CA" w:rsidRPr="00C66D3F" w:rsidRDefault="0055308B" w:rsidP="00C66D3F">
      <w:pPr>
        <w:spacing w:line="360" w:lineRule="auto"/>
      </w:pPr>
      <w:r w:rsidRPr="00C66D3F">
        <w:t>2</w:t>
      </w:r>
      <w:r w:rsidR="00211CF3" w:rsidRPr="00C66D3F">
        <w:t>.6</w:t>
      </w:r>
      <w:proofErr w:type="gramStart"/>
      <w:r w:rsidR="00211CF3" w:rsidRPr="00C66D3F">
        <w:t xml:space="preserve"> К</w:t>
      </w:r>
      <w:proofErr w:type="gramEnd"/>
      <w:r w:rsidR="00211CF3" w:rsidRPr="00C66D3F">
        <w:t>ак выбрать</w:t>
      </w:r>
      <w:r w:rsidR="00F044CA" w:rsidRPr="00C66D3F">
        <w:t xml:space="preserve"> сечение стальной части провода?</w:t>
      </w:r>
    </w:p>
    <w:p w:rsidR="0055308B" w:rsidRPr="00C66D3F" w:rsidRDefault="0055308B" w:rsidP="00C66D3F">
      <w:pPr>
        <w:spacing w:line="360" w:lineRule="auto"/>
      </w:pPr>
      <w:r w:rsidRPr="00C66D3F">
        <w:t>3. Инструктаж пр</w:t>
      </w:r>
      <w:r w:rsidR="00E83B55" w:rsidRPr="00C66D3F">
        <w:t>еподавателя о порядке выполнения</w:t>
      </w:r>
      <w:r w:rsidRPr="00C66D3F">
        <w:t xml:space="preserve"> работы.</w:t>
      </w:r>
    </w:p>
    <w:p w:rsidR="0055308B" w:rsidRPr="00C66D3F" w:rsidRDefault="0055308B" w:rsidP="00C66D3F">
      <w:pPr>
        <w:spacing w:line="360" w:lineRule="auto"/>
      </w:pPr>
      <w:r w:rsidRPr="00C66D3F">
        <w:t>4. Выполнение практической работы и оформление результатов в форме отчета.</w:t>
      </w:r>
    </w:p>
    <w:p w:rsidR="0055308B" w:rsidRPr="00C66D3F" w:rsidRDefault="0055308B" w:rsidP="00C66D3F">
      <w:pPr>
        <w:spacing w:line="360" w:lineRule="auto"/>
      </w:pPr>
      <w:r w:rsidRPr="00C66D3F">
        <w:t>5. Подведение итогов и оценка выполнения работы студентов.</w:t>
      </w:r>
    </w:p>
    <w:p w:rsidR="0055308B" w:rsidRPr="00C66D3F" w:rsidRDefault="0055308B" w:rsidP="00C66D3F">
      <w:pPr>
        <w:spacing w:line="360" w:lineRule="auto"/>
        <w:ind w:firstLine="567"/>
        <w:jc w:val="both"/>
        <w:rPr>
          <w:b/>
        </w:rPr>
      </w:pPr>
      <w:r w:rsidRPr="00C66D3F">
        <w:rPr>
          <w:b/>
          <w:bCs/>
        </w:rPr>
        <w:t>Краткие теоретические сведения:</w:t>
      </w:r>
    </w:p>
    <w:p w:rsidR="00956A5A" w:rsidRPr="00C66D3F" w:rsidRDefault="0055308B" w:rsidP="00C66D3F">
      <w:pPr>
        <w:spacing w:line="360" w:lineRule="auto"/>
        <w:ind w:firstLine="567"/>
        <w:jc w:val="both"/>
      </w:pPr>
      <w:r w:rsidRPr="00C66D3F">
        <w:t xml:space="preserve">Согласно ПУЭ рекомендуется производить выбор сечений проводов и токоведущих жил кабелей исходя из максимальной токовой нагрузки линии и экономической плотности тока. </w:t>
      </w:r>
      <w:r w:rsidR="00A431A6" w:rsidRPr="00C66D3F">
        <w:t xml:space="preserve">В некоторых случаях в связи с унификацией опор для </w:t>
      </w:r>
      <w:proofErr w:type="gramStart"/>
      <w:r w:rsidR="00A431A6" w:rsidRPr="00C66D3F">
        <w:t>ВЛ</w:t>
      </w:r>
      <w:proofErr w:type="gramEnd"/>
      <w:r w:rsidR="00A431A6" w:rsidRPr="00C66D3F">
        <w:t xml:space="preserve"> 110 </w:t>
      </w:r>
      <w:proofErr w:type="spellStart"/>
      <w:r w:rsidR="00A431A6" w:rsidRPr="00C66D3F">
        <w:t>кВ</w:t>
      </w:r>
      <w:proofErr w:type="spellEnd"/>
      <w:r w:rsidR="00A431A6" w:rsidRPr="00C66D3F">
        <w:t xml:space="preserve"> оказалось, что воздушные линии с меньшим сечением проводов обходятся дороже, чем линии с большим сечением. В этих условиях более правильно нормировать не экономическую плотность </w:t>
      </w:r>
      <w:r w:rsidR="00A431A6" w:rsidRPr="00C66D3F">
        <w:lastRenderedPageBreak/>
        <w:t>тока, а экономические токовые интер</w:t>
      </w:r>
      <w:r w:rsidR="007821A2" w:rsidRPr="00C66D3F">
        <w:t xml:space="preserve">валы каждой марки провода для воздушных линий </w:t>
      </w:r>
      <w:r w:rsidR="00A431A6" w:rsidRPr="00C66D3F">
        <w:t xml:space="preserve"> разных напряжений.</w:t>
      </w:r>
    </w:p>
    <w:p w:rsidR="00804598" w:rsidRPr="00C66D3F" w:rsidRDefault="00804598" w:rsidP="00C66D3F">
      <w:pPr>
        <w:spacing w:line="360" w:lineRule="auto"/>
        <w:ind w:firstLine="567"/>
      </w:pPr>
      <w:r w:rsidRPr="00C66D3F">
        <w:rPr>
          <w:b/>
        </w:rPr>
        <w:t>Порядок выполнения работы</w:t>
      </w:r>
      <w:r w:rsidRPr="00C66D3F">
        <w:t>:</w:t>
      </w:r>
    </w:p>
    <w:p w:rsidR="00F35ADF" w:rsidRPr="00C66D3F" w:rsidRDefault="00804598" w:rsidP="00C66D3F">
      <w:pPr>
        <w:spacing w:line="360" w:lineRule="auto"/>
        <w:ind w:firstLine="567"/>
      </w:pPr>
      <w:r w:rsidRPr="00C66D3F">
        <w:rPr>
          <w:b/>
        </w:rPr>
        <w:t>Задание 1</w:t>
      </w:r>
      <w:r w:rsidR="00F35ADF" w:rsidRPr="00C66D3F">
        <w:rPr>
          <w:b/>
        </w:rPr>
        <w:t xml:space="preserve">. </w:t>
      </w:r>
      <w:r w:rsidR="00F35ADF" w:rsidRPr="00C66D3F">
        <w:t>Определить мощности, протекающие по участку</w:t>
      </w:r>
      <w:r w:rsidR="00823107" w:rsidRPr="00C66D3F">
        <w:t xml:space="preserve"> А-5</w:t>
      </w:r>
      <w:r w:rsidR="00F35ADF" w:rsidRPr="00C66D3F">
        <w:t xml:space="preserve"> электрической сети</w:t>
      </w:r>
      <w:r w:rsidR="00A431A6" w:rsidRPr="00C66D3F">
        <w:t>.</w:t>
      </w:r>
    </w:p>
    <w:p w:rsidR="00F35ADF" w:rsidRDefault="00785526" w:rsidP="00A7669E">
      <w:pPr>
        <w:spacing w:line="360" w:lineRule="auto"/>
        <w:rPr>
          <w:sz w:val="28"/>
          <w:szCs w:val="28"/>
        </w:rPr>
      </w:pPr>
      <w:r>
        <w:rPr>
          <w:noProof/>
          <w:sz w:val="28"/>
          <w:szCs w:val="28"/>
        </w:rPr>
        <w:drawing>
          <wp:inline distT="0" distB="0" distL="0" distR="0">
            <wp:extent cx="1743075" cy="124710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757270" cy="1257265"/>
                    </a:xfrm>
                    <a:prstGeom prst="rect">
                      <a:avLst/>
                    </a:prstGeom>
                    <a:noFill/>
                  </pic:spPr>
                </pic:pic>
              </a:graphicData>
            </a:graphic>
          </wp:inline>
        </w:drawing>
      </w:r>
    </w:p>
    <w:p w:rsidR="00956A5A" w:rsidRPr="00A431A6" w:rsidRDefault="00C66D3F" w:rsidP="00A7669E">
      <w:pPr>
        <w:spacing w:line="360" w:lineRule="auto"/>
        <w:rPr>
          <w:rFonts w:eastAsia="SimSun"/>
          <w:b/>
          <w:sz w:val="28"/>
          <w:szCs w:val="28"/>
          <w:lang w:eastAsia="zh-CN"/>
        </w:rPr>
      </w:pPr>
      <w:r w:rsidRPr="005C690A">
        <w:rPr>
          <w:position w:val="-12"/>
        </w:rPr>
        <w:object w:dxaOrig="1939" w:dyaOrig="580">
          <v:shape id="_x0000_i1033" type="#_x0000_t75" style="width:103.5pt;height:30pt" o:ole="">
            <v:imagedata r:id="rId27" o:title=""/>
          </v:shape>
          <o:OLEObject Type="Embed" ProgID="Equation.DSMT4" ShapeID="_x0000_i1033" DrawAspect="Content" ObjectID="_1601707226" r:id="rId28"/>
        </w:object>
      </w:r>
    </w:p>
    <w:p w:rsidR="00F35ADF" w:rsidRPr="00C66D3F" w:rsidRDefault="00F35ADF" w:rsidP="00A7669E">
      <w:pPr>
        <w:spacing w:line="360" w:lineRule="auto"/>
        <w:ind w:firstLine="284"/>
      </w:pPr>
      <w:r w:rsidRPr="00C66D3F">
        <w:rPr>
          <w:b/>
        </w:rPr>
        <w:t xml:space="preserve">     Задание 2. </w:t>
      </w:r>
      <w:r w:rsidRPr="00C66D3F">
        <w:t>Выбрать</w:t>
      </w:r>
      <w:r w:rsidR="007821A2" w:rsidRPr="00C66D3F">
        <w:t xml:space="preserve"> </w:t>
      </w:r>
      <w:r w:rsidRPr="00C66D3F">
        <w:t>сечение провода на</w:t>
      </w:r>
      <w:r w:rsidR="00F044CA" w:rsidRPr="00C66D3F">
        <w:t xml:space="preserve"> участке А-5</w:t>
      </w:r>
      <w:r w:rsidRPr="00C66D3F">
        <w:t xml:space="preserve"> методом экономической плотности тока</w:t>
      </w:r>
      <w:r w:rsidR="00A431A6" w:rsidRPr="00C66D3F">
        <w:t>.</w:t>
      </w:r>
    </w:p>
    <w:p w:rsidR="00F35ADF" w:rsidRDefault="007821A2" w:rsidP="007821A2">
      <w:pPr>
        <w:tabs>
          <w:tab w:val="left" w:pos="-2700"/>
        </w:tabs>
        <w:spacing w:line="360" w:lineRule="auto"/>
        <w:rPr>
          <w:rFonts w:ascii="GOST type B" w:hAnsi="GOST type B"/>
          <w:i/>
          <w:sz w:val="28"/>
          <w:szCs w:val="28"/>
        </w:rPr>
      </w:pPr>
      <w:r w:rsidRPr="00140609">
        <w:rPr>
          <w:rFonts w:ascii="GOST type B" w:hAnsi="GOST type B"/>
          <w:i/>
          <w:position w:val="-34"/>
          <w:sz w:val="28"/>
          <w:szCs w:val="28"/>
        </w:rPr>
        <w:object w:dxaOrig="2120" w:dyaOrig="840">
          <v:shape id="_x0000_i1034" type="#_x0000_t75" style="width:111.75pt;height:44.25pt" o:ole="">
            <v:imagedata r:id="rId29" o:title=""/>
          </v:shape>
          <o:OLEObject Type="Embed" ProgID="Equation.DSMT4" ShapeID="_x0000_i1034" DrawAspect="Content" ObjectID="_1601707227" r:id="rId30"/>
        </w:object>
      </w:r>
      <w:r w:rsidR="00F35ADF" w:rsidRPr="00140609">
        <w:rPr>
          <w:rFonts w:ascii="GOST type B" w:hAnsi="GOST type B"/>
          <w:i/>
          <w:sz w:val="28"/>
          <w:szCs w:val="28"/>
        </w:rPr>
        <w:t>, мм</w:t>
      </w:r>
      <w:proofErr w:type="gramStart"/>
      <w:r w:rsidR="00F35ADF" w:rsidRPr="00140609">
        <w:rPr>
          <w:rFonts w:ascii="GOST type B" w:hAnsi="GOST type B"/>
          <w:i/>
          <w:sz w:val="28"/>
          <w:szCs w:val="28"/>
          <w:vertAlign w:val="superscript"/>
        </w:rPr>
        <w:t>2</w:t>
      </w:r>
      <w:proofErr w:type="gramEnd"/>
      <w:r w:rsidR="00F35ADF" w:rsidRPr="00140609">
        <w:rPr>
          <w:rFonts w:ascii="GOST type B" w:hAnsi="GOST type B"/>
          <w:i/>
          <w:sz w:val="28"/>
          <w:szCs w:val="28"/>
        </w:rPr>
        <w:tab/>
      </w:r>
    </w:p>
    <w:p w:rsidR="00F35ADF" w:rsidRPr="00C66D3F" w:rsidRDefault="00F35ADF" w:rsidP="00A7669E">
      <w:pPr>
        <w:tabs>
          <w:tab w:val="left" w:pos="-2700"/>
        </w:tabs>
        <w:spacing w:line="360" w:lineRule="auto"/>
        <w:rPr>
          <w:rFonts w:ascii="GOST type B" w:hAnsi="GOST type B"/>
          <w:i/>
        </w:rPr>
      </w:pPr>
      <w:r w:rsidRPr="00C66D3F">
        <w:rPr>
          <w:position w:val="-12"/>
        </w:rPr>
        <w:object w:dxaOrig="380" w:dyaOrig="400">
          <v:shape id="_x0000_i1035" type="#_x0000_t75" style="width:19.5pt;height:20.25pt" o:ole="">
            <v:imagedata r:id="rId31" o:title=""/>
          </v:shape>
          <o:OLEObject Type="Embed" ProgID="Equation.DSMT4" ShapeID="_x0000_i1035" DrawAspect="Content" ObjectID="_1601707228" r:id="rId32"/>
        </w:object>
      </w:r>
      <w:r w:rsidR="00211CF3" w:rsidRPr="00C66D3F">
        <w:t>- экономическая плотность тока [1</w:t>
      </w:r>
      <w:r w:rsidR="00A431A6" w:rsidRPr="00C66D3F">
        <w:t>, с.19, т.</w:t>
      </w:r>
      <w:r w:rsidR="00211CF3" w:rsidRPr="00C66D3F">
        <w:t>4.3]</w:t>
      </w:r>
    </w:p>
    <w:p w:rsidR="00F35ADF" w:rsidRDefault="007821A2" w:rsidP="00A7669E">
      <w:pPr>
        <w:spacing w:line="360" w:lineRule="auto"/>
        <w:rPr>
          <w:rFonts w:ascii="GOST type B" w:hAnsi="GOST type B"/>
          <w:i/>
          <w:sz w:val="28"/>
          <w:szCs w:val="28"/>
        </w:rPr>
      </w:pPr>
      <w:r w:rsidRPr="00140609">
        <w:rPr>
          <w:rFonts w:ascii="GOST type B" w:hAnsi="GOST type B"/>
          <w:i/>
          <w:position w:val="-38"/>
          <w:sz w:val="28"/>
          <w:szCs w:val="28"/>
        </w:rPr>
        <w:object w:dxaOrig="2900" w:dyaOrig="840">
          <v:shape id="_x0000_i1036" type="#_x0000_t75" style="width:155.25pt;height:45pt" o:ole="">
            <v:imagedata r:id="rId33" o:title=""/>
          </v:shape>
          <o:OLEObject Type="Embed" ProgID="Equation.DSMT4" ShapeID="_x0000_i1036" DrawAspect="Content" ObjectID="_1601707229" r:id="rId34"/>
        </w:object>
      </w:r>
    </w:p>
    <w:p w:rsidR="00823107" w:rsidRPr="00C66D3F" w:rsidRDefault="00823107" w:rsidP="00A7669E">
      <w:pPr>
        <w:spacing w:line="360" w:lineRule="auto"/>
      </w:pPr>
      <w:r w:rsidRPr="00C66D3F">
        <w:t>Сечение</w:t>
      </w:r>
      <w:r w:rsidR="00A431A6" w:rsidRPr="00C66D3F">
        <w:t xml:space="preserve"> провода выбирается по таблице [</w:t>
      </w:r>
      <w:r w:rsidRPr="00C66D3F">
        <w:t>1</w:t>
      </w:r>
      <w:r w:rsidR="00A431A6" w:rsidRPr="00C66D3F">
        <w:t>,</w:t>
      </w:r>
      <w:r w:rsidRPr="00C66D3F">
        <w:t xml:space="preserve"> с</w:t>
      </w:r>
      <w:r w:rsidR="00A431A6" w:rsidRPr="00C66D3F">
        <w:t>.</w:t>
      </w:r>
      <w:r w:rsidRPr="00C66D3F">
        <w:t>23</w:t>
      </w:r>
      <w:r w:rsidR="00A431A6" w:rsidRPr="00C66D3F">
        <w:t>, т3.5]</w:t>
      </w:r>
    </w:p>
    <w:p w:rsidR="00C724D3" w:rsidRPr="00C66D3F" w:rsidRDefault="00F35ADF" w:rsidP="00A7669E">
      <w:pPr>
        <w:spacing w:line="360" w:lineRule="auto"/>
        <w:ind w:firstLine="567"/>
      </w:pPr>
      <w:r w:rsidRPr="00C66D3F">
        <w:rPr>
          <w:b/>
        </w:rPr>
        <w:t>Задание 3</w:t>
      </w:r>
      <w:r w:rsidRPr="00C66D3F">
        <w:rPr>
          <w:b/>
          <w:vertAlign w:val="superscript"/>
        </w:rPr>
        <w:t>*</w:t>
      </w:r>
      <w:r w:rsidRPr="00C66D3F">
        <w:rPr>
          <w:b/>
        </w:rPr>
        <w:t>.</w:t>
      </w:r>
      <w:r w:rsidR="00D334BE" w:rsidRPr="00C66D3F">
        <w:rPr>
          <w:b/>
        </w:rPr>
        <w:t xml:space="preserve"> </w:t>
      </w:r>
      <w:r w:rsidRPr="00C66D3F">
        <w:rPr>
          <w:b/>
        </w:rPr>
        <w:t xml:space="preserve"> </w:t>
      </w:r>
      <w:r w:rsidR="00A32E98" w:rsidRPr="00C66D3F">
        <w:t>Произвести проверку выбранного сечения</w:t>
      </w:r>
      <w:r w:rsidRPr="00C66D3F">
        <w:t xml:space="preserve"> провода по нагреву</w:t>
      </w:r>
      <w:r w:rsidR="00A431A6" w:rsidRPr="00C66D3F">
        <w:t>.</w:t>
      </w:r>
    </w:p>
    <w:p w:rsidR="00C724D3" w:rsidRPr="007821A2" w:rsidRDefault="00C724D3" w:rsidP="007821A2">
      <w:pPr>
        <w:spacing w:line="360" w:lineRule="auto"/>
        <w:ind w:firstLine="567"/>
        <w:rPr>
          <w:rFonts w:ascii="GOST type B" w:hAnsi="GOST type B"/>
          <w:i/>
          <w:position w:val="-36"/>
          <w:sz w:val="28"/>
          <w:szCs w:val="28"/>
        </w:rPr>
      </w:pPr>
      <w:r w:rsidRPr="00C66D3F">
        <w:t>Условие проверки:</w:t>
      </w:r>
      <w:r>
        <w:rPr>
          <w:sz w:val="28"/>
          <w:szCs w:val="28"/>
        </w:rPr>
        <w:t xml:space="preserve">  </w:t>
      </w:r>
      <w:r w:rsidR="00C66D3F" w:rsidRPr="00C724D3">
        <w:rPr>
          <w:rFonts w:ascii="GOST type B" w:hAnsi="GOST type B"/>
          <w:i/>
          <w:position w:val="-12"/>
          <w:sz w:val="28"/>
          <w:szCs w:val="28"/>
          <w:lang w:val="en-US"/>
        </w:rPr>
        <w:object w:dxaOrig="1280" w:dyaOrig="400">
          <v:shape id="_x0000_i1037" type="#_x0000_t75" style="width:69pt;height:21.75pt" o:ole="">
            <v:imagedata r:id="rId35" o:title=""/>
          </v:shape>
          <o:OLEObject Type="Embed" ProgID="Equation.DSMT4" ShapeID="_x0000_i1037" DrawAspect="Content" ObjectID="_1601707230" r:id="rId36"/>
        </w:object>
      </w:r>
    </w:p>
    <w:p w:rsidR="00C724D3" w:rsidRPr="00C724D3" w:rsidRDefault="00785526" w:rsidP="00A7669E">
      <w:pPr>
        <w:tabs>
          <w:tab w:val="left" w:pos="1230"/>
        </w:tabs>
        <w:spacing w:line="360" w:lineRule="auto"/>
        <w:ind w:left="360" w:right="357" w:hanging="218"/>
        <w:rPr>
          <w:rFonts w:ascii="GOST type B" w:hAnsi="GOST type B"/>
          <w:i/>
          <w:position w:val="-36"/>
          <w:sz w:val="28"/>
          <w:szCs w:val="28"/>
        </w:rPr>
      </w:pPr>
      <w:r>
        <w:rPr>
          <w:rFonts w:ascii="GOST type B" w:hAnsi="GOST type B"/>
          <w:i/>
          <w:noProof/>
          <w:position w:val="-36"/>
          <w:sz w:val="28"/>
          <w:szCs w:val="28"/>
        </w:rPr>
        <w:drawing>
          <wp:inline distT="0" distB="0" distL="0" distR="0">
            <wp:extent cx="1885950" cy="123830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893928" cy="1243548"/>
                    </a:xfrm>
                    <a:prstGeom prst="rect">
                      <a:avLst/>
                    </a:prstGeom>
                    <a:noFill/>
                  </pic:spPr>
                </pic:pic>
              </a:graphicData>
            </a:graphic>
          </wp:inline>
        </w:drawing>
      </w:r>
    </w:p>
    <w:p w:rsidR="00C724D3" w:rsidRPr="00C724D3" w:rsidRDefault="00C66D3F" w:rsidP="00A7669E">
      <w:pPr>
        <w:tabs>
          <w:tab w:val="left" w:pos="1230"/>
        </w:tabs>
        <w:spacing w:line="360" w:lineRule="auto"/>
        <w:ind w:left="360" w:right="357" w:hanging="218"/>
        <w:rPr>
          <w:rFonts w:ascii="GOST type B" w:hAnsi="GOST type B"/>
          <w:i/>
          <w:sz w:val="28"/>
          <w:szCs w:val="28"/>
        </w:rPr>
      </w:pPr>
      <w:r w:rsidRPr="00C724D3">
        <w:rPr>
          <w:rFonts w:ascii="GOST type B" w:hAnsi="GOST type B"/>
          <w:i/>
          <w:position w:val="-12"/>
          <w:sz w:val="28"/>
          <w:szCs w:val="28"/>
        </w:rPr>
        <w:object w:dxaOrig="2200" w:dyaOrig="400">
          <v:shape id="_x0000_i1038" type="#_x0000_t75" style="width:123pt;height:22.5pt" o:ole="">
            <v:imagedata r:id="rId38" o:title=""/>
          </v:shape>
          <o:OLEObject Type="Embed" ProgID="Equation.DSMT4" ShapeID="_x0000_i1038" DrawAspect="Content" ObjectID="_1601707231" r:id="rId39"/>
        </w:object>
      </w:r>
    </w:p>
    <w:p w:rsidR="00F35ADF" w:rsidRPr="00C66D3F" w:rsidRDefault="007821A2" w:rsidP="00A7669E">
      <w:pPr>
        <w:tabs>
          <w:tab w:val="left" w:pos="1230"/>
        </w:tabs>
        <w:spacing w:line="360" w:lineRule="auto"/>
        <w:ind w:left="360" w:right="357" w:hanging="218"/>
      </w:pPr>
      <w:r w:rsidRPr="00B34E89">
        <w:rPr>
          <w:position w:val="-12"/>
          <w:sz w:val="28"/>
          <w:szCs w:val="28"/>
        </w:rPr>
        <w:object w:dxaOrig="520" w:dyaOrig="400">
          <v:shape id="_x0000_i1039" type="#_x0000_t75" style="width:35.25pt;height:27pt" o:ole="">
            <v:imagedata r:id="rId40" o:title=""/>
          </v:shape>
          <o:OLEObject Type="Embed" ProgID="Equation.DSMT4" ShapeID="_x0000_i1039" DrawAspect="Content" ObjectID="_1601707232" r:id="rId41"/>
        </w:object>
      </w:r>
      <w:r w:rsidR="00F35ADF">
        <w:rPr>
          <w:rFonts w:ascii="GOST type B" w:hAnsi="GOST type B"/>
          <w:i/>
          <w:sz w:val="28"/>
          <w:szCs w:val="28"/>
        </w:rPr>
        <w:t xml:space="preserve">- </w:t>
      </w:r>
      <w:r w:rsidR="00F35ADF" w:rsidRPr="00C66D3F">
        <w:t>длительно допустимая токовая нагрузка</w:t>
      </w:r>
      <w:r w:rsidR="00211CF3" w:rsidRPr="00C66D3F">
        <w:t>[1 с. 31 т. 7.12]</w:t>
      </w:r>
    </w:p>
    <w:p w:rsidR="00F35ADF" w:rsidRPr="00C66D3F" w:rsidRDefault="007821A2" w:rsidP="00A7669E">
      <w:pPr>
        <w:tabs>
          <w:tab w:val="left" w:pos="1230"/>
        </w:tabs>
        <w:spacing w:line="360" w:lineRule="auto"/>
        <w:ind w:left="360" w:right="357" w:hanging="218"/>
      </w:pPr>
      <w:r w:rsidRPr="00C66D3F">
        <w:rPr>
          <w:position w:val="-4"/>
        </w:rPr>
        <w:object w:dxaOrig="320" w:dyaOrig="279">
          <v:shape id="_x0000_i1040" type="#_x0000_t75" style="width:18.75pt;height:15.75pt" o:ole="">
            <v:imagedata r:id="rId42" o:title=""/>
          </v:shape>
          <o:OLEObject Type="Embed" ProgID="Equation.DSMT4" ShapeID="_x0000_i1040" DrawAspect="Content" ObjectID="_1601707233" r:id="rId43"/>
        </w:object>
      </w:r>
      <w:r w:rsidR="00F35ADF" w:rsidRPr="00C66D3F">
        <w:t>- поправочный коэффициент на температуру окружающей среды</w:t>
      </w:r>
    </w:p>
    <w:p w:rsidR="007960F4" w:rsidRPr="00C66D3F" w:rsidRDefault="00211CF3" w:rsidP="00A7669E">
      <w:pPr>
        <w:tabs>
          <w:tab w:val="left" w:pos="1230"/>
        </w:tabs>
        <w:spacing w:line="360" w:lineRule="auto"/>
        <w:ind w:left="360" w:right="357" w:hanging="218"/>
      </w:pPr>
      <w:r w:rsidRPr="00C66D3F">
        <w:t>[1</w:t>
      </w:r>
      <w:r w:rsidR="00A431A6" w:rsidRPr="00C66D3F">
        <w:t>,</w:t>
      </w:r>
      <w:r w:rsidRPr="00C66D3F">
        <w:t xml:space="preserve"> с</w:t>
      </w:r>
      <w:r w:rsidR="00A431A6" w:rsidRPr="00C66D3F">
        <w:t>.</w:t>
      </w:r>
      <w:r w:rsidRPr="00C66D3F">
        <w:t>31</w:t>
      </w:r>
      <w:r w:rsidR="00A431A6" w:rsidRPr="00C66D3F">
        <w:t>,</w:t>
      </w:r>
      <w:r w:rsidRPr="00C66D3F">
        <w:t xml:space="preserve"> т</w:t>
      </w:r>
      <w:r w:rsidR="00A431A6" w:rsidRPr="00C66D3F">
        <w:rPr>
          <w:lang w:val="en-US"/>
        </w:rPr>
        <w:t>.</w:t>
      </w:r>
      <w:r w:rsidRPr="00C66D3F">
        <w:t>7.13]</w:t>
      </w:r>
    </w:p>
    <w:p w:rsidR="007960F4" w:rsidRPr="00140609" w:rsidRDefault="007821A2" w:rsidP="00C66D3F">
      <w:pPr>
        <w:tabs>
          <w:tab w:val="left" w:pos="1230"/>
        </w:tabs>
        <w:spacing w:line="360" w:lineRule="auto"/>
        <w:ind w:left="360" w:right="357" w:hanging="218"/>
        <w:rPr>
          <w:rFonts w:ascii="GOST type B" w:hAnsi="GOST type B"/>
          <w:i/>
          <w:sz w:val="28"/>
          <w:szCs w:val="28"/>
        </w:rPr>
      </w:pPr>
      <w:r w:rsidRPr="007960F4">
        <w:rPr>
          <w:rFonts w:ascii="GOST type B" w:hAnsi="GOST type B"/>
          <w:i/>
          <w:position w:val="-16"/>
          <w:sz w:val="28"/>
          <w:szCs w:val="28"/>
          <w:lang w:val="en-US"/>
        </w:rPr>
        <w:object w:dxaOrig="1780" w:dyaOrig="440">
          <v:shape id="_x0000_i1041" type="#_x0000_t75" style="width:115.5pt;height:29.25pt" o:ole="">
            <v:imagedata r:id="rId44" o:title=""/>
          </v:shape>
          <o:OLEObject Type="Embed" ProgID="Equation.DSMT4" ShapeID="_x0000_i1041" DrawAspect="Content" ObjectID="_1601707234" r:id="rId45"/>
        </w:object>
      </w:r>
    </w:p>
    <w:p w:rsidR="00C724D3" w:rsidRPr="00C66D3F" w:rsidRDefault="00F35ADF" w:rsidP="00C66D3F">
      <w:pPr>
        <w:spacing w:line="360" w:lineRule="auto"/>
        <w:rPr>
          <w:sz w:val="22"/>
          <w:szCs w:val="22"/>
        </w:rPr>
      </w:pPr>
      <w:r w:rsidRPr="00C66D3F">
        <w:rPr>
          <w:sz w:val="22"/>
          <w:szCs w:val="22"/>
        </w:rPr>
        <w:lastRenderedPageBreak/>
        <w:t xml:space="preserve">*Если в результате расчетов была выбрана </w:t>
      </w:r>
      <w:proofErr w:type="spellStart"/>
      <w:r w:rsidRPr="00C66D3F">
        <w:rPr>
          <w:sz w:val="22"/>
          <w:szCs w:val="22"/>
        </w:rPr>
        <w:t>двухцепная</w:t>
      </w:r>
      <w:proofErr w:type="spellEnd"/>
      <w:r w:rsidRPr="00C66D3F">
        <w:rPr>
          <w:sz w:val="22"/>
          <w:szCs w:val="22"/>
        </w:rPr>
        <w:t xml:space="preserve"> ЛЭП</w:t>
      </w:r>
      <w:r w:rsidR="00A7669E" w:rsidRPr="00C66D3F">
        <w:rPr>
          <w:sz w:val="22"/>
          <w:szCs w:val="22"/>
        </w:rPr>
        <w:t>.</w:t>
      </w:r>
    </w:p>
    <w:p w:rsidR="00F35ADF" w:rsidRPr="00C66D3F" w:rsidRDefault="00823107" w:rsidP="00C66D3F">
      <w:pPr>
        <w:spacing w:line="360" w:lineRule="auto"/>
        <w:ind w:firstLine="567"/>
      </w:pPr>
      <w:r w:rsidRPr="00C66D3F">
        <w:rPr>
          <w:b/>
        </w:rPr>
        <w:t xml:space="preserve">Задание 4. </w:t>
      </w:r>
      <w:r w:rsidRPr="00C66D3F">
        <w:t>Определить мощности,</w:t>
      </w:r>
      <w:r w:rsidR="00F35ADF" w:rsidRPr="00C66D3F">
        <w:t xml:space="preserve"> протекающие по участку</w:t>
      </w:r>
      <w:r w:rsidRPr="00C66D3F">
        <w:t xml:space="preserve">В-4 </w:t>
      </w:r>
      <w:r w:rsidR="00F35ADF" w:rsidRPr="00C66D3F">
        <w:t>электрической сети</w:t>
      </w:r>
      <w:r w:rsidR="00A431A6" w:rsidRPr="00C66D3F">
        <w:t>.</w:t>
      </w:r>
    </w:p>
    <w:p w:rsidR="00F35ADF" w:rsidRDefault="00785526" w:rsidP="00A7669E">
      <w:pPr>
        <w:spacing w:line="360" w:lineRule="auto"/>
        <w:rPr>
          <w:sz w:val="28"/>
          <w:szCs w:val="28"/>
        </w:rPr>
      </w:pPr>
      <w:r>
        <w:rPr>
          <w:noProof/>
          <w:sz w:val="28"/>
          <w:szCs w:val="28"/>
        </w:rPr>
        <w:drawing>
          <wp:inline distT="0" distB="0" distL="0" distR="0">
            <wp:extent cx="2010967" cy="122757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48357" cy="1250397"/>
                    </a:xfrm>
                    <a:prstGeom prst="rect">
                      <a:avLst/>
                    </a:prstGeom>
                    <a:noFill/>
                  </pic:spPr>
                </pic:pic>
              </a:graphicData>
            </a:graphic>
          </wp:inline>
        </w:drawing>
      </w:r>
    </w:p>
    <w:p w:rsidR="00211CF3" w:rsidRPr="00A7669E" w:rsidRDefault="00C66D3F" w:rsidP="00A7669E">
      <w:pPr>
        <w:spacing w:line="360" w:lineRule="auto"/>
      </w:pPr>
      <w:r w:rsidRPr="001B7DC6">
        <w:rPr>
          <w:position w:val="-12"/>
        </w:rPr>
        <w:object w:dxaOrig="1920" w:dyaOrig="580">
          <v:shape id="_x0000_i1042" type="#_x0000_t75" style="width:103.5pt;height:30.75pt" o:ole="">
            <v:imagedata r:id="rId47" o:title=""/>
          </v:shape>
          <o:OLEObject Type="Embed" ProgID="Equation.DSMT4" ShapeID="_x0000_i1042" DrawAspect="Content" ObjectID="_1601707235" r:id="rId48"/>
        </w:object>
      </w:r>
    </w:p>
    <w:p w:rsidR="00C40368" w:rsidRPr="00C66D3F" w:rsidRDefault="00A7669E" w:rsidP="00A7669E">
      <w:pPr>
        <w:spacing w:line="360" w:lineRule="auto"/>
        <w:ind w:firstLine="567"/>
      </w:pPr>
      <w:r>
        <w:rPr>
          <w:b/>
          <w:sz w:val="28"/>
          <w:szCs w:val="28"/>
        </w:rPr>
        <w:t xml:space="preserve">     </w:t>
      </w:r>
      <w:r w:rsidRPr="00C66D3F">
        <w:rPr>
          <w:b/>
        </w:rPr>
        <w:t>За</w:t>
      </w:r>
      <w:r w:rsidR="007960F4" w:rsidRPr="00C66D3F">
        <w:rPr>
          <w:b/>
        </w:rPr>
        <w:t>дание 5</w:t>
      </w:r>
      <w:r w:rsidR="00C40368" w:rsidRPr="00C66D3F">
        <w:rPr>
          <w:b/>
        </w:rPr>
        <w:t>.</w:t>
      </w:r>
      <w:r w:rsidR="00D334BE" w:rsidRPr="00C66D3F">
        <w:rPr>
          <w:b/>
        </w:rPr>
        <w:t xml:space="preserve"> </w:t>
      </w:r>
      <w:r w:rsidR="00C40368" w:rsidRPr="00C66D3F">
        <w:t>Выбрать сечение провода</w:t>
      </w:r>
      <w:r w:rsidR="007960F4" w:rsidRPr="00C66D3F">
        <w:t xml:space="preserve"> на участке В–4</w:t>
      </w:r>
      <w:r w:rsidR="00C40368" w:rsidRPr="00C66D3F">
        <w:t xml:space="preserve"> методом э</w:t>
      </w:r>
      <w:r w:rsidR="00F35ADF" w:rsidRPr="00C66D3F">
        <w:t>кономических токовых интервалов</w:t>
      </w:r>
    </w:p>
    <w:p w:rsidR="00C40368" w:rsidRPr="00C40368" w:rsidRDefault="00C66D3F" w:rsidP="00A7669E">
      <w:pPr>
        <w:spacing w:line="360" w:lineRule="auto"/>
        <w:rPr>
          <w:sz w:val="28"/>
          <w:szCs w:val="28"/>
        </w:rPr>
      </w:pPr>
      <w:r w:rsidRPr="00F35ADF">
        <w:rPr>
          <w:position w:val="-16"/>
          <w:sz w:val="28"/>
          <w:szCs w:val="28"/>
          <w:vertAlign w:val="subscript"/>
          <w:lang w:val="en-US"/>
        </w:rPr>
        <w:object w:dxaOrig="2900" w:dyaOrig="440">
          <v:shape id="_x0000_i1043" type="#_x0000_t75" style="width:167.25pt;height:24.75pt" o:ole="">
            <v:imagedata r:id="rId49" o:title=""/>
          </v:shape>
          <o:OLEObject Type="Embed" ProgID="Equation.DSMT4" ShapeID="_x0000_i1043" DrawAspect="Content" ObjectID="_1601707236" r:id="rId50"/>
        </w:object>
      </w:r>
    </w:p>
    <w:p w:rsidR="00C40368" w:rsidRPr="00C66D3F" w:rsidRDefault="00C40368" w:rsidP="00A7669E">
      <w:pPr>
        <w:spacing w:line="360" w:lineRule="auto"/>
      </w:pPr>
      <w:r w:rsidRPr="00C66D3F">
        <w:rPr>
          <w:i/>
          <w:lang w:val="en-US"/>
        </w:rPr>
        <w:t>I</w:t>
      </w:r>
      <w:r w:rsidRPr="00C66D3F">
        <w:rPr>
          <w:i/>
          <w:vertAlign w:val="subscript"/>
        </w:rPr>
        <w:t xml:space="preserve">5 </w:t>
      </w:r>
      <w:r w:rsidR="00E768F9" w:rsidRPr="00C66D3F">
        <w:t xml:space="preserve">– ток на пятый год </w:t>
      </w:r>
      <w:r w:rsidRPr="00C66D3F">
        <w:t>эксплуатации</w:t>
      </w:r>
      <w:r w:rsidR="00E768F9" w:rsidRPr="00C66D3F">
        <w:t xml:space="preserve"> ЛЭП</w:t>
      </w:r>
      <w:r w:rsidRPr="00C66D3F">
        <w:t xml:space="preserve"> в но</w:t>
      </w:r>
      <w:r w:rsidR="00E768F9" w:rsidRPr="00C66D3F">
        <w:t>рмальном эксплу</w:t>
      </w:r>
      <w:r w:rsidR="00F35ADF" w:rsidRPr="00C66D3F">
        <w:t>а</w:t>
      </w:r>
      <w:r w:rsidR="00E768F9" w:rsidRPr="00C66D3F">
        <w:t>тационном режиме (</w:t>
      </w:r>
      <w:r w:rsidRPr="00C66D3F">
        <w:t xml:space="preserve">в </w:t>
      </w:r>
      <w:r w:rsidR="00A431A6" w:rsidRPr="00C66D3F">
        <w:t>учебных расчетах</w:t>
      </w:r>
      <w:r w:rsidRPr="00C66D3F">
        <w:t xml:space="preserve"> это ток</w:t>
      </w:r>
      <w:r w:rsidR="00A32E98" w:rsidRPr="00C66D3F">
        <w:t>, протекающий по линии)</w:t>
      </w:r>
    </w:p>
    <w:p w:rsidR="00211CF3" w:rsidRPr="00C40368" w:rsidRDefault="00C66D3F" w:rsidP="00A7669E">
      <w:pPr>
        <w:spacing w:line="360" w:lineRule="auto"/>
        <w:rPr>
          <w:sz w:val="28"/>
          <w:szCs w:val="28"/>
        </w:rPr>
      </w:pPr>
      <w:r w:rsidRPr="00211CF3">
        <w:rPr>
          <w:position w:val="-38"/>
          <w:sz w:val="28"/>
          <w:szCs w:val="28"/>
        </w:rPr>
        <w:object w:dxaOrig="3700" w:dyaOrig="840">
          <v:shape id="_x0000_i1044" type="#_x0000_t75" style="width:189.75pt;height:42.75pt" o:ole="">
            <v:imagedata r:id="rId51" o:title=""/>
          </v:shape>
          <o:OLEObject Type="Embed" ProgID="Equation.DSMT4" ShapeID="_x0000_i1044" DrawAspect="Content" ObjectID="_1601707237" r:id="rId52"/>
        </w:object>
      </w:r>
    </w:p>
    <w:p w:rsidR="00F35ADF" w:rsidRPr="00C66D3F" w:rsidRDefault="007821A2" w:rsidP="00A7669E">
      <w:pPr>
        <w:spacing w:line="360" w:lineRule="auto"/>
      </w:pPr>
      <w:r w:rsidRPr="00C66D3F">
        <w:rPr>
          <w:i/>
          <w:position w:val="-12"/>
        </w:rPr>
        <w:object w:dxaOrig="360" w:dyaOrig="400">
          <v:shape id="_x0000_i1045" type="#_x0000_t75" style="width:23.25pt;height:26.25pt" o:ole="">
            <v:imagedata r:id="rId53" o:title=""/>
          </v:shape>
          <o:OLEObject Type="Embed" ProgID="Equation.DSMT4" ShapeID="_x0000_i1045" DrawAspect="Content" ObjectID="_1601707238" r:id="rId54"/>
        </w:object>
      </w:r>
      <w:r w:rsidR="00F35ADF" w:rsidRPr="00C66D3F">
        <w:rPr>
          <w:i/>
        </w:rPr>
        <w:t xml:space="preserve">– </w:t>
      </w:r>
      <w:r w:rsidR="00F35ADF" w:rsidRPr="00C66D3F">
        <w:t>коэффициент, учитывающий изменение нагрузки по годам эксплуатации</w:t>
      </w:r>
      <w:r w:rsidR="00A32E98" w:rsidRPr="00C66D3F">
        <w:t xml:space="preserve"> линии (</w:t>
      </w:r>
      <w:r w:rsidR="00A32E98" w:rsidRPr="00C66D3F">
        <w:rPr>
          <w:i/>
        </w:rPr>
        <w:t>a</w:t>
      </w:r>
      <w:proofErr w:type="spellStart"/>
      <w:r w:rsidR="00A32E98" w:rsidRPr="00C66D3F">
        <w:rPr>
          <w:i/>
          <w:vertAlign w:val="subscript"/>
          <w:lang w:val="en-US"/>
        </w:rPr>
        <w:t>i</w:t>
      </w:r>
      <w:proofErr w:type="spellEnd"/>
      <w:r w:rsidR="00C40368" w:rsidRPr="00C66D3F">
        <w:t xml:space="preserve"> = 1.05</w:t>
      </w:r>
      <w:r w:rsidR="00A32E98" w:rsidRPr="00C66D3F">
        <w:t xml:space="preserve"> </w:t>
      </w:r>
      <w:proofErr w:type="gramStart"/>
      <w:r w:rsidR="00A32E98" w:rsidRPr="00C66D3F">
        <w:t>для</w:t>
      </w:r>
      <w:proofErr w:type="gramEnd"/>
      <w:r w:rsidR="00A32E98" w:rsidRPr="00C66D3F">
        <w:t xml:space="preserve"> </w:t>
      </w:r>
      <w:proofErr w:type="gramStart"/>
      <w:r w:rsidR="00A32E98" w:rsidRPr="00C66D3F">
        <w:t>ЛЭП</w:t>
      </w:r>
      <w:proofErr w:type="gramEnd"/>
      <w:r w:rsidR="00A32E98" w:rsidRPr="00C66D3F">
        <w:t xml:space="preserve"> 110-220 </w:t>
      </w:r>
      <w:proofErr w:type="spellStart"/>
      <w:r w:rsidR="00A32E98" w:rsidRPr="00C66D3F">
        <w:t>кВ</w:t>
      </w:r>
      <w:proofErr w:type="spellEnd"/>
      <w:r w:rsidR="00A32E98" w:rsidRPr="00C66D3F">
        <w:t>)</w:t>
      </w:r>
      <w:r w:rsidR="00A431A6" w:rsidRPr="00C66D3F">
        <w:t>;</w:t>
      </w:r>
    </w:p>
    <w:p w:rsidR="00A32E98" w:rsidRPr="00C66D3F" w:rsidRDefault="007821A2" w:rsidP="00A7669E">
      <w:pPr>
        <w:spacing w:line="360" w:lineRule="auto"/>
      </w:pPr>
      <w:r w:rsidRPr="00C66D3F">
        <w:rPr>
          <w:position w:val="-12"/>
        </w:rPr>
        <w:object w:dxaOrig="420" w:dyaOrig="400">
          <v:shape id="_x0000_i1046" type="#_x0000_t75" style="width:25.5pt;height:24.75pt" o:ole="">
            <v:imagedata r:id="rId55" o:title=""/>
          </v:shape>
          <o:OLEObject Type="Embed" ProgID="Equation.DSMT4" ShapeID="_x0000_i1046" DrawAspect="Content" ObjectID="_1601707239" r:id="rId56"/>
        </w:object>
      </w:r>
      <w:r w:rsidR="00C40368" w:rsidRPr="00C66D3F">
        <w:t>–</w:t>
      </w:r>
      <w:r w:rsidR="00A32E98" w:rsidRPr="00C66D3F">
        <w:t>коэффициент, учитывающий число часов использования максимальной нагрузки линии и коэффициент ее попадания в максимум энергосистемы</w:t>
      </w:r>
    </w:p>
    <w:p w:rsidR="00E768F9" w:rsidRPr="00C66D3F" w:rsidRDefault="003E6630" w:rsidP="00A7669E">
      <w:pPr>
        <w:spacing w:line="360" w:lineRule="auto"/>
      </w:pPr>
      <w:r w:rsidRPr="00C66D3F">
        <w:t xml:space="preserve"> [</w:t>
      </w:r>
      <w:r w:rsidR="00A32E98" w:rsidRPr="00C66D3F">
        <w:t>1</w:t>
      </w:r>
      <w:r w:rsidR="00A431A6" w:rsidRPr="00C66D3F">
        <w:t>,</w:t>
      </w:r>
      <w:r w:rsidR="00A32E98" w:rsidRPr="00C66D3F">
        <w:t xml:space="preserve"> с</w:t>
      </w:r>
      <w:r w:rsidRPr="00C66D3F">
        <w:t>.27</w:t>
      </w:r>
      <w:r w:rsidR="00A431A6" w:rsidRPr="00C66D3F">
        <w:t>,</w:t>
      </w:r>
      <w:r w:rsidRPr="00C66D3F">
        <w:t xml:space="preserve"> т</w:t>
      </w:r>
      <w:r w:rsidR="00A431A6" w:rsidRPr="00C66D3F">
        <w:t>.</w:t>
      </w:r>
      <w:r w:rsidRPr="00C66D3F">
        <w:t>4.9]</w:t>
      </w:r>
    </w:p>
    <w:p w:rsidR="00E768F9" w:rsidRPr="00C66D3F" w:rsidRDefault="00A32E98" w:rsidP="00A7669E">
      <w:pPr>
        <w:spacing w:line="360" w:lineRule="auto"/>
      </w:pPr>
      <w:r w:rsidRPr="00C66D3F">
        <w:t xml:space="preserve"> П</w:t>
      </w:r>
      <w:r w:rsidR="00C40368" w:rsidRPr="00C66D3F">
        <w:t>ровод выбирается по</w:t>
      </w:r>
      <w:r w:rsidR="00A431A6" w:rsidRPr="00C66D3F">
        <w:t xml:space="preserve"> расчетной токовой нагрузке,</w:t>
      </w:r>
      <w:r w:rsidR="007821A2" w:rsidRPr="00C66D3F">
        <w:t xml:space="preserve"> </w:t>
      </w:r>
      <w:r w:rsidR="00E768F9" w:rsidRPr="00C66D3F">
        <w:t>приходяще</w:t>
      </w:r>
      <w:r w:rsidR="00A431A6" w:rsidRPr="00C66D3F">
        <w:t>й</w:t>
      </w:r>
      <w:r w:rsidR="00C40368" w:rsidRPr="00C66D3F">
        <w:t>ся на одну</w:t>
      </w:r>
      <w:r w:rsidR="003E6630" w:rsidRPr="00C66D3F">
        <w:t xml:space="preserve"> цепь линии [1</w:t>
      </w:r>
      <w:r w:rsidR="00A431A6" w:rsidRPr="00C66D3F">
        <w:t>,</w:t>
      </w:r>
      <w:r w:rsidR="003E6630" w:rsidRPr="00C66D3F">
        <w:t xml:space="preserve"> с.28</w:t>
      </w:r>
      <w:r w:rsidR="00A431A6" w:rsidRPr="00C66D3F">
        <w:t>,</w:t>
      </w:r>
      <w:r w:rsidR="003E6630" w:rsidRPr="00C66D3F">
        <w:t xml:space="preserve"> т</w:t>
      </w:r>
      <w:r w:rsidR="00A431A6" w:rsidRPr="00C66D3F">
        <w:t>.</w:t>
      </w:r>
      <w:r w:rsidR="003E6630" w:rsidRPr="00C66D3F">
        <w:t>7.8]</w:t>
      </w:r>
    </w:p>
    <w:p w:rsidR="00C724D3" w:rsidRPr="00C66D3F" w:rsidRDefault="00A32E98" w:rsidP="00A7669E">
      <w:pPr>
        <w:spacing w:line="360" w:lineRule="auto"/>
        <w:ind w:firstLine="567"/>
      </w:pPr>
      <w:r w:rsidRPr="00C66D3F">
        <w:rPr>
          <w:b/>
        </w:rPr>
        <w:t>Задан</w:t>
      </w:r>
      <w:r w:rsidR="007960F4" w:rsidRPr="00C66D3F">
        <w:rPr>
          <w:b/>
        </w:rPr>
        <w:t>ие 6</w:t>
      </w:r>
      <w:r w:rsidRPr="00C66D3F">
        <w:rPr>
          <w:b/>
        </w:rPr>
        <w:t xml:space="preserve">. </w:t>
      </w:r>
      <w:r w:rsidRPr="00C66D3F">
        <w:t>Произвести проверку выбранного сечения провода по нагреву</w:t>
      </w:r>
    </w:p>
    <w:p w:rsidR="00C724D3" w:rsidRDefault="00C724D3" w:rsidP="00A7669E">
      <w:pPr>
        <w:spacing w:line="360" w:lineRule="auto"/>
        <w:ind w:firstLine="567"/>
        <w:rPr>
          <w:rFonts w:ascii="GOST type B" w:hAnsi="GOST type B"/>
          <w:i/>
          <w:position w:val="-36"/>
          <w:sz w:val="28"/>
          <w:szCs w:val="28"/>
        </w:rPr>
      </w:pPr>
      <w:r w:rsidRPr="00C66D3F">
        <w:t xml:space="preserve">Условие проверки: </w:t>
      </w:r>
      <w:r>
        <w:rPr>
          <w:sz w:val="28"/>
          <w:szCs w:val="28"/>
        </w:rPr>
        <w:t xml:space="preserve"> </w:t>
      </w:r>
      <w:r w:rsidR="007821A2" w:rsidRPr="00C724D3">
        <w:rPr>
          <w:rFonts w:ascii="GOST type B" w:hAnsi="GOST type B"/>
          <w:i/>
          <w:position w:val="-12"/>
          <w:sz w:val="28"/>
          <w:szCs w:val="28"/>
          <w:lang w:val="en-US"/>
        </w:rPr>
        <w:object w:dxaOrig="1280" w:dyaOrig="400">
          <v:shape id="_x0000_i1047" type="#_x0000_t75" style="width:90pt;height:28.5pt" o:ole="">
            <v:imagedata r:id="rId35" o:title=""/>
          </v:shape>
          <o:OLEObject Type="Embed" ProgID="Equation.DSMT4" ShapeID="_x0000_i1047" DrawAspect="Content" ObjectID="_1601707240" r:id="rId57"/>
        </w:object>
      </w:r>
    </w:p>
    <w:p w:rsidR="007960F4" w:rsidRDefault="00785526" w:rsidP="00A7669E">
      <w:pPr>
        <w:spacing w:line="360" w:lineRule="auto"/>
        <w:ind w:firstLine="851"/>
        <w:rPr>
          <w:sz w:val="28"/>
          <w:szCs w:val="28"/>
        </w:rPr>
      </w:pPr>
      <w:r>
        <w:rPr>
          <w:noProof/>
          <w:sz w:val="28"/>
          <w:szCs w:val="28"/>
        </w:rPr>
        <w:drawing>
          <wp:inline distT="0" distB="0" distL="0" distR="0" wp14:anchorId="3BBD5527" wp14:editId="69788DFC">
            <wp:extent cx="1924050" cy="124586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47695" cy="1261175"/>
                    </a:xfrm>
                    <a:prstGeom prst="rect">
                      <a:avLst/>
                    </a:prstGeom>
                    <a:noFill/>
                  </pic:spPr>
                </pic:pic>
              </a:graphicData>
            </a:graphic>
          </wp:inline>
        </w:drawing>
      </w:r>
    </w:p>
    <w:p w:rsidR="007960F4" w:rsidRDefault="007960F4" w:rsidP="00A7669E">
      <w:pPr>
        <w:spacing w:line="360" w:lineRule="auto"/>
        <w:jc w:val="both"/>
        <w:rPr>
          <w:sz w:val="28"/>
          <w:szCs w:val="28"/>
        </w:rPr>
      </w:pPr>
    </w:p>
    <w:p w:rsidR="00A32E98" w:rsidRDefault="00C66D3F" w:rsidP="00A7669E">
      <w:pPr>
        <w:tabs>
          <w:tab w:val="left" w:pos="1230"/>
        </w:tabs>
        <w:spacing w:line="360" w:lineRule="auto"/>
        <w:ind w:left="360" w:right="357" w:hanging="218"/>
        <w:rPr>
          <w:rFonts w:ascii="GOST type B" w:hAnsi="GOST type B"/>
          <w:i/>
          <w:sz w:val="28"/>
          <w:szCs w:val="28"/>
          <w:lang w:val="en-US"/>
        </w:rPr>
      </w:pPr>
      <w:r w:rsidRPr="00C724D3">
        <w:rPr>
          <w:rFonts w:ascii="GOST type B" w:hAnsi="GOST type B"/>
          <w:i/>
          <w:position w:val="-12"/>
          <w:sz w:val="28"/>
          <w:szCs w:val="28"/>
          <w:lang w:val="en-US"/>
        </w:rPr>
        <w:object w:dxaOrig="2180" w:dyaOrig="400">
          <v:shape id="_x0000_i1048" type="#_x0000_t75" style="width:117.75pt;height:22.5pt" o:ole="">
            <v:imagedata r:id="rId59" o:title=""/>
          </v:shape>
          <o:OLEObject Type="Embed" ProgID="Equation.DSMT4" ShapeID="_x0000_i1048" DrawAspect="Content" ObjectID="_1601707241" r:id="rId60"/>
        </w:object>
      </w:r>
    </w:p>
    <w:p w:rsidR="00A32E98" w:rsidRPr="00C66D3F" w:rsidRDefault="00A32E98" w:rsidP="00A7669E">
      <w:pPr>
        <w:tabs>
          <w:tab w:val="left" w:pos="1230"/>
        </w:tabs>
        <w:spacing w:line="360" w:lineRule="auto"/>
        <w:ind w:left="360" w:right="357" w:hanging="218"/>
      </w:pPr>
      <w:r w:rsidRPr="00C66D3F">
        <w:rPr>
          <w:position w:val="-12"/>
        </w:rPr>
        <w:object w:dxaOrig="520" w:dyaOrig="400">
          <v:shape id="_x0000_i1049" type="#_x0000_t75" style="width:26.25pt;height:20.25pt" o:ole="">
            <v:imagedata r:id="rId40" o:title=""/>
          </v:shape>
          <o:OLEObject Type="Embed" ProgID="Equation.DSMT4" ShapeID="_x0000_i1049" DrawAspect="Content" ObjectID="_1601707242" r:id="rId61"/>
        </w:object>
      </w:r>
      <w:r w:rsidRPr="00C66D3F">
        <w:rPr>
          <w:rFonts w:ascii="GOST type B" w:hAnsi="GOST type B"/>
          <w:i/>
        </w:rPr>
        <w:t xml:space="preserve">- </w:t>
      </w:r>
      <w:r w:rsidRPr="00C66D3F">
        <w:t>длительно допустимая токовая нагрузка</w:t>
      </w:r>
      <w:r w:rsidR="003E6630" w:rsidRPr="00C66D3F">
        <w:t xml:space="preserve"> [</w:t>
      </w:r>
      <w:r w:rsidRPr="00C66D3F">
        <w:t>1</w:t>
      </w:r>
      <w:r w:rsidR="00A431A6" w:rsidRPr="00C66D3F">
        <w:t>,</w:t>
      </w:r>
      <w:r w:rsidRPr="00C66D3F">
        <w:t xml:space="preserve"> с</w:t>
      </w:r>
      <w:r w:rsidR="003E6630" w:rsidRPr="00C66D3F">
        <w:t>.</w:t>
      </w:r>
      <w:r w:rsidRPr="00C66D3F">
        <w:t>31</w:t>
      </w:r>
      <w:r w:rsidR="00A431A6" w:rsidRPr="00C66D3F">
        <w:t>,</w:t>
      </w:r>
      <w:r w:rsidRPr="00C66D3F">
        <w:t xml:space="preserve"> т</w:t>
      </w:r>
      <w:r w:rsidR="00A431A6" w:rsidRPr="00C66D3F">
        <w:t>.</w:t>
      </w:r>
      <w:r w:rsidRPr="00C66D3F">
        <w:t>7.12</w:t>
      </w:r>
      <w:r w:rsidR="003E6630" w:rsidRPr="00C66D3F">
        <w:t>]</w:t>
      </w:r>
    </w:p>
    <w:p w:rsidR="00A32E98" w:rsidRPr="00C66D3F" w:rsidRDefault="00A32E98" w:rsidP="00C66D3F">
      <w:pPr>
        <w:tabs>
          <w:tab w:val="left" w:pos="1230"/>
        </w:tabs>
        <w:spacing w:line="360" w:lineRule="auto"/>
        <w:ind w:left="360" w:right="357" w:hanging="218"/>
      </w:pPr>
      <w:r w:rsidRPr="00C66D3F">
        <w:rPr>
          <w:position w:val="-4"/>
        </w:rPr>
        <w:object w:dxaOrig="320" w:dyaOrig="279">
          <v:shape id="_x0000_i1050" type="#_x0000_t75" style="width:15.75pt;height:13.5pt" o:ole="">
            <v:imagedata r:id="rId42" o:title=""/>
          </v:shape>
          <o:OLEObject Type="Embed" ProgID="Equation.DSMT4" ShapeID="_x0000_i1050" DrawAspect="Content" ObjectID="_1601707243" r:id="rId62"/>
        </w:object>
      </w:r>
      <w:r w:rsidRPr="00C66D3F">
        <w:t>- поправочный коэффициент на температуру окружающей среды</w:t>
      </w:r>
      <w:r w:rsidR="00C66D3F">
        <w:t xml:space="preserve"> </w:t>
      </w:r>
      <w:r w:rsidR="003E6630" w:rsidRPr="00C66D3F">
        <w:t>[1</w:t>
      </w:r>
      <w:r w:rsidR="00A7669E" w:rsidRPr="00C66D3F">
        <w:t>,</w:t>
      </w:r>
      <w:r w:rsidR="003E6630" w:rsidRPr="00C66D3F">
        <w:t xml:space="preserve"> с</w:t>
      </w:r>
      <w:r w:rsidR="00A7669E" w:rsidRPr="00C66D3F">
        <w:t>.</w:t>
      </w:r>
      <w:r w:rsidR="003E6630" w:rsidRPr="00C66D3F">
        <w:t>31</w:t>
      </w:r>
      <w:r w:rsidR="00A7669E" w:rsidRPr="00C66D3F">
        <w:t>,</w:t>
      </w:r>
      <w:r w:rsidR="003E6630" w:rsidRPr="00C66D3F">
        <w:t xml:space="preserve"> т</w:t>
      </w:r>
      <w:r w:rsidR="00A7669E" w:rsidRPr="00C66D3F">
        <w:t>.</w:t>
      </w:r>
      <w:r w:rsidR="003E6630" w:rsidRPr="00C66D3F">
        <w:t>7.13]</w:t>
      </w:r>
    </w:p>
    <w:p w:rsidR="007960F4" w:rsidRPr="00A32E98" w:rsidRDefault="00C66D3F" w:rsidP="00A7669E">
      <w:pPr>
        <w:tabs>
          <w:tab w:val="left" w:pos="1230"/>
        </w:tabs>
        <w:spacing w:line="360" w:lineRule="auto"/>
        <w:ind w:left="360" w:right="357" w:hanging="218"/>
        <w:rPr>
          <w:rFonts w:ascii="GOST type B" w:hAnsi="GOST type B"/>
          <w:i/>
          <w:sz w:val="28"/>
          <w:szCs w:val="28"/>
        </w:rPr>
      </w:pPr>
      <w:r w:rsidRPr="007960F4">
        <w:rPr>
          <w:rFonts w:ascii="GOST type B" w:hAnsi="GOST type B"/>
          <w:i/>
          <w:position w:val="-16"/>
          <w:sz w:val="28"/>
          <w:szCs w:val="28"/>
          <w:lang w:val="en-US"/>
        </w:rPr>
        <w:object w:dxaOrig="1760" w:dyaOrig="440">
          <v:shape id="_x0000_i1051" type="#_x0000_t75" style="width:111pt;height:28.5pt" o:ole="">
            <v:imagedata r:id="rId63" o:title=""/>
          </v:shape>
          <o:OLEObject Type="Embed" ProgID="Equation.DSMT4" ShapeID="_x0000_i1051" DrawAspect="Content" ObjectID="_1601707244" r:id="rId64"/>
        </w:object>
      </w: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C40368">
      <w:pPr>
        <w:rPr>
          <w:sz w:val="28"/>
          <w:szCs w:val="28"/>
        </w:rPr>
      </w:pPr>
    </w:p>
    <w:p w:rsidR="003E6630" w:rsidRDefault="003E6630" w:rsidP="003E6630">
      <w:pPr>
        <w:spacing w:after="200" w:line="276" w:lineRule="auto"/>
        <w:rPr>
          <w:sz w:val="28"/>
          <w:szCs w:val="28"/>
        </w:rPr>
      </w:pPr>
      <w:r>
        <w:rPr>
          <w:sz w:val="28"/>
          <w:szCs w:val="28"/>
        </w:rPr>
        <w:br w:type="page"/>
      </w:r>
    </w:p>
    <w:p w:rsidR="001C21C8" w:rsidRPr="00C66D3F" w:rsidRDefault="00C72C82" w:rsidP="00162CCD">
      <w:pPr>
        <w:spacing w:line="360" w:lineRule="auto"/>
        <w:jc w:val="center"/>
      </w:pPr>
      <w:r w:rsidRPr="00C66D3F">
        <w:rPr>
          <w:b/>
        </w:rPr>
        <w:lastRenderedPageBreak/>
        <w:t>Практическая работа</w:t>
      </w:r>
      <w:r w:rsidR="005A7E27" w:rsidRPr="00C66D3F">
        <w:rPr>
          <w:b/>
        </w:rPr>
        <w:t xml:space="preserve"> №3</w:t>
      </w:r>
    </w:p>
    <w:p w:rsidR="001C21C8" w:rsidRPr="00C66D3F" w:rsidRDefault="00162CCD" w:rsidP="00162CCD">
      <w:pPr>
        <w:spacing w:line="360" w:lineRule="auto"/>
        <w:jc w:val="center"/>
      </w:pPr>
      <w:r w:rsidRPr="00C66D3F">
        <w:t>«</w:t>
      </w:r>
      <w:r w:rsidR="001C21C8" w:rsidRPr="00C66D3F">
        <w:t>Составление схем замещения линий электро</w:t>
      </w:r>
      <w:r w:rsidR="00A32E98" w:rsidRPr="00C66D3F">
        <w:t>передачи и расчет их параметров</w:t>
      </w:r>
      <w:r w:rsidRPr="00C66D3F">
        <w:t>»</w:t>
      </w:r>
    </w:p>
    <w:p w:rsidR="00A7669E" w:rsidRPr="00C66D3F" w:rsidRDefault="001C21C8" w:rsidP="00162CCD">
      <w:pPr>
        <w:spacing w:line="360" w:lineRule="auto"/>
        <w:ind w:firstLine="567"/>
      </w:pPr>
      <w:r w:rsidRPr="00C66D3F">
        <w:rPr>
          <w:b/>
        </w:rPr>
        <w:t>Цель работы:</w:t>
      </w:r>
    </w:p>
    <w:p w:rsidR="001C21C8" w:rsidRPr="00C66D3F" w:rsidRDefault="001C21C8" w:rsidP="00162CCD">
      <w:pPr>
        <w:spacing w:line="360" w:lineRule="auto"/>
      </w:pPr>
      <w:r w:rsidRPr="00C66D3F">
        <w:t>1. Закрепление полу</w:t>
      </w:r>
      <w:r w:rsidR="00A32E98" w:rsidRPr="00C66D3F">
        <w:t xml:space="preserve">ченных теоретических </w:t>
      </w:r>
      <w:r w:rsidRPr="00C66D3F">
        <w:t>знаний по теме «</w:t>
      </w:r>
      <w:r w:rsidR="00A32E98" w:rsidRPr="00C66D3F">
        <w:t>Параметры элементов электрических сетей</w:t>
      </w:r>
      <w:r w:rsidRPr="00C66D3F">
        <w:t>»</w:t>
      </w:r>
      <w:r w:rsidR="00162CCD" w:rsidRPr="00C66D3F">
        <w:t>;</w:t>
      </w:r>
    </w:p>
    <w:p w:rsidR="00A7669E" w:rsidRPr="00C66D3F" w:rsidRDefault="00A7669E" w:rsidP="00162CCD">
      <w:pPr>
        <w:spacing w:line="360" w:lineRule="auto"/>
      </w:pPr>
      <w:r w:rsidRPr="00C66D3F">
        <w:t>2. Выработка умений обеспечивать экономичный режим работы электрооборудования;</w:t>
      </w:r>
    </w:p>
    <w:p w:rsidR="00A7669E" w:rsidRPr="00C66D3F" w:rsidRDefault="00A7669E" w:rsidP="00162CCD">
      <w:pPr>
        <w:spacing w:line="360" w:lineRule="auto"/>
      </w:pPr>
      <w:r w:rsidRPr="00C66D3F">
        <w:t xml:space="preserve">3. Получение </w:t>
      </w:r>
      <w:proofErr w:type="gramStart"/>
      <w:r w:rsidRPr="00C66D3F">
        <w:t>навыков расчета</w:t>
      </w:r>
      <w:r w:rsidR="00D334BE" w:rsidRPr="00C66D3F">
        <w:t xml:space="preserve"> </w:t>
      </w:r>
      <w:r w:rsidRPr="00C66D3F">
        <w:t>параметров схем замещения</w:t>
      </w:r>
      <w:proofErr w:type="gramEnd"/>
      <w:r w:rsidRPr="00C66D3F">
        <w:t xml:space="preserve"> ЛЭП</w:t>
      </w:r>
      <w:r w:rsidR="00162CCD" w:rsidRPr="00C66D3F">
        <w:t>.</w:t>
      </w:r>
    </w:p>
    <w:p w:rsidR="00A7669E" w:rsidRPr="00C66D3F" w:rsidRDefault="00A7669E" w:rsidP="00162CCD">
      <w:pPr>
        <w:spacing w:line="360" w:lineRule="auto"/>
        <w:ind w:firstLine="567"/>
        <w:rPr>
          <w:b/>
        </w:rPr>
      </w:pPr>
      <w:r w:rsidRPr="00C66D3F">
        <w:rPr>
          <w:b/>
        </w:rPr>
        <w:t>Литература:</w:t>
      </w:r>
    </w:p>
    <w:p w:rsidR="00745369" w:rsidRPr="00C66D3F" w:rsidRDefault="00745369" w:rsidP="00745369">
      <w:pPr>
        <w:spacing w:line="360" w:lineRule="auto"/>
      </w:pPr>
      <w:r w:rsidRPr="00C66D3F">
        <w:t>1.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A7669E" w:rsidRPr="00C66D3F" w:rsidRDefault="00A7669E" w:rsidP="00162CCD">
      <w:pPr>
        <w:spacing w:line="360" w:lineRule="auto"/>
        <w:ind w:firstLine="567"/>
        <w:jc w:val="both"/>
        <w:rPr>
          <w:b/>
        </w:rPr>
      </w:pPr>
      <w:r w:rsidRPr="00C66D3F">
        <w:rPr>
          <w:b/>
        </w:rPr>
        <w:t>Ход занятия:</w:t>
      </w:r>
    </w:p>
    <w:p w:rsidR="00A7669E" w:rsidRPr="00C66D3F" w:rsidRDefault="00A7669E" w:rsidP="00162CCD">
      <w:pPr>
        <w:spacing w:line="360" w:lineRule="auto"/>
      </w:pPr>
      <w:r w:rsidRPr="00C66D3F">
        <w:t>1. Организационный момент</w:t>
      </w:r>
      <w:r w:rsidR="00162CCD" w:rsidRPr="00C66D3F">
        <w:t>.</w:t>
      </w:r>
    </w:p>
    <w:p w:rsidR="00A7669E" w:rsidRPr="00C66D3F" w:rsidRDefault="00A7669E" w:rsidP="00162CCD">
      <w:pPr>
        <w:spacing w:line="360" w:lineRule="auto"/>
      </w:pPr>
      <w:r w:rsidRPr="00C66D3F">
        <w:t>2. Контроль и актуализация теоретических знаний студентов:</w:t>
      </w:r>
    </w:p>
    <w:p w:rsidR="00A7669E" w:rsidRPr="00C66D3F" w:rsidRDefault="000916D7" w:rsidP="00162CCD">
      <w:pPr>
        <w:spacing w:line="360" w:lineRule="auto"/>
      </w:pPr>
      <w:r w:rsidRPr="00C66D3F">
        <w:t>2</w:t>
      </w:r>
      <w:r w:rsidR="00A7669E" w:rsidRPr="00C66D3F">
        <w:t>.1</w:t>
      </w:r>
      <w:proofErr w:type="gramStart"/>
      <w:r w:rsidR="00A7669E" w:rsidRPr="00C66D3F">
        <w:t xml:space="preserve"> П</w:t>
      </w:r>
      <w:proofErr w:type="gramEnd"/>
      <w:r w:rsidR="00A7669E" w:rsidRPr="00C66D3F">
        <w:t>ояснить схемы замещения ЛЭП</w:t>
      </w:r>
      <w:r w:rsidR="00745369" w:rsidRPr="00C66D3F">
        <w:t>.</w:t>
      </w:r>
    </w:p>
    <w:p w:rsidR="00A7669E" w:rsidRPr="00C66D3F" w:rsidRDefault="000916D7" w:rsidP="00162CCD">
      <w:pPr>
        <w:spacing w:line="360" w:lineRule="auto"/>
      </w:pPr>
      <w:r w:rsidRPr="00C66D3F">
        <w:t>2</w:t>
      </w:r>
      <w:r w:rsidR="00A7669E" w:rsidRPr="00C66D3F">
        <w:t>.2 Чем обусловлена активная проводимость ЛЭП?</w:t>
      </w:r>
    </w:p>
    <w:p w:rsidR="00A7669E" w:rsidRPr="00C66D3F" w:rsidRDefault="000916D7" w:rsidP="00162CCD">
      <w:pPr>
        <w:spacing w:line="360" w:lineRule="auto"/>
      </w:pPr>
      <w:r w:rsidRPr="00C66D3F">
        <w:t>2</w:t>
      </w:r>
      <w:r w:rsidR="00A7669E" w:rsidRPr="00C66D3F">
        <w:t>.3 Чем обусловлена реактивная проводимость ЛЭП?</w:t>
      </w:r>
    </w:p>
    <w:p w:rsidR="00A7669E" w:rsidRPr="00C66D3F" w:rsidRDefault="000916D7" w:rsidP="00162CCD">
      <w:pPr>
        <w:spacing w:line="360" w:lineRule="auto"/>
      </w:pPr>
      <w:r w:rsidRPr="00C66D3F">
        <w:t>2</w:t>
      </w:r>
      <w:r w:rsidR="00A7669E" w:rsidRPr="00C66D3F">
        <w:t>.4 Что такое зарядная мощность линии?</w:t>
      </w:r>
    </w:p>
    <w:p w:rsidR="00A7669E" w:rsidRPr="00C66D3F" w:rsidRDefault="00A7669E" w:rsidP="00162CCD">
      <w:pPr>
        <w:spacing w:line="360" w:lineRule="auto"/>
      </w:pPr>
      <w:r w:rsidRPr="00C66D3F">
        <w:t>3. Инструктаж пр</w:t>
      </w:r>
      <w:r w:rsidR="00E83B55" w:rsidRPr="00C66D3F">
        <w:t>еподавателя о порядке выполнения</w:t>
      </w:r>
      <w:r w:rsidRPr="00C66D3F">
        <w:t xml:space="preserve"> работы.</w:t>
      </w:r>
    </w:p>
    <w:p w:rsidR="00A7669E" w:rsidRPr="00C66D3F" w:rsidRDefault="00A7669E" w:rsidP="00162CCD">
      <w:pPr>
        <w:spacing w:line="360" w:lineRule="auto"/>
      </w:pPr>
      <w:r w:rsidRPr="00C66D3F">
        <w:t>4. Выполнение практической работы и оформление результатов в форме отчета.</w:t>
      </w:r>
    </w:p>
    <w:p w:rsidR="00A7669E" w:rsidRPr="00C66D3F" w:rsidRDefault="00A7669E" w:rsidP="00162CCD">
      <w:pPr>
        <w:spacing w:line="360" w:lineRule="auto"/>
      </w:pPr>
      <w:r w:rsidRPr="00C66D3F">
        <w:t>5. Подведение итогов и оценка выполнения работы студентов.</w:t>
      </w:r>
    </w:p>
    <w:p w:rsidR="00A7669E" w:rsidRPr="00C66D3F" w:rsidRDefault="00A7669E" w:rsidP="00D334BE">
      <w:pPr>
        <w:spacing w:line="360" w:lineRule="auto"/>
        <w:ind w:firstLine="567"/>
        <w:jc w:val="both"/>
        <w:rPr>
          <w:b/>
          <w:bCs/>
        </w:rPr>
      </w:pPr>
      <w:r w:rsidRPr="00C66D3F">
        <w:rPr>
          <w:b/>
          <w:bCs/>
        </w:rPr>
        <w:t>Краткие теоретические сведения:</w:t>
      </w:r>
    </w:p>
    <w:p w:rsidR="001C21C8" w:rsidRPr="00C66D3F" w:rsidRDefault="000916D7" w:rsidP="00D334BE">
      <w:pPr>
        <w:spacing w:line="360" w:lineRule="auto"/>
        <w:ind w:firstLine="567"/>
        <w:jc w:val="both"/>
      </w:pPr>
      <w:r w:rsidRPr="00C66D3F">
        <w:rPr>
          <w:bCs/>
        </w:rPr>
        <w:t xml:space="preserve">Любая линия электрической сети обладает большим количеством равномерно распределенных вдоль нее бесконечно малых активных и реактивных сопротивлений и проводимостей. </w:t>
      </w:r>
      <w:r w:rsidR="00162CCD" w:rsidRPr="00C66D3F">
        <w:rPr>
          <w:bCs/>
        </w:rPr>
        <w:t xml:space="preserve">Для электрических расчетов линии представляют в виде схем замещения. </w:t>
      </w:r>
      <w:r w:rsidRPr="00C66D3F">
        <w:rPr>
          <w:bCs/>
        </w:rPr>
        <w:t>При расчетах местных сетей проводимостью линий пренебрегают.</w:t>
      </w:r>
      <w:r w:rsidR="00162CCD" w:rsidRPr="00C66D3F">
        <w:rPr>
          <w:bCs/>
        </w:rPr>
        <w:t xml:space="preserve"> Расчет районных электрических сетей должен производиться не только по сопротивлениям, но и с учетом проводимостей.</w:t>
      </w:r>
    </w:p>
    <w:p w:rsidR="001C21C8" w:rsidRPr="00C66D3F" w:rsidRDefault="001C21C8" w:rsidP="00162CCD">
      <w:pPr>
        <w:spacing w:line="360" w:lineRule="auto"/>
        <w:ind w:firstLine="567"/>
      </w:pPr>
      <w:r w:rsidRPr="00C66D3F">
        <w:rPr>
          <w:b/>
        </w:rPr>
        <w:t>Порядок выполнения работы</w:t>
      </w:r>
      <w:r w:rsidRPr="00C66D3F">
        <w:t>:</w:t>
      </w:r>
    </w:p>
    <w:p w:rsidR="003E6630" w:rsidRPr="00C66D3F" w:rsidRDefault="001C21C8" w:rsidP="00162CCD">
      <w:pPr>
        <w:spacing w:line="360" w:lineRule="auto"/>
        <w:ind w:firstLine="567"/>
      </w:pPr>
      <w:r w:rsidRPr="00C66D3F">
        <w:rPr>
          <w:b/>
        </w:rPr>
        <w:t>Задание 1.</w:t>
      </w:r>
      <w:r w:rsidR="00D334BE" w:rsidRPr="00C66D3F">
        <w:rPr>
          <w:b/>
        </w:rPr>
        <w:t xml:space="preserve"> </w:t>
      </w:r>
      <w:r w:rsidR="0062587B" w:rsidRPr="00C66D3F">
        <w:t>Рассчитать параметры схе</w:t>
      </w:r>
      <w:r w:rsidR="003E6630" w:rsidRPr="00C66D3F">
        <w:t xml:space="preserve">мы замещения ЛЭП </w:t>
      </w:r>
      <w:proofErr w:type="gramStart"/>
      <w:r w:rsidR="003E6630" w:rsidRPr="00C66D3F">
        <w:t>для</w:t>
      </w:r>
      <w:proofErr w:type="gramEnd"/>
      <w:r w:rsidR="003E6630" w:rsidRPr="00C66D3F">
        <w:t xml:space="preserve"> </w:t>
      </w:r>
    </w:p>
    <w:p w:rsidR="003E6630" w:rsidRPr="00C66D3F" w:rsidRDefault="003E6630" w:rsidP="00162CCD">
      <w:pPr>
        <w:spacing w:line="360" w:lineRule="auto"/>
      </w:pPr>
      <w:r w:rsidRPr="00C66D3F">
        <w:t>участка В-4</w:t>
      </w:r>
      <w:r w:rsidR="00162CCD" w:rsidRPr="00C66D3F">
        <w:t>.</w:t>
      </w:r>
    </w:p>
    <w:p w:rsidR="00906BDF" w:rsidRPr="00C66D3F" w:rsidRDefault="00162CCD" w:rsidP="00162CCD">
      <w:pPr>
        <w:spacing w:line="360" w:lineRule="auto"/>
        <w:rPr>
          <w:vertAlign w:val="superscript"/>
        </w:rPr>
      </w:pPr>
      <w:r w:rsidRPr="00C66D3F">
        <w:t>Д</w:t>
      </w:r>
      <w:r w:rsidR="00906BDF" w:rsidRPr="00C66D3F">
        <w:t xml:space="preserve">ля </w:t>
      </w:r>
      <w:proofErr w:type="spellStart"/>
      <w:r w:rsidR="00906BDF" w:rsidRPr="00C66D3F">
        <w:t>двухцепной</w:t>
      </w:r>
      <w:proofErr w:type="spellEnd"/>
      <w:r w:rsidR="00906BDF" w:rsidRPr="00C66D3F">
        <w:t xml:space="preserve"> ЛЭП:   </w:t>
      </w:r>
    </w:p>
    <w:p w:rsidR="00906BDF" w:rsidRDefault="00C66D3F" w:rsidP="00162CCD">
      <w:pPr>
        <w:spacing w:line="360" w:lineRule="auto"/>
        <w:rPr>
          <w:sz w:val="28"/>
          <w:szCs w:val="28"/>
        </w:rPr>
      </w:pPr>
      <w:r w:rsidRPr="00906BDF">
        <w:rPr>
          <w:position w:val="-26"/>
          <w:sz w:val="28"/>
          <w:szCs w:val="28"/>
        </w:rPr>
        <w:object w:dxaOrig="1740" w:dyaOrig="720">
          <v:shape id="_x0000_i1052" type="#_x0000_t75" style="width:82.5pt;height:33pt" o:ole="">
            <v:imagedata r:id="rId65" o:title=""/>
          </v:shape>
          <o:OLEObject Type="Embed" ProgID="Equation.DSMT4" ShapeID="_x0000_i1052" DrawAspect="Content" ObjectID="_1601707245" r:id="rId66"/>
        </w:object>
      </w:r>
    </w:p>
    <w:p w:rsidR="00906BDF" w:rsidRPr="00C66D3F" w:rsidRDefault="00906BDF" w:rsidP="00162CCD">
      <w:pPr>
        <w:spacing w:line="360" w:lineRule="auto"/>
      </w:pPr>
      <w:r w:rsidRPr="00C66D3F">
        <w:rPr>
          <w:position w:val="-12"/>
        </w:rPr>
        <w:object w:dxaOrig="240" w:dyaOrig="400">
          <v:shape id="_x0000_i1053" type="#_x0000_t75" style="width:12pt;height:20.25pt" o:ole="">
            <v:imagedata r:id="rId67" o:title=""/>
          </v:shape>
          <o:OLEObject Type="Embed" ProgID="Equation.DSMT4" ShapeID="_x0000_i1053" DrawAspect="Content" ObjectID="_1601707246" r:id="rId68"/>
        </w:object>
      </w:r>
      <w:r w:rsidRPr="00C66D3F">
        <w:t>- актив</w:t>
      </w:r>
      <w:r w:rsidR="003E6630" w:rsidRPr="00C66D3F">
        <w:t>ное сопротивление 1 км провода [1</w:t>
      </w:r>
      <w:r w:rsidR="00162CCD" w:rsidRPr="00C66D3F">
        <w:t>,</w:t>
      </w:r>
      <w:r w:rsidR="003E6630" w:rsidRPr="00C66D3F">
        <w:t xml:space="preserve"> с.21</w:t>
      </w:r>
      <w:r w:rsidR="00162CCD" w:rsidRPr="00C66D3F">
        <w:t>,</w:t>
      </w:r>
      <w:r w:rsidR="003E6630" w:rsidRPr="00C66D3F">
        <w:t xml:space="preserve"> т.П.1-2]</w:t>
      </w:r>
    </w:p>
    <w:p w:rsidR="00906BDF" w:rsidRPr="00C66D3F" w:rsidRDefault="00906BDF" w:rsidP="00162CCD">
      <w:pPr>
        <w:spacing w:line="360" w:lineRule="auto"/>
      </w:pPr>
      <w:r w:rsidRPr="00C66D3F">
        <w:rPr>
          <w:rFonts w:ascii="GOST type B" w:hAnsi="GOST type B"/>
          <w:lang w:val="en-US"/>
        </w:rPr>
        <w:t>l</w:t>
      </w:r>
      <w:r w:rsidRPr="00C66D3F">
        <w:t xml:space="preserve"> – </w:t>
      </w:r>
      <w:proofErr w:type="gramStart"/>
      <w:r w:rsidRPr="00C66D3F">
        <w:t>длина</w:t>
      </w:r>
      <w:proofErr w:type="gramEnd"/>
      <w:r w:rsidRPr="00C66D3F">
        <w:t xml:space="preserve"> линии</w:t>
      </w:r>
      <w:r w:rsidR="003E6630" w:rsidRPr="00C66D3F">
        <w:t>, км</w:t>
      </w:r>
    </w:p>
    <w:p w:rsidR="00906BDF" w:rsidRDefault="00C66D3F" w:rsidP="00162CCD">
      <w:pPr>
        <w:spacing w:line="360" w:lineRule="auto"/>
        <w:rPr>
          <w:sz w:val="28"/>
          <w:szCs w:val="28"/>
        </w:rPr>
      </w:pPr>
      <w:r w:rsidRPr="00906BDF">
        <w:rPr>
          <w:position w:val="-26"/>
          <w:sz w:val="28"/>
          <w:szCs w:val="28"/>
        </w:rPr>
        <w:object w:dxaOrig="1820" w:dyaOrig="720">
          <v:shape id="_x0000_i1054" type="#_x0000_t75" style="width:82.5pt;height:31.5pt" o:ole="">
            <v:imagedata r:id="rId69" o:title=""/>
          </v:shape>
          <o:OLEObject Type="Embed" ProgID="Equation.DSMT4" ShapeID="_x0000_i1054" DrawAspect="Content" ObjectID="_1601707247" r:id="rId70"/>
        </w:object>
      </w:r>
    </w:p>
    <w:p w:rsidR="00834E67" w:rsidRPr="00C66D3F" w:rsidRDefault="00834E67" w:rsidP="00162CCD">
      <w:pPr>
        <w:spacing w:line="360" w:lineRule="auto"/>
      </w:pPr>
      <w:proofErr w:type="gramStart"/>
      <w:r>
        <w:rPr>
          <w:rFonts w:ascii="GOST type B" w:hAnsi="GOST type B"/>
          <w:i/>
          <w:sz w:val="28"/>
          <w:szCs w:val="28"/>
          <w:lang w:val="en-US"/>
        </w:rPr>
        <w:t>x</w:t>
      </w:r>
      <w:r w:rsidR="00906BDF" w:rsidRPr="00834E67">
        <w:rPr>
          <w:rFonts w:ascii="GOST type B" w:hAnsi="GOST type B"/>
          <w:i/>
          <w:sz w:val="28"/>
          <w:szCs w:val="28"/>
          <w:vertAlign w:val="subscript"/>
        </w:rPr>
        <w:t>0</w:t>
      </w:r>
      <w:proofErr w:type="gramEnd"/>
      <w:r w:rsidR="00906BDF" w:rsidRPr="00834E67">
        <w:rPr>
          <w:sz w:val="28"/>
          <w:szCs w:val="28"/>
        </w:rPr>
        <w:t xml:space="preserve"> </w:t>
      </w:r>
      <w:r w:rsidR="00906BDF" w:rsidRPr="00C66D3F">
        <w:t>–</w:t>
      </w:r>
      <w:r w:rsidRPr="00C66D3F">
        <w:t xml:space="preserve"> индуктив</w:t>
      </w:r>
      <w:r w:rsidR="003E6630" w:rsidRPr="00C66D3F">
        <w:t>ное сопротивление 1 км провода [1</w:t>
      </w:r>
      <w:r w:rsidR="00162CCD" w:rsidRPr="00C66D3F">
        <w:t>,</w:t>
      </w:r>
      <w:r w:rsidR="003E6630" w:rsidRPr="00C66D3F">
        <w:t xml:space="preserve"> с.24</w:t>
      </w:r>
      <w:r w:rsidR="00162CCD" w:rsidRPr="00C66D3F">
        <w:t>,</w:t>
      </w:r>
      <w:r w:rsidR="003E6630" w:rsidRPr="00C66D3F">
        <w:t xml:space="preserve"> т.П.1-3]</w:t>
      </w:r>
    </w:p>
    <w:p w:rsidR="00906BDF" w:rsidRPr="00C66D3F" w:rsidRDefault="00C66D3F" w:rsidP="00162CCD">
      <w:pPr>
        <w:spacing w:line="360" w:lineRule="auto"/>
      </w:pPr>
      <w:r w:rsidRPr="00C66D3F">
        <w:rPr>
          <w:position w:val="-12"/>
        </w:rPr>
        <w:object w:dxaOrig="3019" w:dyaOrig="420">
          <v:shape id="_x0000_i1055" type="#_x0000_t75" style="width:147pt;height:20.25pt" o:ole="">
            <v:imagedata r:id="rId71" o:title=""/>
          </v:shape>
          <o:OLEObject Type="Embed" ProgID="Equation.DSMT4" ShapeID="_x0000_i1055" DrawAspect="Content" ObjectID="_1601707248" r:id="rId72"/>
        </w:object>
      </w:r>
    </w:p>
    <w:p w:rsidR="00906BDF" w:rsidRPr="00C66D3F" w:rsidRDefault="00834E67" w:rsidP="00162CCD">
      <w:pPr>
        <w:spacing w:line="360" w:lineRule="auto"/>
      </w:pPr>
      <w:r w:rsidRPr="00C66D3F">
        <w:rPr>
          <w:position w:val="-12"/>
        </w:rPr>
        <w:object w:dxaOrig="279" w:dyaOrig="400">
          <v:shape id="_x0000_i1056" type="#_x0000_t75" style="width:13.5pt;height:20.25pt" o:ole="">
            <v:imagedata r:id="rId73" o:title=""/>
          </v:shape>
          <o:OLEObject Type="Embed" ProgID="Equation.DSMT4" ShapeID="_x0000_i1056" DrawAspect="Content" ObjectID="_1601707249" r:id="rId74"/>
        </w:object>
      </w:r>
      <w:r w:rsidRPr="00C66D3F">
        <w:t>- емкостная проводимость 1 км провода</w:t>
      </w:r>
      <w:r w:rsidR="003E6630" w:rsidRPr="00C66D3F">
        <w:t xml:space="preserve"> [1</w:t>
      </w:r>
      <w:r w:rsidR="00162CCD" w:rsidRPr="00C66D3F">
        <w:t>,</w:t>
      </w:r>
      <w:r w:rsidR="003E6630" w:rsidRPr="00C66D3F">
        <w:t xml:space="preserve"> с.25</w:t>
      </w:r>
      <w:r w:rsidR="00162CCD" w:rsidRPr="00C66D3F">
        <w:t>,</w:t>
      </w:r>
      <w:r w:rsidR="003E6630" w:rsidRPr="00C66D3F">
        <w:t xml:space="preserve"> т.П.1-4]</w:t>
      </w:r>
    </w:p>
    <w:p w:rsidR="003E6630" w:rsidRPr="00C66D3F" w:rsidRDefault="007743BA" w:rsidP="00162CCD">
      <w:pPr>
        <w:spacing w:line="360" w:lineRule="auto"/>
        <w:ind w:firstLine="567"/>
      </w:pPr>
      <w:r w:rsidRPr="00C66D3F">
        <w:rPr>
          <w:b/>
        </w:rPr>
        <w:t>Задание 2.</w:t>
      </w:r>
      <w:r w:rsidRPr="00C66D3F">
        <w:t xml:space="preserve">Рассчитать параметры схемы </w:t>
      </w:r>
      <w:r w:rsidR="005A7E27" w:rsidRPr="00C66D3F">
        <w:t xml:space="preserve">замещения ЛЭП </w:t>
      </w:r>
    </w:p>
    <w:p w:rsidR="007743BA" w:rsidRPr="00C66D3F" w:rsidRDefault="005A7E27" w:rsidP="00162CCD">
      <w:pPr>
        <w:spacing w:line="360" w:lineRule="auto"/>
        <w:rPr>
          <w:i/>
        </w:rPr>
      </w:pPr>
      <w:r w:rsidRPr="00C66D3F">
        <w:t>для участка А-5</w:t>
      </w:r>
      <w:r w:rsidR="00162CCD" w:rsidRPr="00C66D3F">
        <w:rPr>
          <w:i/>
        </w:rPr>
        <w:t>.</w:t>
      </w:r>
    </w:p>
    <w:p w:rsidR="00834E67" w:rsidRPr="00C66D3F" w:rsidRDefault="00162CCD" w:rsidP="00162CCD">
      <w:pPr>
        <w:spacing w:line="360" w:lineRule="auto"/>
      </w:pPr>
      <w:r w:rsidRPr="00C66D3F">
        <w:t>Д</w:t>
      </w:r>
      <w:r w:rsidR="00D708BF" w:rsidRPr="00C66D3F">
        <w:t>ля</w:t>
      </w:r>
      <w:r w:rsidR="00834E67" w:rsidRPr="00C66D3F">
        <w:t xml:space="preserve"> </w:t>
      </w:r>
      <w:proofErr w:type="spellStart"/>
      <w:r w:rsidR="00834E67" w:rsidRPr="00C66D3F">
        <w:t>одноцепной</w:t>
      </w:r>
      <w:proofErr w:type="spellEnd"/>
      <w:r w:rsidR="00834E67" w:rsidRPr="00C66D3F">
        <w:t xml:space="preserve"> ЛЭП: </w:t>
      </w:r>
    </w:p>
    <w:p w:rsidR="005A7E27" w:rsidRDefault="00C66D3F" w:rsidP="00162CCD">
      <w:pPr>
        <w:spacing w:line="360" w:lineRule="auto"/>
        <w:rPr>
          <w:sz w:val="28"/>
          <w:szCs w:val="28"/>
        </w:rPr>
      </w:pPr>
      <w:r w:rsidRPr="00834E67">
        <w:rPr>
          <w:position w:val="-60"/>
          <w:sz w:val="28"/>
          <w:szCs w:val="28"/>
        </w:rPr>
        <w:object w:dxaOrig="2620" w:dyaOrig="1320">
          <v:shape id="_x0000_i1057" type="#_x0000_t75" style="width:117.75pt;height:59.25pt" o:ole="">
            <v:imagedata r:id="rId75" o:title=""/>
          </v:shape>
          <o:OLEObject Type="Embed" ProgID="Equation.DSMT4" ShapeID="_x0000_i1057" DrawAspect="Content" ObjectID="_1601707250" r:id="rId76"/>
        </w:object>
      </w:r>
    </w:p>
    <w:p w:rsidR="005A7E27" w:rsidRPr="00C66D3F" w:rsidRDefault="00162CCD" w:rsidP="00162CCD">
      <w:pPr>
        <w:spacing w:line="360" w:lineRule="auto"/>
      </w:pPr>
      <w:r w:rsidRPr="00C66D3F">
        <w:t>Д</w:t>
      </w:r>
      <w:r w:rsidR="005A7E27" w:rsidRPr="00C66D3F">
        <w:t xml:space="preserve">ля </w:t>
      </w:r>
      <w:proofErr w:type="spellStart"/>
      <w:r w:rsidR="005A7E27" w:rsidRPr="00C66D3F">
        <w:t>двухцепной</w:t>
      </w:r>
      <w:proofErr w:type="spellEnd"/>
      <w:r w:rsidR="005A7E27" w:rsidRPr="00C66D3F">
        <w:t xml:space="preserve"> ЛЭП:</w:t>
      </w:r>
    </w:p>
    <w:p w:rsidR="005A7E27" w:rsidRPr="00C66D3F" w:rsidRDefault="00C66D3F" w:rsidP="00162CCD">
      <w:pPr>
        <w:spacing w:line="360" w:lineRule="auto"/>
      </w:pPr>
      <w:r w:rsidRPr="00C66D3F">
        <w:rPr>
          <w:position w:val="-26"/>
        </w:rPr>
        <w:object w:dxaOrig="1740" w:dyaOrig="720">
          <v:shape id="_x0000_i1058" type="#_x0000_t75" style="width:82.5pt;height:33.75pt" o:ole="">
            <v:imagedata r:id="rId65" o:title=""/>
          </v:shape>
          <o:OLEObject Type="Embed" ProgID="Equation.DSMT4" ShapeID="_x0000_i1058" DrawAspect="Content" ObjectID="_1601707251" r:id="rId77"/>
        </w:object>
      </w:r>
    </w:p>
    <w:p w:rsidR="005A7E27" w:rsidRPr="00834E67" w:rsidRDefault="00C66D3F" w:rsidP="00162CCD">
      <w:pPr>
        <w:spacing w:line="360" w:lineRule="auto"/>
        <w:rPr>
          <w:sz w:val="28"/>
          <w:szCs w:val="28"/>
        </w:rPr>
      </w:pPr>
      <w:r w:rsidRPr="00906BDF">
        <w:rPr>
          <w:position w:val="-26"/>
          <w:sz w:val="28"/>
          <w:szCs w:val="28"/>
        </w:rPr>
        <w:object w:dxaOrig="1820" w:dyaOrig="720">
          <v:shape id="_x0000_i1059" type="#_x0000_t75" style="width:82.5pt;height:30.75pt" o:ole="">
            <v:imagedata r:id="rId69" o:title=""/>
          </v:shape>
          <o:OLEObject Type="Embed" ProgID="Equation.DSMT4" ShapeID="_x0000_i1059" DrawAspect="Content" ObjectID="_1601707252" r:id="rId78"/>
        </w:object>
      </w:r>
    </w:p>
    <w:p w:rsidR="005A7E27" w:rsidRDefault="00C66D3F" w:rsidP="00162CCD">
      <w:pPr>
        <w:spacing w:line="360" w:lineRule="auto"/>
        <w:rPr>
          <w:sz w:val="28"/>
          <w:szCs w:val="28"/>
        </w:rPr>
      </w:pPr>
      <w:r w:rsidRPr="00906BDF">
        <w:rPr>
          <w:position w:val="-12"/>
          <w:sz w:val="28"/>
          <w:szCs w:val="28"/>
        </w:rPr>
        <w:object w:dxaOrig="3019" w:dyaOrig="420">
          <v:shape id="_x0000_i1060" type="#_x0000_t75" style="width:140.25pt;height:19.5pt" o:ole="">
            <v:imagedata r:id="rId71" o:title=""/>
          </v:shape>
          <o:OLEObject Type="Embed" ProgID="Equation.DSMT4" ShapeID="_x0000_i1060" DrawAspect="Content" ObjectID="_1601707253" r:id="rId79"/>
        </w:object>
      </w:r>
    </w:p>
    <w:p w:rsidR="00162CCD" w:rsidRDefault="003E6630" w:rsidP="00162CCD">
      <w:pPr>
        <w:spacing w:line="360" w:lineRule="auto"/>
      </w:pPr>
      <w:r w:rsidRPr="00C66D3F">
        <w:t>Результаты расчета свести в таблицу 3</w:t>
      </w:r>
    </w:p>
    <w:p w:rsidR="00ED50F5" w:rsidRPr="00C66D3F" w:rsidRDefault="00ED50F5" w:rsidP="00162CCD">
      <w:pPr>
        <w:spacing w:line="360" w:lineRule="auto"/>
      </w:pPr>
    </w:p>
    <w:p w:rsidR="00D708BF" w:rsidRPr="00C66D3F" w:rsidRDefault="00D708BF" w:rsidP="00162CCD">
      <w:pPr>
        <w:spacing w:line="360" w:lineRule="auto"/>
      </w:pPr>
      <w:r w:rsidRPr="00C66D3F">
        <w:t>Т</w:t>
      </w:r>
      <w:r w:rsidR="00DD5FC2" w:rsidRPr="00C66D3F">
        <w:t xml:space="preserve">аблица </w:t>
      </w:r>
      <w:r w:rsidRPr="00C66D3F">
        <w:t xml:space="preserve">3 </w:t>
      </w:r>
      <w:r w:rsidR="00AA3DA8" w:rsidRPr="00C66D3F">
        <w:t>–Марки проводов,</w:t>
      </w:r>
      <w:r w:rsidR="005A7E27" w:rsidRPr="00C66D3F">
        <w:t xml:space="preserve"> их расчетные</w:t>
      </w:r>
      <w:r w:rsidR="00AA3DA8" w:rsidRPr="00C66D3F">
        <w:t xml:space="preserve"> и каталожные</w:t>
      </w:r>
      <w:r w:rsidR="005A7E27" w:rsidRPr="00C66D3F">
        <w:t xml:space="preserve"> данные</w:t>
      </w:r>
    </w:p>
    <w:p w:rsidR="00D708BF" w:rsidRPr="00D708BF" w:rsidRDefault="00D708BF" w:rsidP="00162CCD">
      <w:pPr>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02"/>
        <w:gridCol w:w="3021"/>
      </w:tblGrid>
      <w:tr w:rsidR="00D708BF" w:rsidRPr="00D708BF" w:rsidTr="005A7E27">
        <w:trPr>
          <w:trHeight w:val="237"/>
        </w:trPr>
        <w:tc>
          <w:tcPr>
            <w:tcW w:w="2880" w:type="dxa"/>
            <w:vMerge w:val="restart"/>
          </w:tcPr>
          <w:p w:rsidR="00D708BF" w:rsidRPr="00C66D3F" w:rsidRDefault="00D708BF" w:rsidP="00162CCD">
            <w:pPr>
              <w:spacing w:line="360" w:lineRule="auto"/>
            </w:pPr>
            <w:r w:rsidRPr="00C66D3F">
              <w:t>Величина</w:t>
            </w:r>
          </w:p>
        </w:tc>
        <w:tc>
          <w:tcPr>
            <w:tcW w:w="6223" w:type="dxa"/>
            <w:gridSpan w:val="2"/>
          </w:tcPr>
          <w:p w:rsidR="00D708BF" w:rsidRPr="00C66D3F" w:rsidRDefault="00D708BF" w:rsidP="00162CCD">
            <w:pPr>
              <w:spacing w:line="360" w:lineRule="auto"/>
              <w:jc w:val="center"/>
            </w:pPr>
            <w:r w:rsidRPr="00C66D3F">
              <w:t>Участок</w:t>
            </w:r>
          </w:p>
        </w:tc>
      </w:tr>
      <w:tr w:rsidR="00D708BF" w:rsidRPr="00D708BF" w:rsidTr="005A7E27">
        <w:trPr>
          <w:trHeight w:val="229"/>
        </w:trPr>
        <w:tc>
          <w:tcPr>
            <w:tcW w:w="2880" w:type="dxa"/>
            <w:vMerge/>
          </w:tcPr>
          <w:p w:rsidR="00D708BF" w:rsidRPr="00C66D3F" w:rsidRDefault="00D708BF" w:rsidP="00162CCD">
            <w:pPr>
              <w:spacing w:line="360" w:lineRule="auto"/>
            </w:pPr>
          </w:p>
        </w:tc>
        <w:tc>
          <w:tcPr>
            <w:tcW w:w="3202" w:type="dxa"/>
          </w:tcPr>
          <w:p w:rsidR="00D708BF" w:rsidRPr="00C66D3F" w:rsidRDefault="005A7E27" w:rsidP="00162CCD">
            <w:pPr>
              <w:spacing w:line="360" w:lineRule="auto"/>
              <w:jc w:val="center"/>
            </w:pPr>
            <w:r w:rsidRPr="00C66D3F">
              <w:t>В - 4</w:t>
            </w:r>
          </w:p>
        </w:tc>
        <w:tc>
          <w:tcPr>
            <w:tcW w:w="3021" w:type="dxa"/>
          </w:tcPr>
          <w:p w:rsidR="00D708BF" w:rsidRPr="00C66D3F" w:rsidRDefault="005A7E27" w:rsidP="00162CCD">
            <w:pPr>
              <w:spacing w:line="360" w:lineRule="auto"/>
              <w:jc w:val="center"/>
            </w:pPr>
            <w:r w:rsidRPr="00C66D3F">
              <w:t>А - 5</w:t>
            </w:r>
          </w:p>
        </w:tc>
      </w:tr>
      <w:tr w:rsidR="00D708BF" w:rsidRPr="00D708BF" w:rsidTr="005A7E27">
        <w:trPr>
          <w:trHeight w:val="229"/>
        </w:trPr>
        <w:tc>
          <w:tcPr>
            <w:tcW w:w="2880" w:type="dxa"/>
          </w:tcPr>
          <w:p w:rsidR="00D708BF" w:rsidRPr="00C66D3F" w:rsidRDefault="00DD5FC2" w:rsidP="00162CCD">
            <w:pPr>
              <w:spacing w:line="360" w:lineRule="auto"/>
            </w:pPr>
            <w:proofErr w:type="spellStart"/>
            <w:r w:rsidRPr="00C66D3F">
              <w:rPr>
                <w:lang w:val="en-US"/>
              </w:rPr>
              <w:t>I</w:t>
            </w:r>
            <w:r w:rsidRPr="00C66D3F">
              <w:rPr>
                <w:vertAlign w:val="subscript"/>
                <w:lang w:val="en-US"/>
              </w:rPr>
              <w:t>p</w:t>
            </w:r>
            <w:proofErr w:type="spellEnd"/>
            <w:r w:rsidRPr="00C66D3F">
              <w:t>, А</w:t>
            </w:r>
          </w:p>
        </w:tc>
        <w:tc>
          <w:tcPr>
            <w:tcW w:w="3202" w:type="dxa"/>
          </w:tcPr>
          <w:p w:rsidR="00D708BF" w:rsidRPr="00D708BF" w:rsidRDefault="00D708BF" w:rsidP="00162CCD">
            <w:pPr>
              <w:spacing w:line="360" w:lineRule="auto"/>
              <w:rPr>
                <w:sz w:val="28"/>
                <w:szCs w:val="28"/>
              </w:rPr>
            </w:pPr>
          </w:p>
        </w:tc>
        <w:tc>
          <w:tcPr>
            <w:tcW w:w="3021" w:type="dxa"/>
          </w:tcPr>
          <w:p w:rsidR="00D708BF" w:rsidRPr="00D708BF" w:rsidRDefault="00D708BF" w:rsidP="00162CCD">
            <w:pPr>
              <w:spacing w:line="360" w:lineRule="auto"/>
              <w:jc w:val="center"/>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rPr>
                <w:lang w:val="en-US"/>
              </w:rPr>
              <w:t>F</w:t>
            </w:r>
            <w:r w:rsidRPr="00C66D3F">
              <w:rPr>
                <w:vertAlign w:val="subscript"/>
              </w:rPr>
              <w:t>эк</w:t>
            </w:r>
            <w:r w:rsidRPr="00C66D3F">
              <w:t>, мм</w:t>
            </w:r>
            <w:r w:rsidRPr="00C66D3F">
              <w:rPr>
                <w:vertAlign w:val="superscript"/>
              </w:rPr>
              <w:t>2</w:t>
            </w:r>
          </w:p>
        </w:tc>
        <w:tc>
          <w:tcPr>
            <w:tcW w:w="3202" w:type="dxa"/>
          </w:tcPr>
          <w:p w:rsidR="00DD5FC2" w:rsidRPr="00D708BF" w:rsidRDefault="00DD5FC2" w:rsidP="00162CCD">
            <w:pPr>
              <w:spacing w:line="360" w:lineRule="auto"/>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t>Марка провода</w:t>
            </w:r>
          </w:p>
        </w:tc>
        <w:tc>
          <w:tcPr>
            <w:tcW w:w="3202" w:type="dxa"/>
          </w:tcPr>
          <w:p w:rsidR="00DD5FC2" w:rsidRPr="00D708BF" w:rsidRDefault="00DD5FC2" w:rsidP="00162CCD">
            <w:pPr>
              <w:spacing w:line="360" w:lineRule="auto"/>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rPr>
                <w:lang w:val="en-US"/>
              </w:rPr>
              <w:t>r</w:t>
            </w:r>
            <w:r w:rsidRPr="00C66D3F">
              <w:rPr>
                <w:vertAlign w:val="subscript"/>
              </w:rPr>
              <w:t>0</w:t>
            </w:r>
            <w:r w:rsidRPr="00C66D3F">
              <w:t>, Ом/км</w:t>
            </w:r>
          </w:p>
        </w:tc>
        <w:tc>
          <w:tcPr>
            <w:tcW w:w="3202" w:type="dxa"/>
          </w:tcPr>
          <w:p w:rsidR="00DD5FC2" w:rsidRPr="00D708BF" w:rsidRDefault="00DD5FC2" w:rsidP="00162CCD">
            <w:pPr>
              <w:spacing w:line="360" w:lineRule="auto"/>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t>х</w:t>
            </w:r>
            <w:proofErr w:type="gramStart"/>
            <w:r w:rsidRPr="00C66D3F">
              <w:rPr>
                <w:vertAlign w:val="subscript"/>
              </w:rPr>
              <w:t>0</w:t>
            </w:r>
            <w:proofErr w:type="gramEnd"/>
            <w:r w:rsidRPr="00C66D3F">
              <w:t>, Ом/км</w:t>
            </w:r>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bl>
    <w:p w:rsidR="003729B2" w:rsidRDefault="003729B2">
      <w:r>
        <w:br w:type="page"/>
      </w:r>
    </w:p>
    <w:p w:rsidR="00973538" w:rsidRDefault="00973538">
      <w:r>
        <w:lastRenderedPageBreak/>
        <w:t>Продолжение таблицы 3.</w:t>
      </w:r>
    </w:p>
    <w:p w:rsidR="00973538" w:rsidRDefault="009735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02"/>
        <w:gridCol w:w="3021"/>
      </w:tblGrid>
      <w:tr w:rsidR="003729B2" w:rsidRPr="00D708BF" w:rsidTr="00EA0A9D">
        <w:trPr>
          <w:trHeight w:val="240"/>
        </w:trPr>
        <w:tc>
          <w:tcPr>
            <w:tcW w:w="2880" w:type="dxa"/>
            <w:vMerge w:val="restart"/>
            <w:vAlign w:val="center"/>
          </w:tcPr>
          <w:p w:rsidR="003729B2" w:rsidRPr="003729B2" w:rsidRDefault="003729B2" w:rsidP="00162CCD">
            <w:pPr>
              <w:tabs>
                <w:tab w:val="left" w:pos="1230"/>
              </w:tabs>
              <w:spacing w:line="360" w:lineRule="auto"/>
              <w:ind w:right="-132"/>
            </w:pPr>
            <w:r>
              <w:t>Величина</w:t>
            </w:r>
          </w:p>
        </w:tc>
        <w:tc>
          <w:tcPr>
            <w:tcW w:w="6223" w:type="dxa"/>
            <w:gridSpan w:val="2"/>
          </w:tcPr>
          <w:p w:rsidR="003729B2" w:rsidRPr="003729B2" w:rsidRDefault="003729B2" w:rsidP="003729B2">
            <w:pPr>
              <w:spacing w:line="360" w:lineRule="auto"/>
              <w:jc w:val="center"/>
            </w:pPr>
            <w:r>
              <w:t>Участок</w:t>
            </w:r>
          </w:p>
        </w:tc>
      </w:tr>
      <w:tr w:rsidR="003729B2" w:rsidRPr="00D708BF" w:rsidTr="003729B2">
        <w:trPr>
          <w:trHeight w:val="240"/>
        </w:trPr>
        <w:tc>
          <w:tcPr>
            <w:tcW w:w="2880" w:type="dxa"/>
            <w:vMerge/>
            <w:vAlign w:val="center"/>
          </w:tcPr>
          <w:p w:rsidR="003729B2" w:rsidRPr="00C66D3F" w:rsidRDefault="003729B2" w:rsidP="00162CCD">
            <w:pPr>
              <w:tabs>
                <w:tab w:val="left" w:pos="1230"/>
              </w:tabs>
              <w:spacing w:line="360" w:lineRule="auto"/>
              <w:ind w:right="-132"/>
              <w:rPr>
                <w:lang w:val="en-US"/>
              </w:rPr>
            </w:pPr>
          </w:p>
        </w:tc>
        <w:tc>
          <w:tcPr>
            <w:tcW w:w="3202" w:type="dxa"/>
          </w:tcPr>
          <w:p w:rsidR="003729B2" w:rsidRPr="003729B2" w:rsidRDefault="003729B2" w:rsidP="003729B2">
            <w:pPr>
              <w:spacing w:line="360" w:lineRule="auto"/>
              <w:jc w:val="center"/>
            </w:pPr>
            <w:r>
              <w:t>В - 4</w:t>
            </w:r>
          </w:p>
        </w:tc>
        <w:tc>
          <w:tcPr>
            <w:tcW w:w="3021" w:type="dxa"/>
          </w:tcPr>
          <w:p w:rsidR="003729B2" w:rsidRPr="003729B2" w:rsidRDefault="003729B2" w:rsidP="003729B2">
            <w:pPr>
              <w:spacing w:line="360" w:lineRule="auto"/>
              <w:jc w:val="center"/>
            </w:pPr>
            <w:r>
              <w:t>А - 5</w:t>
            </w: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ind w:right="-132"/>
            </w:pPr>
            <w:r w:rsidRPr="00C66D3F">
              <w:rPr>
                <w:lang w:val="en-US"/>
              </w:rPr>
              <w:t>b</w:t>
            </w:r>
            <w:r w:rsidRPr="00C66D3F">
              <w:rPr>
                <w:vertAlign w:val="subscript"/>
              </w:rPr>
              <w:t>0</w:t>
            </w:r>
            <w:r w:rsidRPr="00C66D3F">
              <w:t xml:space="preserve">, См/ </w:t>
            </w:r>
            <w:proofErr w:type="spellStart"/>
            <w:r w:rsidRPr="00C66D3F">
              <w:t>Ом·км</w:t>
            </w:r>
            <w:proofErr w:type="spellEnd"/>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rPr>
                <w:lang w:val="en-US"/>
              </w:rPr>
              <w:t>l</w:t>
            </w:r>
            <w:r w:rsidRPr="00C66D3F">
              <w:t>, км</w:t>
            </w:r>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rPr>
                <w:lang w:val="en-US"/>
              </w:rPr>
              <w:t>R</w:t>
            </w:r>
            <w:r w:rsidRPr="00C66D3F">
              <w:t>, Ом</w:t>
            </w:r>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r w:rsidRPr="00C66D3F">
              <w:t>Х, Ом</w:t>
            </w:r>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r w:rsidR="00DD5FC2" w:rsidRPr="00D708BF" w:rsidTr="005A7E27">
        <w:trPr>
          <w:trHeight w:val="229"/>
        </w:trPr>
        <w:tc>
          <w:tcPr>
            <w:tcW w:w="2880" w:type="dxa"/>
            <w:vAlign w:val="center"/>
          </w:tcPr>
          <w:p w:rsidR="00DD5FC2" w:rsidRPr="00C66D3F" w:rsidRDefault="00DD5FC2" w:rsidP="00162CCD">
            <w:pPr>
              <w:tabs>
                <w:tab w:val="left" w:pos="1230"/>
              </w:tabs>
              <w:spacing w:line="360" w:lineRule="auto"/>
            </w:pPr>
            <w:proofErr w:type="spellStart"/>
            <w:r w:rsidRPr="00C66D3F">
              <w:rPr>
                <w:lang w:val="en-US"/>
              </w:rPr>
              <w:t>Q</w:t>
            </w:r>
            <w:r w:rsidRPr="00C66D3F">
              <w:rPr>
                <w:vertAlign w:val="subscript"/>
                <w:lang w:val="en-US"/>
              </w:rPr>
              <w:t>b</w:t>
            </w:r>
            <w:proofErr w:type="spellEnd"/>
            <w:r w:rsidR="00653AF9" w:rsidRPr="00C66D3F">
              <w:t xml:space="preserve">, </w:t>
            </w:r>
            <w:proofErr w:type="spellStart"/>
            <w:r w:rsidR="00653AF9" w:rsidRPr="00C66D3F">
              <w:t>МВА</w:t>
            </w:r>
            <w:r w:rsidRPr="00C66D3F">
              <w:t>р</w:t>
            </w:r>
            <w:proofErr w:type="spellEnd"/>
          </w:p>
        </w:tc>
        <w:tc>
          <w:tcPr>
            <w:tcW w:w="3202" w:type="dxa"/>
          </w:tcPr>
          <w:p w:rsidR="00DD5FC2" w:rsidRPr="00D708BF" w:rsidRDefault="00DD5FC2" w:rsidP="00162CCD">
            <w:pPr>
              <w:spacing w:line="360" w:lineRule="auto"/>
              <w:jc w:val="center"/>
              <w:rPr>
                <w:sz w:val="28"/>
                <w:szCs w:val="28"/>
              </w:rPr>
            </w:pPr>
          </w:p>
        </w:tc>
        <w:tc>
          <w:tcPr>
            <w:tcW w:w="3021" w:type="dxa"/>
          </w:tcPr>
          <w:p w:rsidR="00DD5FC2" w:rsidRPr="00D708BF" w:rsidRDefault="00DD5FC2" w:rsidP="00162CCD">
            <w:pPr>
              <w:spacing w:line="360" w:lineRule="auto"/>
              <w:rPr>
                <w:sz w:val="28"/>
                <w:szCs w:val="28"/>
              </w:rPr>
            </w:pPr>
          </w:p>
        </w:tc>
      </w:tr>
    </w:tbl>
    <w:p w:rsidR="00DD5FC2" w:rsidRDefault="00DD5FC2" w:rsidP="00162CCD">
      <w:pPr>
        <w:spacing w:line="360" w:lineRule="auto"/>
        <w:rPr>
          <w:sz w:val="28"/>
          <w:szCs w:val="28"/>
        </w:rPr>
      </w:pPr>
    </w:p>
    <w:p w:rsidR="001C21C8" w:rsidRPr="00ED50F5" w:rsidRDefault="00D708BF" w:rsidP="00162CCD">
      <w:pPr>
        <w:spacing w:line="360" w:lineRule="auto"/>
        <w:ind w:firstLine="567"/>
      </w:pPr>
      <w:r w:rsidRPr="00ED50F5">
        <w:rPr>
          <w:b/>
        </w:rPr>
        <w:t>Задание 3.</w:t>
      </w:r>
      <w:r w:rsidRPr="00ED50F5">
        <w:t>Составить схемы замещения ЛЭП</w:t>
      </w:r>
      <w:r w:rsidR="00AA3DA8" w:rsidRPr="00ED50F5">
        <w:t>, рассчитываемых участков</w:t>
      </w:r>
      <w:r w:rsidR="00DD5FC2" w:rsidRPr="00ED50F5">
        <w:t xml:space="preserve"> сети</w:t>
      </w:r>
      <w:r w:rsidR="00162CCD" w:rsidRPr="00ED50F5">
        <w:t>.</w:t>
      </w:r>
    </w:p>
    <w:p w:rsidR="00D708BF" w:rsidRDefault="00D708BF" w:rsidP="00C40368">
      <w:pPr>
        <w:rPr>
          <w:sz w:val="28"/>
          <w:szCs w:val="28"/>
        </w:rPr>
      </w:pPr>
    </w:p>
    <w:p w:rsidR="00D708BF" w:rsidRDefault="00D708BF" w:rsidP="00C40368">
      <w:pPr>
        <w:rPr>
          <w:sz w:val="28"/>
          <w:szCs w:val="28"/>
        </w:rPr>
      </w:pPr>
    </w:p>
    <w:p w:rsidR="00D708BF" w:rsidRDefault="00D708BF" w:rsidP="00C40368">
      <w:pPr>
        <w:rPr>
          <w:sz w:val="28"/>
          <w:szCs w:val="28"/>
        </w:rPr>
      </w:pPr>
    </w:p>
    <w:p w:rsidR="00B23CF7" w:rsidRDefault="00B23CF7" w:rsidP="00C40368">
      <w:pPr>
        <w:rPr>
          <w:sz w:val="28"/>
          <w:szCs w:val="28"/>
        </w:rPr>
      </w:pPr>
    </w:p>
    <w:p w:rsidR="00AA3DA8" w:rsidRDefault="00AA3DA8" w:rsidP="00CA1F68">
      <w:pPr>
        <w:tabs>
          <w:tab w:val="left" w:pos="0"/>
        </w:tabs>
        <w:ind w:right="-365"/>
        <w:jc w:val="both"/>
        <w:rPr>
          <w:b/>
        </w:rPr>
      </w:pPr>
    </w:p>
    <w:p w:rsidR="00AA3DA8" w:rsidRDefault="00AA3DA8" w:rsidP="00CA1F68">
      <w:pPr>
        <w:tabs>
          <w:tab w:val="left" w:pos="0"/>
        </w:tabs>
        <w:ind w:right="-365"/>
        <w:jc w:val="both"/>
        <w:rPr>
          <w:b/>
        </w:rPr>
      </w:pPr>
    </w:p>
    <w:p w:rsidR="00AA3DA8" w:rsidRDefault="00AA3DA8" w:rsidP="00CA1F68">
      <w:pPr>
        <w:tabs>
          <w:tab w:val="left" w:pos="0"/>
        </w:tabs>
        <w:ind w:right="-365"/>
        <w:jc w:val="both"/>
        <w:rPr>
          <w:b/>
        </w:rPr>
      </w:pPr>
    </w:p>
    <w:p w:rsidR="00AA3DA8" w:rsidRPr="00FE0AC5" w:rsidRDefault="00AA3DA8" w:rsidP="00AA3DA8">
      <w:pPr>
        <w:spacing w:after="200" w:line="276" w:lineRule="auto"/>
        <w:rPr>
          <w:b/>
        </w:rPr>
      </w:pPr>
      <w:r>
        <w:rPr>
          <w:b/>
        </w:rPr>
        <w:br w:type="page"/>
      </w:r>
    </w:p>
    <w:p w:rsidR="00D708BF" w:rsidRPr="00ED50F5" w:rsidRDefault="00C72C82" w:rsidP="00616577">
      <w:pPr>
        <w:spacing w:line="360" w:lineRule="auto"/>
        <w:jc w:val="center"/>
      </w:pPr>
      <w:r w:rsidRPr="00ED50F5">
        <w:rPr>
          <w:b/>
        </w:rPr>
        <w:lastRenderedPageBreak/>
        <w:t>Практическая работа</w:t>
      </w:r>
      <w:r w:rsidR="00904176" w:rsidRPr="00ED50F5">
        <w:rPr>
          <w:b/>
        </w:rPr>
        <w:t xml:space="preserve"> №</w:t>
      </w:r>
      <w:r w:rsidR="00CA1F68" w:rsidRPr="00ED50F5">
        <w:rPr>
          <w:b/>
        </w:rPr>
        <w:t>4</w:t>
      </w:r>
    </w:p>
    <w:p w:rsidR="00D708BF" w:rsidRPr="00ED50F5" w:rsidRDefault="00162CCD" w:rsidP="00616577">
      <w:pPr>
        <w:spacing w:line="360" w:lineRule="auto"/>
        <w:jc w:val="center"/>
      </w:pPr>
      <w:r w:rsidRPr="00ED50F5">
        <w:t>«</w:t>
      </w:r>
      <w:r w:rsidR="00904176" w:rsidRPr="00ED50F5">
        <w:t>Расчет потерь мощности и электрической энергии в ЛЭП и силовых трансформаторах</w:t>
      </w:r>
      <w:r w:rsidRPr="00ED50F5">
        <w:t>»</w:t>
      </w:r>
    </w:p>
    <w:p w:rsidR="00162CCD" w:rsidRPr="00ED50F5" w:rsidRDefault="00D708BF" w:rsidP="00616577">
      <w:pPr>
        <w:spacing w:line="360" w:lineRule="auto"/>
        <w:ind w:firstLine="567"/>
      </w:pPr>
      <w:r w:rsidRPr="00ED50F5">
        <w:rPr>
          <w:b/>
        </w:rPr>
        <w:t>Цель работы:</w:t>
      </w:r>
    </w:p>
    <w:p w:rsidR="00D708BF" w:rsidRPr="00ED50F5" w:rsidRDefault="00D708BF" w:rsidP="00616577">
      <w:pPr>
        <w:spacing w:line="360" w:lineRule="auto"/>
      </w:pPr>
      <w:r w:rsidRPr="00ED50F5">
        <w:t>1. Закреп</w:t>
      </w:r>
      <w:r w:rsidR="00B23CF7" w:rsidRPr="00ED50F5">
        <w:t xml:space="preserve">ление полученных теоретических </w:t>
      </w:r>
      <w:r w:rsidRPr="00ED50F5">
        <w:t xml:space="preserve">знаний по теме «Потери мощности </w:t>
      </w:r>
      <w:r w:rsidR="00B23CF7" w:rsidRPr="00ED50F5">
        <w:t xml:space="preserve">и </w:t>
      </w:r>
      <w:r w:rsidRPr="00ED50F5">
        <w:t>электроэнергии в электрических сетях»</w:t>
      </w:r>
    </w:p>
    <w:p w:rsidR="00BB7C4E" w:rsidRPr="00ED50F5" w:rsidRDefault="00BB7C4E" w:rsidP="00616577">
      <w:pPr>
        <w:spacing w:line="360" w:lineRule="auto"/>
      </w:pPr>
      <w:r w:rsidRPr="00ED50F5">
        <w:t>2. Выработка умений обеспечивать экономичный режим работы электрооборудования;</w:t>
      </w:r>
    </w:p>
    <w:p w:rsidR="00BB7C4E" w:rsidRPr="00ED50F5" w:rsidRDefault="00BB7C4E" w:rsidP="00616577">
      <w:pPr>
        <w:spacing w:line="360" w:lineRule="auto"/>
      </w:pPr>
      <w:r w:rsidRPr="00ED50F5">
        <w:t>3. Получение навыков</w:t>
      </w:r>
      <w:r w:rsidR="00D334BE" w:rsidRPr="00ED50F5">
        <w:t xml:space="preserve"> </w:t>
      </w:r>
      <w:r w:rsidRPr="00ED50F5">
        <w:t>расчета потерь мощности и электроэнергии в ЛЭП и силовых трансформаторах.</w:t>
      </w:r>
    </w:p>
    <w:p w:rsidR="00BB7C4E" w:rsidRPr="00ED50F5" w:rsidRDefault="00BB7C4E" w:rsidP="00616577">
      <w:pPr>
        <w:spacing w:line="360" w:lineRule="auto"/>
        <w:ind w:firstLine="567"/>
        <w:rPr>
          <w:b/>
        </w:rPr>
      </w:pPr>
      <w:r w:rsidRPr="00ED50F5">
        <w:rPr>
          <w:b/>
        </w:rPr>
        <w:t>Литература:</w:t>
      </w:r>
    </w:p>
    <w:p w:rsidR="00745369" w:rsidRPr="00ED50F5" w:rsidRDefault="00745369" w:rsidP="00745369">
      <w:pPr>
        <w:spacing w:line="360" w:lineRule="auto"/>
      </w:pPr>
      <w:r w:rsidRPr="00ED50F5">
        <w:t>1.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BB7C4E" w:rsidRPr="00ED50F5" w:rsidRDefault="00BB7C4E" w:rsidP="00616577">
      <w:pPr>
        <w:spacing w:line="360" w:lineRule="auto"/>
        <w:ind w:firstLine="567"/>
        <w:jc w:val="both"/>
        <w:rPr>
          <w:b/>
        </w:rPr>
      </w:pPr>
      <w:r w:rsidRPr="00ED50F5">
        <w:rPr>
          <w:b/>
        </w:rPr>
        <w:t>Ход занятия:</w:t>
      </w:r>
    </w:p>
    <w:p w:rsidR="00BB7C4E" w:rsidRPr="00ED50F5" w:rsidRDefault="00BB7C4E" w:rsidP="00616577">
      <w:pPr>
        <w:spacing w:line="360" w:lineRule="auto"/>
      </w:pPr>
      <w:r w:rsidRPr="00ED50F5">
        <w:t>1. Организационный момент.</w:t>
      </w:r>
    </w:p>
    <w:p w:rsidR="00BB7C4E" w:rsidRPr="00ED50F5" w:rsidRDefault="00BB7C4E" w:rsidP="00616577">
      <w:pPr>
        <w:spacing w:line="360" w:lineRule="auto"/>
      </w:pPr>
      <w:r w:rsidRPr="00ED50F5">
        <w:t>2. Контроль и актуализация теоретических знаний студентов:</w:t>
      </w:r>
    </w:p>
    <w:p w:rsidR="00BB7C4E" w:rsidRPr="00ED50F5" w:rsidRDefault="00397BC2" w:rsidP="00616577">
      <w:pPr>
        <w:spacing w:line="360" w:lineRule="auto"/>
      </w:pPr>
      <w:r w:rsidRPr="00ED50F5">
        <w:t>2</w:t>
      </w:r>
      <w:r w:rsidR="00BB7C4E" w:rsidRPr="00ED50F5">
        <w:t>.1</w:t>
      </w:r>
      <w:proofErr w:type="gramStart"/>
      <w:r w:rsidR="00BB7C4E" w:rsidRPr="00ED50F5">
        <w:t xml:space="preserve"> З</w:t>
      </w:r>
      <w:proofErr w:type="gramEnd"/>
      <w:r w:rsidR="00BB7C4E" w:rsidRPr="00ED50F5">
        <w:t>а счет чего покрываются потери мощности и электроэнергии в электрических сетях?</w:t>
      </w:r>
    </w:p>
    <w:p w:rsidR="00BB7C4E" w:rsidRPr="00ED50F5" w:rsidRDefault="00397BC2" w:rsidP="00616577">
      <w:pPr>
        <w:spacing w:line="360" w:lineRule="auto"/>
      </w:pPr>
      <w:r w:rsidRPr="00ED50F5">
        <w:t>2</w:t>
      </w:r>
      <w:r w:rsidR="00BB7C4E" w:rsidRPr="00ED50F5">
        <w:t>.2</w:t>
      </w:r>
      <w:proofErr w:type="gramStart"/>
      <w:r w:rsidR="00BB7C4E" w:rsidRPr="00ED50F5">
        <w:t xml:space="preserve"> И</w:t>
      </w:r>
      <w:proofErr w:type="gramEnd"/>
      <w:r w:rsidR="00BB7C4E" w:rsidRPr="00ED50F5">
        <w:t>з чего складываются потери активной мощности в силовых трансформаторах?</w:t>
      </w:r>
    </w:p>
    <w:p w:rsidR="00BB7C4E" w:rsidRPr="00ED50F5" w:rsidRDefault="00397BC2" w:rsidP="00616577">
      <w:pPr>
        <w:spacing w:line="360" w:lineRule="auto"/>
      </w:pPr>
      <w:r w:rsidRPr="00ED50F5">
        <w:t>2</w:t>
      </w:r>
      <w:r w:rsidR="00BB7C4E" w:rsidRPr="00ED50F5">
        <w:t>.3</w:t>
      </w:r>
      <w:proofErr w:type="gramStart"/>
      <w:r w:rsidR="00BB7C4E" w:rsidRPr="00ED50F5">
        <w:t>И</w:t>
      </w:r>
      <w:proofErr w:type="gramEnd"/>
      <w:r w:rsidR="00BB7C4E" w:rsidRPr="00ED50F5">
        <w:t>з чего складываются потери реактивной мощности в силовых трансформаторах?</w:t>
      </w:r>
    </w:p>
    <w:p w:rsidR="00BB7C4E" w:rsidRPr="00ED50F5" w:rsidRDefault="00397BC2" w:rsidP="00616577">
      <w:pPr>
        <w:spacing w:line="360" w:lineRule="auto"/>
      </w:pPr>
      <w:r w:rsidRPr="00ED50F5">
        <w:t>2</w:t>
      </w:r>
      <w:r w:rsidR="00BB7C4E" w:rsidRPr="00ED50F5">
        <w:t>.4</w:t>
      </w:r>
      <w:proofErr w:type="gramStart"/>
      <w:r w:rsidR="00BB7C4E" w:rsidRPr="00ED50F5">
        <w:t xml:space="preserve"> К</w:t>
      </w:r>
      <w:proofErr w:type="gramEnd"/>
      <w:r w:rsidR="00BB7C4E" w:rsidRPr="00ED50F5">
        <w:t>ак определить потери электроэнергии в линиях и силовых трансформаторах?</w:t>
      </w:r>
    </w:p>
    <w:p w:rsidR="00BB7C4E" w:rsidRPr="00ED50F5" w:rsidRDefault="00397BC2" w:rsidP="00616577">
      <w:pPr>
        <w:spacing w:line="360" w:lineRule="auto"/>
      </w:pPr>
      <w:r w:rsidRPr="00ED50F5">
        <w:t>2</w:t>
      </w:r>
      <w:r w:rsidR="00BB7C4E" w:rsidRPr="00ED50F5">
        <w:t>.5</w:t>
      </w:r>
      <w:proofErr w:type="gramStart"/>
      <w:r w:rsidR="00BB7C4E" w:rsidRPr="00ED50F5">
        <w:t xml:space="preserve"> П</w:t>
      </w:r>
      <w:proofErr w:type="gramEnd"/>
      <w:r w:rsidR="00BB7C4E" w:rsidRPr="00ED50F5">
        <w:t>ояснить мероприятия по снижению потерь электроэнергии в электрических сетях.</w:t>
      </w:r>
    </w:p>
    <w:p w:rsidR="00BB7C4E" w:rsidRPr="00ED50F5" w:rsidRDefault="00BB7C4E" w:rsidP="00616577">
      <w:pPr>
        <w:spacing w:line="360" w:lineRule="auto"/>
      </w:pPr>
      <w:r w:rsidRPr="00ED50F5">
        <w:t>3. Инструктаж пр</w:t>
      </w:r>
      <w:r w:rsidR="00E83B55" w:rsidRPr="00ED50F5">
        <w:t>еподавателя о порядке выполнения</w:t>
      </w:r>
      <w:r w:rsidRPr="00ED50F5">
        <w:t xml:space="preserve"> работы.</w:t>
      </w:r>
    </w:p>
    <w:p w:rsidR="00BB7C4E" w:rsidRPr="00ED50F5" w:rsidRDefault="00BB7C4E" w:rsidP="00616577">
      <w:pPr>
        <w:spacing w:line="360" w:lineRule="auto"/>
      </w:pPr>
      <w:r w:rsidRPr="00ED50F5">
        <w:t>4. Выполнение практической работы и оформление результатов в форме отчета.</w:t>
      </w:r>
    </w:p>
    <w:p w:rsidR="00616577" w:rsidRPr="00ED50F5" w:rsidRDefault="00BB7C4E" w:rsidP="00745369">
      <w:pPr>
        <w:spacing w:line="360" w:lineRule="auto"/>
      </w:pPr>
      <w:r w:rsidRPr="00ED50F5">
        <w:t>5. Подведение итогов и оценка выполнения работы студентов.</w:t>
      </w:r>
    </w:p>
    <w:p w:rsidR="00BB7C4E" w:rsidRPr="00ED50F5" w:rsidRDefault="00BB7C4E" w:rsidP="00D334BE">
      <w:pPr>
        <w:spacing w:line="360" w:lineRule="auto"/>
        <w:ind w:firstLine="567"/>
        <w:jc w:val="both"/>
        <w:rPr>
          <w:b/>
          <w:bCs/>
        </w:rPr>
      </w:pPr>
      <w:r w:rsidRPr="00ED50F5">
        <w:rPr>
          <w:b/>
          <w:bCs/>
        </w:rPr>
        <w:t>Краткие теоретические сведения:</w:t>
      </w:r>
    </w:p>
    <w:p w:rsidR="00D708BF" w:rsidRPr="00ED50F5" w:rsidRDefault="00397BC2" w:rsidP="00D334BE">
      <w:pPr>
        <w:spacing w:line="360" w:lineRule="auto"/>
        <w:ind w:firstLine="567"/>
      </w:pPr>
      <w:r w:rsidRPr="00ED50F5">
        <w:t xml:space="preserve">Передача электроэнергии по проводам </w:t>
      </w:r>
      <w:proofErr w:type="gramStart"/>
      <w:r w:rsidRPr="00ED50F5">
        <w:t>связана с потерями актив ной</w:t>
      </w:r>
      <w:proofErr w:type="gramEnd"/>
      <w:r w:rsidRPr="00ED50F5">
        <w:t xml:space="preserve"> и реактивной мощности, и энергии. Потери активной мощности в ЛЭП и силовых трансформаторах покрываются с помощью генераторов электростанций. Для этого устанавливают дополнительные генераторы, котлы, турбины и другое оборудование, что связано с увеличением стоимости электроэнергии, отпускаемой потребителям. Потери реактивной мощности в ЛЭП и трансформаторах покрываются с помощью синхронных компенсаторов и конденсаторов.</w:t>
      </w:r>
    </w:p>
    <w:p w:rsidR="00D708BF" w:rsidRPr="00ED50F5" w:rsidRDefault="00D708BF" w:rsidP="00616577">
      <w:pPr>
        <w:spacing w:line="360" w:lineRule="auto"/>
        <w:ind w:firstLine="567"/>
      </w:pPr>
      <w:r w:rsidRPr="00ED50F5">
        <w:rPr>
          <w:b/>
        </w:rPr>
        <w:t>Порядок выполнения работы</w:t>
      </w:r>
      <w:r w:rsidRPr="00ED50F5">
        <w:t>:</w:t>
      </w:r>
    </w:p>
    <w:p w:rsidR="009B3A5E" w:rsidRPr="00ED50F5" w:rsidRDefault="00D708BF" w:rsidP="00616577">
      <w:pPr>
        <w:spacing w:line="360" w:lineRule="auto"/>
        <w:ind w:firstLine="567"/>
      </w:pPr>
      <w:r w:rsidRPr="00ED50F5">
        <w:rPr>
          <w:b/>
        </w:rPr>
        <w:t>Задание 1.</w:t>
      </w:r>
      <w:r w:rsidR="00D334BE" w:rsidRPr="00ED50F5">
        <w:rPr>
          <w:b/>
        </w:rPr>
        <w:t xml:space="preserve"> </w:t>
      </w:r>
      <w:r w:rsidR="00904176" w:rsidRPr="00ED50F5">
        <w:t>Рас</w:t>
      </w:r>
      <w:r w:rsidR="009B3A5E" w:rsidRPr="00ED50F5">
        <w:t>с</w:t>
      </w:r>
      <w:r w:rsidR="00904176" w:rsidRPr="00ED50F5">
        <w:t xml:space="preserve">читать </w:t>
      </w:r>
      <w:r w:rsidR="009B3A5E" w:rsidRPr="00ED50F5">
        <w:t xml:space="preserve">потери мощности и электроэнергии в ЛЭП </w:t>
      </w:r>
      <w:r w:rsidR="00B23CF7" w:rsidRPr="00ED50F5">
        <w:t>на участке</w:t>
      </w:r>
      <w:r w:rsidR="00CA1F68" w:rsidRPr="00ED50F5">
        <w:t xml:space="preserve"> В-4</w:t>
      </w:r>
      <w:r w:rsidR="00AA3DA8" w:rsidRPr="00ED50F5">
        <w:t xml:space="preserve"> электрической сети</w:t>
      </w:r>
      <w:r w:rsidR="00397BC2" w:rsidRPr="00ED50F5">
        <w:t>.</w:t>
      </w:r>
    </w:p>
    <w:p w:rsidR="00002FA6" w:rsidRDefault="00ED50F5" w:rsidP="00616577">
      <w:pPr>
        <w:spacing w:line="360" w:lineRule="auto"/>
        <w:rPr>
          <w:rFonts w:ascii="GOST type B" w:hAnsi="GOST type B"/>
          <w:i/>
          <w:iCs/>
          <w:position w:val="-76"/>
          <w:sz w:val="28"/>
          <w:szCs w:val="28"/>
        </w:rPr>
      </w:pPr>
      <w:r w:rsidRPr="00002FA6">
        <w:rPr>
          <w:rFonts w:ascii="GOST type B" w:hAnsi="GOST type B"/>
          <w:i/>
          <w:iCs/>
          <w:position w:val="-90"/>
          <w:sz w:val="28"/>
          <w:szCs w:val="28"/>
        </w:rPr>
        <w:object w:dxaOrig="4120" w:dyaOrig="1960">
          <v:shape id="_x0000_i1061" type="#_x0000_t75" style="width:182.25pt;height:87pt" o:ole="">
            <v:imagedata r:id="rId80" o:title=""/>
          </v:shape>
          <o:OLEObject Type="Embed" ProgID="Equation.DSMT4" ShapeID="_x0000_i1061" DrawAspect="Content" ObjectID="_1601707254" r:id="rId81"/>
        </w:object>
      </w:r>
    </w:p>
    <w:p w:rsidR="00CA1F68" w:rsidRPr="00ED50F5" w:rsidRDefault="00173DBA" w:rsidP="00616577">
      <w:pPr>
        <w:tabs>
          <w:tab w:val="left" w:pos="5670"/>
        </w:tabs>
        <w:spacing w:line="360" w:lineRule="auto"/>
        <w:rPr>
          <w:iCs/>
        </w:rPr>
      </w:pPr>
      <w:r w:rsidRPr="00ED50F5">
        <w:rPr>
          <w:iCs/>
          <w:position w:val="-12"/>
        </w:rPr>
        <w:object w:dxaOrig="1260" w:dyaOrig="440">
          <v:shape id="_x0000_i1062" type="#_x0000_t75" style="width:70.5pt;height:24pt" o:ole="">
            <v:imagedata r:id="rId82" o:title=""/>
          </v:shape>
          <o:OLEObject Type="Embed" ProgID="Equation.DSMT4" ShapeID="_x0000_i1062" DrawAspect="Content" ObjectID="_1601707255" r:id="rId83"/>
        </w:object>
      </w:r>
      <w:r w:rsidR="000B7603" w:rsidRPr="00ED50F5">
        <w:rPr>
          <w:iCs/>
        </w:rPr>
        <w:t xml:space="preserve"> - </w:t>
      </w:r>
      <w:r w:rsidR="00CA1F68" w:rsidRPr="00ED50F5">
        <w:rPr>
          <w:iCs/>
        </w:rPr>
        <w:t xml:space="preserve">мощности, протекающие по участку сети </w:t>
      </w:r>
      <w:r w:rsidR="000B7603" w:rsidRPr="00ED50F5">
        <w:rPr>
          <w:iCs/>
        </w:rPr>
        <w:t xml:space="preserve">(смотри </w:t>
      </w:r>
      <w:r w:rsidR="00AA3DA8" w:rsidRPr="00ED50F5">
        <w:rPr>
          <w:iCs/>
        </w:rPr>
        <w:t>практическую работу</w:t>
      </w:r>
      <w:r w:rsidR="00CA1F68" w:rsidRPr="00ED50F5">
        <w:rPr>
          <w:iCs/>
        </w:rPr>
        <w:t xml:space="preserve"> №2</w:t>
      </w:r>
      <w:r w:rsidR="000B7603" w:rsidRPr="00ED50F5">
        <w:rPr>
          <w:iCs/>
        </w:rPr>
        <w:t>)</w:t>
      </w:r>
    </w:p>
    <w:p w:rsidR="000B7603" w:rsidRPr="00ED50F5" w:rsidRDefault="00173DBA" w:rsidP="00616577">
      <w:pPr>
        <w:tabs>
          <w:tab w:val="left" w:pos="5670"/>
        </w:tabs>
        <w:spacing w:line="360" w:lineRule="auto"/>
        <w:rPr>
          <w:iCs/>
        </w:rPr>
      </w:pPr>
      <w:r w:rsidRPr="00ED50F5">
        <w:rPr>
          <w:iCs/>
          <w:position w:val="-12"/>
        </w:rPr>
        <w:object w:dxaOrig="1300" w:dyaOrig="400">
          <v:shape id="_x0000_i1063" type="#_x0000_t75" style="width:73.5pt;height:22.5pt" o:ole="">
            <v:imagedata r:id="rId84" o:title=""/>
          </v:shape>
          <o:OLEObject Type="Embed" ProgID="Equation.DSMT4" ShapeID="_x0000_i1063" DrawAspect="Content" ObjectID="_1601707256" r:id="rId85"/>
        </w:object>
      </w:r>
      <w:r w:rsidR="000B7603" w:rsidRPr="00ED50F5">
        <w:rPr>
          <w:iCs/>
        </w:rPr>
        <w:t xml:space="preserve"> - сопротивления участка сети (смотри </w:t>
      </w:r>
      <w:r w:rsidR="00AA3DA8" w:rsidRPr="00ED50F5">
        <w:rPr>
          <w:iCs/>
        </w:rPr>
        <w:t>практическую работу</w:t>
      </w:r>
      <w:r w:rsidR="000B7603" w:rsidRPr="00ED50F5">
        <w:rPr>
          <w:iCs/>
        </w:rPr>
        <w:t xml:space="preserve"> №</w:t>
      </w:r>
      <w:r w:rsidR="00397BC2" w:rsidRPr="00ED50F5">
        <w:rPr>
          <w:iCs/>
        </w:rPr>
        <w:t>3)</w:t>
      </w:r>
    </w:p>
    <w:p w:rsidR="00002FA6" w:rsidRPr="00ED50F5" w:rsidRDefault="001F1604" w:rsidP="00616577">
      <w:pPr>
        <w:spacing w:line="360" w:lineRule="auto"/>
        <w:rPr>
          <w:rFonts w:ascii="GOST type B" w:hAnsi="GOST type B"/>
          <w:i/>
          <w:iCs/>
          <w:position w:val="-12"/>
        </w:rPr>
      </w:pPr>
      <w:r w:rsidRPr="00ED50F5">
        <w:rPr>
          <w:rFonts w:ascii="GOST type B" w:hAnsi="GOST type B"/>
          <w:i/>
          <w:iCs/>
          <w:position w:val="-12"/>
        </w:rPr>
        <w:object w:dxaOrig="3180" w:dyaOrig="400">
          <v:shape id="_x0000_i1064" type="#_x0000_t75" style="width:162.75pt;height:21pt" o:ole="">
            <v:imagedata r:id="rId86" o:title=""/>
          </v:shape>
          <o:OLEObject Type="Embed" ProgID="Equation.DSMT4" ShapeID="_x0000_i1064" DrawAspect="Content" ObjectID="_1601707257" r:id="rId87"/>
        </w:object>
      </w:r>
    </w:p>
    <w:p w:rsidR="00683BDE" w:rsidRPr="00ED50F5" w:rsidRDefault="009B3A5E" w:rsidP="00616577">
      <w:pPr>
        <w:spacing w:line="360" w:lineRule="auto"/>
      </w:pPr>
      <w:r w:rsidRPr="00ED50F5">
        <w:rPr>
          <w:i/>
          <w:lang w:val="en-US"/>
        </w:rPr>
        <w:t>τ</w:t>
      </w:r>
      <w:r w:rsidRPr="00ED50F5">
        <w:t xml:space="preserve"> – </w:t>
      </w:r>
      <w:proofErr w:type="gramStart"/>
      <w:r w:rsidR="00CA1F68" w:rsidRPr="00ED50F5">
        <w:t>время</w:t>
      </w:r>
      <w:proofErr w:type="gramEnd"/>
      <w:r w:rsidRPr="00ED50F5">
        <w:t xml:space="preserve"> максимальных </w:t>
      </w:r>
      <w:r w:rsidR="00AA3DA8" w:rsidRPr="00ED50F5">
        <w:t>потерь [1</w:t>
      </w:r>
      <w:r w:rsidR="00397BC2" w:rsidRPr="00ED50F5">
        <w:t>,</w:t>
      </w:r>
      <w:r w:rsidR="00AA3DA8" w:rsidRPr="00ED50F5">
        <w:t xml:space="preserve"> с</w:t>
      </w:r>
      <w:r w:rsidR="00397BC2" w:rsidRPr="00ED50F5">
        <w:t>.</w:t>
      </w:r>
      <w:r w:rsidR="00AA3DA8" w:rsidRPr="00ED50F5">
        <w:t>18</w:t>
      </w:r>
      <w:r w:rsidR="00397BC2" w:rsidRPr="00ED50F5">
        <w:t>,</w:t>
      </w:r>
      <w:r w:rsidR="00AA3DA8" w:rsidRPr="00ED50F5">
        <w:t xml:space="preserve"> р.4-3]</w:t>
      </w:r>
    </w:p>
    <w:p w:rsidR="00683BDE" w:rsidRPr="00ED50F5" w:rsidRDefault="00683BDE" w:rsidP="00616577">
      <w:pPr>
        <w:spacing w:line="360" w:lineRule="auto"/>
        <w:ind w:firstLine="567"/>
      </w:pPr>
      <w:r w:rsidRPr="00ED50F5">
        <w:rPr>
          <w:b/>
        </w:rPr>
        <w:t xml:space="preserve">     Задание 2.</w:t>
      </w:r>
      <w:r w:rsidR="00D334BE" w:rsidRPr="00ED50F5">
        <w:rPr>
          <w:b/>
        </w:rPr>
        <w:t xml:space="preserve"> </w:t>
      </w:r>
      <w:r w:rsidRPr="00ED50F5">
        <w:t>Рассчитать потери мощности и эле</w:t>
      </w:r>
      <w:r w:rsidR="000B7603" w:rsidRPr="00ED50F5">
        <w:t>ктроэнергии в ЛЭП на участке А-5</w:t>
      </w:r>
      <w:r w:rsidR="00AA3DA8" w:rsidRPr="00ED50F5">
        <w:t>электрической сети</w:t>
      </w:r>
      <w:r w:rsidR="00397BC2" w:rsidRPr="00ED50F5">
        <w:t>.</w:t>
      </w:r>
    </w:p>
    <w:p w:rsidR="00397BC2" w:rsidRDefault="00ED50F5" w:rsidP="00616577">
      <w:pPr>
        <w:spacing w:line="360" w:lineRule="auto"/>
        <w:rPr>
          <w:sz w:val="28"/>
          <w:szCs w:val="28"/>
        </w:rPr>
      </w:pPr>
      <w:r w:rsidRPr="00397BC2">
        <w:rPr>
          <w:position w:val="-92"/>
          <w:sz w:val="28"/>
          <w:szCs w:val="28"/>
        </w:rPr>
        <w:object w:dxaOrig="4160" w:dyaOrig="2000">
          <v:shape id="_x0000_i1065" type="#_x0000_t75" style="width:189.75pt;height:91.5pt" o:ole="">
            <v:imagedata r:id="rId88" o:title=""/>
          </v:shape>
          <o:OLEObject Type="Embed" ProgID="Equation.DSMT4" ShapeID="_x0000_i1065" DrawAspect="Content" ObjectID="_1601707258" r:id="rId89"/>
        </w:object>
      </w:r>
    </w:p>
    <w:p w:rsidR="009B3A5E" w:rsidRDefault="00ED50F5" w:rsidP="00616577">
      <w:pPr>
        <w:spacing w:line="360" w:lineRule="auto"/>
        <w:rPr>
          <w:sz w:val="28"/>
          <w:szCs w:val="28"/>
        </w:rPr>
      </w:pPr>
      <w:r w:rsidRPr="00616577">
        <w:rPr>
          <w:position w:val="-12"/>
          <w:sz w:val="28"/>
          <w:szCs w:val="28"/>
        </w:rPr>
        <w:object w:dxaOrig="3200" w:dyaOrig="400">
          <v:shape id="_x0000_i1066" type="#_x0000_t75" style="width:160.5pt;height:19.5pt" o:ole="">
            <v:imagedata r:id="rId90" o:title=""/>
          </v:shape>
          <o:OLEObject Type="Embed" ProgID="Equation.DSMT4" ShapeID="_x0000_i1066" DrawAspect="Content" ObjectID="_1601707259" r:id="rId91"/>
        </w:object>
      </w:r>
    </w:p>
    <w:p w:rsidR="00683BDE" w:rsidRPr="00ED50F5" w:rsidRDefault="00683BDE" w:rsidP="00616577">
      <w:pPr>
        <w:spacing w:line="360" w:lineRule="auto"/>
        <w:ind w:firstLine="567"/>
      </w:pPr>
      <w:r w:rsidRPr="00ED50F5">
        <w:rPr>
          <w:b/>
        </w:rPr>
        <w:t xml:space="preserve">     Задание 3</w:t>
      </w:r>
      <w:r w:rsidR="009B3A5E" w:rsidRPr="00ED50F5">
        <w:rPr>
          <w:b/>
        </w:rPr>
        <w:t>.</w:t>
      </w:r>
      <w:r w:rsidR="00D334BE" w:rsidRPr="00ED50F5">
        <w:rPr>
          <w:b/>
        </w:rPr>
        <w:t xml:space="preserve"> </w:t>
      </w:r>
      <w:r w:rsidR="009B3A5E" w:rsidRPr="00ED50F5">
        <w:t>Рассчитать потери мощности и электроэнергии в силовых трансформаторах ПС</w:t>
      </w:r>
      <w:r w:rsidR="009F12BC" w:rsidRPr="00ED50F5">
        <w:t xml:space="preserve"> №1</w:t>
      </w:r>
      <w:r w:rsidR="00616577" w:rsidRPr="00ED50F5">
        <w:t>.</w:t>
      </w:r>
    </w:p>
    <w:p w:rsidR="000A3A97" w:rsidRPr="00616577" w:rsidRDefault="00ED50F5" w:rsidP="00616577">
      <w:pPr>
        <w:spacing w:line="360" w:lineRule="auto"/>
        <w:rPr>
          <w:rFonts w:ascii="GOST type B" w:hAnsi="GOST type B"/>
          <w:i/>
          <w:iCs/>
          <w:position w:val="-36"/>
          <w:sz w:val="28"/>
          <w:szCs w:val="28"/>
        </w:rPr>
      </w:pPr>
      <w:r w:rsidRPr="00127EB0">
        <w:rPr>
          <w:rFonts w:ascii="GOST type B" w:hAnsi="GOST type B"/>
          <w:i/>
          <w:iCs/>
          <w:position w:val="-36"/>
          <w:sz w:val="28"/>
          <w:szCs w:val="28"/>
        </w:rPr>
        <w:object w:dxaOrig="7119" w:dyaOrig="859">
          <v:shape id="_x0000_i1067" type="#_x0000_t75" style="width:335.25pt;height:40.5pt" o:ole="">
            <v:imagedata r:id="rId92" o:title=""/>
          </v:shape>
          <o:OLEObject Type="Embed" ProgID="Equation.DSMT4" ShapeID="_x0000_i1067" DrawAspect="Content" ObjectID="_1601707260" r:id="rId93"/>
        </w:object>
      </w:r>
    </w:p>
    <w:p w:rsidR="000A3A97" w:rsidRPr="00ED50F5" w:rsidRDefault="00ED50F5" w:rsidP="00616577">
      <w:pPr>
        <w:spacing w:line="360" w:lineRule="auto"/>
        <w:rPr>
          <w:iCs/>
        </w:rPr>
      </w:pPr>
      <w:r w:rsidRPr="000A3A97">
        <w:rPr>
          <w:rFonts w:ascii="GOST type B" w:hAnsi="GOST type B"/>
          <w:i/>
          <w:iCs/>
          <w:position w:val="-12"/>
          <w:sz w:val="28"/>
          <w:szCs w:val="28"/>
        </w:rPr>
        <w:object w:dxaOrig="1500" w:dyaOrig="440">
          <v:shape id="_x0000_i1068" type="#_x0000_t75" style="width:82.5pt;height:24pt" o:ole="">
            <v:imagedata r:id="rId94" o:title=""/>
          </v:shape>
          <o:OLEObject Type="Embed" ProgID="Equation.DSMT4" ShapeID="_x0000_i1068" DrawAspect="Content" ObjectID="_1601707261" r:id="rId95"/>
        </w:object>
      </w:r>
      <w:r w:rsidR="000A3A97">
        <w:rPr>
          <w:iCs/>
          <w:sz w:val="28"/>
          <w:szCs w:val="28"/>
        </w:rPr>
        <w:t xml:space="preserve">- </w:t>
      </w:r>
      <w:r w:rsidR="000A3A97" w:rsidRPr="00ED50F5">
        <w:rPr>
          <w:iCs/>
        </w:rPr>
        <w:t>мощности потребителей</w:t>
      </w:r>
      <w:r w:rsidR="00AA3DA8" w:rsidRPr="00ED50F5">
        <w:rPr>
          <w:iCs/>
        </w:rPr>
        <w:t xml:space="preserve"> (смотри практическую работу</w:t>
      </w:r>
      <w:r w:rsidR="00002FA6" w:rsidRPr="00ED50F5">
        <w:rPr>
          <w:iCs/>
        </w:rPr>
        <w:t xml:space="preserve"> №1)</w:t>
      </w:r>
      <w:r w:rsidR="00616577" w:rsidRPr="00ED50F5">
        <w:rPr>
          <w:iCs/>
        </w:rPr>
        <w:t>;</w:t>
      </w:r>
    </w:p>
    <w:p w:rsidR="00616577" w:rsidRPr="00ED50F5" w:rsidRDefault="00ED50F5" w:rsidP="00616577">
      <w:pPr>
        <w:spacing w:line="360" w:lineRule="auto"/>
        <w:rPr>
          <w:iCs/>
        </w:rPr>
      </w:pPr>
      <w:r w:rsidRPr="00ED50F5">
        <w:rPr>
          <w:iCs/>
          <w:position w:val="-12"/>
        </w:rPr>
        <w:object w:dxaOrig="1480" w:dyaOrig="400">
          <v:shape id="_x0000_i1069" type="#_x0000_t75" style="width:82.5pt;height:21.75pt" o:ole="">
            <v:imagedata r:id="rId96" o:title=""/>
          </v:shape>
          <o:OLEObject Type="Embed" ProgID="Equation.DSMT4" ShapeID="_x0000_i1069" DrawAspect="Content" ObjectID="_1601707262" r:id="rId97"/>
        </w:object>
      </w:r>
      <w:r w:rsidR="00616577" w:rsidRPr="00ED50F5">
        <w:rPr>
          <w:iCs/>
        </w:rPr>
        <w:t xml:space="preserve"> - активные сопротивления обмоток трансформаторов (смотри практическую работу №1);</w:t>
      </w:r>
    </w:p>
    <w:p w:rsidR="00002FA6" w:rsidRPr="00ED50F5" w:rsidRDefault="00745369" w:rsidP="00616577">
      <w:pPr>
        <w:spacing w:line="360" w:lineRule="auto"/>
        <w:rPr>
          <w:iCs/>
        </w:rPr>
      </w:pPr>
      <w:proofErr w:type="gramStart"/>
      <w:r w:rsidRPr="00ED50F5">
        <w:rPr>
          <w:rFonts w:ascii="GOST type B" w:hAnsi="GOST type B"/>
          <w:i/>
          <w:iCs/>
          <w:lang w:val="en-US"/>
        </w:rPr>
        <w:t>n</w:t>
      </w:r>
      <w:r w:rsidR="00616577" w:rsidRPr="00ED50F5">
        <w:rPr>
          <w:rFonts w:ascii="Arial" w:hAnsi="Arial" w:cs="Arial"/>
          <w:i/>
          <w:iCs/>
        </w:rPr>
        <w:t>–</w:t>
      </w:r>
      <w:r w:rsidR="00616577" w:rsidRPr="00ED50F5">
        <w:rPr>
          <w:iCs/>
        </w:rPr>
        <w:t>количество</w:t>
      </w:r>
      <w:proofErr w:type="gramEnd"/>
      <w:r w:rsidR="00616577" w:rsidRPr="00ED50F5">
        <w:rPr>
          <w:iCs/>
        </w:rPr>
        <w:t xml:space="preserve"> трансформаторов на ПС</w:t>
      </w:r>
    </w:p>
    <w:p w:rsidR="00683BDE" w:rsidRDefault="00ED50F5" w:rsidP="00616577">
      <w:pPr>
        <w:spacing w:line="360" w:lineRule="auto"/>
        <w:rPr>
          <w:rFonts w:ascii="GOST type B" w:hAnsi="GOST type B"/>
          <w:i/>
          <w:iCs/>
          <w:sz w:val="28"/>
          <w:szCs w:val="28"/>
        </w:rPr>
      </w:pPr>
      <w:r w:rsidRPr="00076F5C">
        <w:rPr>
          <w:rFonts w:ascii="GOST type B" w:hAnsi="GOST type B"/>
          <w:i/>
          <w:iCs/>
          <w:position w:val="-36"/>
          <w:sz w:val="28"/>
          <w:szCs w:val="28"/>
        </w:rPr>
        <w:object w:dxaOrig="7600" w:dyaOrig="859">
          <v:shape id="_x0000_i1070" type="#_x0000_t75" style="width:353.25pt;height:39.75pt" o:ole="">
            <v:imagedata r:id="rId98" o:title=""/>
          </v:shape>
          <o:OLEObject Type="Embed" ProgID="Equation.DSMT4" ShapeID="_x0000_i1070" DrawAspect="Content" ObjectID="_1601707263" r:id="rId99"/>
        </w:object>
      </w:r>
    </w:p>
    <w:p w:rsidR="00616577" w:rsidRPr="00ED50F5" w:rsidRDefault="00616577" w:rsidP="00616577">
      <w:pPr>
        <w:spacing w:line="360" w:lineRule="auto"/>
        <w:rPr>
          <w:rFonts w:ascii="GOST type B" w:hAnsi="GOST type B"/>
          <w:i/>
          <w:iCs/>
        </w:rPr>
      </w:pPr>
      <w:r w:rsidRPr="00ED50F5">
        <w:rPr>
          <w:rFonts w:ascii="GOST type B" w:hAnsi="GOST type B"/>
          <w:i/>
          <w:iCs/>
          <w:position w:val="-12"/>
        </w:rPr>
        <w:object w:dxaOrig="1560" w:dyaOrig="400">
          <v:shape id="_x0000_i1071" type="#_x0000_t75" style="width:78pt;height:19.5pt" o:ole="">
            <v:imagedata r:id="rId100" o:title=""/>
          </v:shape>
          <o:OLEObject Type="Embed" ProgID="Equation.DSMT4" ShapeID="_x0000_i1071" DrawAspect="Content" ObjectID="_1601707264" r:id="rId101"/>
        </w:object>
      </w:r>
      <w:r w:rsidRPr="00ED50F5">
        <w:rPr>
          <w:iCs/>
        </w:rPr>
        <w:t>- реактивные</w:t>
      </w:r>
      <w:r w:rsidR="00173DBA" w:rsidRPr="00ED50F5">
        <w:rPr>
          <w:iCs/>
        </w:rPr>
        <w:t xml:space="preserve"> </w:t>
      </w:r>
      <w:r w:rsidRPr="00ED50F5">
        <w:rPr>
          <w:iCs/>
        </w:rPr>
        <w:t>сопротивления обмоток трансформаторов (смотри практическую работу №1)</w:t>
      </w:r>
    </w:p>
    <w:p w:rsidR="00002FA6" w:rsidRPr="00ED50F5" w:rsidRDefault="00ED50F5" w:rsidP="00616577">
      <w:pPr>
        <w:spacing w:line="360" w:lineRule="auto"/>
        <w:rPr>
          <w:rFonts w:ascii="GOST type B" w:hAnsi="GOST type B"/>
          <w:i/>
          <w:iCs/>
          <w:position w:val="-16"/>
        </w:rPr>
      </w:pPr>
      <w:r w:rsidRPr="00ED50F5">
        <w:rPr>
          <w:rFonts w:ascii="GOST type B" w:hAnsi="GOST type B"/>
          <w:i/>
          <w:iCs/>
          <w:position w:val="-16"/>
        </w:rPr>
        <w:object w:dxaOrig="4099" w:dyaOrig="440">
          <v:shape id="_x0000_i1072" type="#_x0000_t75" style="width:213pt;height:22.5pt" o:ole="">
            <v:imagedata r:id="rId102" o:title=""/>
          </v:shape>
          <o:OLEObject Type="Embed" ProgID="Equation.DSMT4" ShapeID="_x0000_i1072" DrawAspect="Content" ObjectID="_1601707265" r:id="rId103"/>
        </w:object>
      </w:r>
    </w:p>
    <w:p w:rsidR="009F12BC" w:rsidRPr="00ED50F5" w:rsidRDefault="00076F5C" w:rsidP="00616577">
      <w:pPr>
        <w:spacing w:line="360" w:lineRule="auto"/>
        <w:rPr>
          <w:iCs/>
        </w:rPr>
      </w:pPr>
      <w:r w:rsidRPr="00ED50F5">
        <w:rPr>
          <w:rFonts w:ascii="GOST type B" w:hAnsi="GOST type B"/>
          <w:i/>
          <w:iCs/>
        </w:rPr>
        <w:t>Т=8760 ч</w:t>
      </w:r>
      <w:r w:rsidR="009F12BC" w:rsidRPr="00ED50F5">
        <w:rPr>
          <w:i/>
          <w:iCs/>
        </w:rPr>
        <w:t xml:space="preserve"> – </w:t>
      </w:r>
      <w:r w:rsidR="009F12BC" w:rsidRPr="00ED50F5">
        <w:rPr>
          <w:iCs/>
        </w:rPr>
        <w:t>время работы оборудования за го</w:t>
      </w:r>
      <w:r w:rsidR="00616577" w:rsidRPr="00ED50F5">
        <w:rPr>
          <w:iCs/>
        </w:rPr>
        <w:t>д</w:t>
      </w:r>
    </w:p>
    <w:p w:rsidR="009F12BC" w:rsidRPr="00ED50F5" w:rsidRDefault="009F12BC" w:rsidP="00076F5C">
      <w:pPr>
        <w:spacing w:line="360" w:lineRule="auto"/>
        <w:ind w:firstLine="567"/>
      </w:pPr>
      <w:r w:rsidRPr="00ED50F5">
        <w:rPr>
          <w:b/>
        </w:rPr>
        <w:lastRenderedPageBreak/>
        <w:t xml:space="preserve">     Задание 4.</w:t>
      </w:r>
      <w:r w:rsidR="00D334BE" w:rsidRPr="00ED50F5">
        <w:rPr>
          <w:b/>
        </w:rPr>
        <w:t xml:space="preserve"> </w:t>
      </w:r>
      <w:r w:rsidRPr="00ED50F5">
        <w:t>Рассчитать потери мощности и электроэнергии в силовых трансформаторах ПС №2</w:t>
      </w:r>
      <w:r w:rsidR="000A3A97" w:rsidRPr="00ED50F5">
        <w:t>, 3, 4, 5</w:t>
      </w:r>
    </w:p>
    <w:p w:rsidR="00002FA6" w:rsidRPr="00076F5C" w:rsidRDefault="00ED50F5" w:rsidP="00616577">
      <w:pPr>
        <w:spacing w:line="360" w:lineRule="auto"/>
        <w:rPr>
          <w:rFonts w:ascii="GOST type B" w:hAnsi="GOST type B"/>
          <w:i/>
          <w:iCs/>
          <w:position w:val="-36"/>
          <w:sz w:val="28"/>
          <w:szCs w:val="28"/>
        </w:rPr>
      </w:pPr>
      <w:r w:rsidRPr="00127EB0">
        <w:rPr>
          <w:rFonts w:ascii="GOST type B" w:hAnsi="GOST type B"/>
          <w:i/>
          <w:iCs/>
          <w:position w:val="-36"/>
          <w:sz w:val="28"/>
          <w:szCs w:val="28"/>
        </w:rPr>
        <w:object w:dxaOrig="4200" w:dyaOrig="859">
          <v:shape id="_x0000_i1073" type="#_x0000_t75" style="width:202.5pt;height:42pt" o:ole="">
            <v:imagedata r:id="rId104" o:title=""/>
          </v:shape>
          <o:OLEObject Type="Embed" ProgID="Equation.DSMT4" ShapeID="_x0000_i1073" DrawAspect="Content" ObjectID="_1601707266" r:id="rId105"/>
        </w:object>
      </w:r>
    </w:p>
    <w:p w:rsidR="00002FA6" w:rsidRPr="00076F5C" w:rsidRDefault="00ED50F5" w:rsidP="00616577">
      <w:pPr>
        <w:spacing w:line="360" w:lineRule="auto"/>
        <w:rPr>
          <w:rFonts w:ascii="GOST type B" w:hAnsi="GOST type B"/>
          <w:i/>
          <w:iCs/>
          <w:position w:val="-36"/>
          <w:sz w:val="28"/>
          <w:szCs w:val="28"/>
        </w:rPr>
      </w:pPr>
      <w:r w:rsidRPr="00E22186">
        <w:rPr>
          <w:rFonts w:ascii="GOST type B" w:hAnsi="GOST type B"/>
          <w:i/>
          <w:iCs/>
          <w:position w:val="-36"/>
          <w:sz w:val="28"/>
          <w:szCs w:val="28"/>
        </w:rPr>
        <w:object w:dxaOrig="4520" w:dyaOrig="859">
          <v:shape id="_x0000_i1074" type="#_x0000_t75" style="width:202.5pt;height:39pt" o:ole="">
            <v:imagedata r:id="rId106" o:title=""/>
          </v:shape>
          <o:OLEObject Type="Embed" ProgID="Equation.DSMT4" ShapeID="_x0000_i1074" DrawAspect="Content" ObjectID="_1601707267" r:id="rId107"/>
        </w:object>
      </w:r>
    </w:p>
    <w:p w:rsidR="009F12BC" w:rsidRDefault="00ED50F5" w:rsidP="00616577">
      <w:pPr>
        <w:spacing w:line="360" w:lineRule="auto"/>
        <w:rPr>
          <w:rFonts w:ascii="GOST type B" w:hAnsi="GOST type B"/>
          <w:i/>
          <w:iCs/>
          <w:sz w:val="28"/>
          <w:szCs w:val="28"/>
        </w:rPr>
      </w:pPr>
      <w:r w:rsidRPr="009F12BC">
        <w:rPr>
          <w:rFonts w:ascii="GOST type B" w:hAnsi="GOST type B"/>
          <w:i/>
          <w:iCs/>
          <w:position w:val="-16"/>
          <w:sz w:val="28"/>
          <w:szCs w:val="28"/>
        </w:rPr>
        <w:object w:dxaOrig="4099" w:dyaOrig="440">
          <v:shape id="_x0000_i1075" type="#_x0000_t75" style="width:202.5pt;height:21.75pt" o:ole="">
            <v:imagedata r:id="rId102" o:title=""/>
          </v:shape>
          <o:OLEObject Type="Embed" ProgID="Equation.DSMT4" ShapeID="_x0000_i1075" DrawAspect="Content" ObjectID="_1601707268" r:id="rId108"/>
        </w:object>
      </w:r>
    </w:p>
    <w:p w:rsidR="006F2645" w:rsidRPr="006F2645" w:rsidRDefault="006F2645" w:rsidP="006F2645">
      <w:pPr>
        <w:rPr>
          <w:sz w:val="28"/>
          <w:szCs w:val="28"/>
        </w:rPr>
      </w:pPr>
    </w:p>
    <w:p w:rsidR="005C5A17" w:rsidRDefault="005C5A17" w:rsidP="005C5A17">
      <w:pPr>
        <w:rPr>
          <w:sz w:val="28"/>
          <w:szCs w:val="28"/>
        </w:rPr>
      </w:pPr>
    </w:p>
    <w:p w:rsidR="009F12BC" w:rsidRDefault="009F12BC" w:rsidP="005C5A17">
      <w:pPr>
        <w:rPr>
          <w:sz w:val="28"/>
          <w:szCs w:val="28"/>
        </w:rPr>
      </w:pPr>
    </w:p>
    <w:p w:rsidR="009F12BC" w:rsidRDefault="009F12BC" w:rsidP="005C5A17">
      <w:pPr>
        <w:rPr>
          <w:sz w:val="28"/>
          <w:szCs w:val="28"/>
        </w:rPr>
      </w:pPr>
    </w:p>
    <w:p w:rsidR="00076F5C" w:rsidRDefault="00076F5C" w:rsidP="005C5A17">
      <w:pPr>
        <w:rPr>
          <w:sz w:val="28"/>
          <w:szCs w:val="28"/>
        </w:rPr>
      </w:pPr>
    </w:p>
    <w:p w:rsidR="00076F5C" w:rsidRDefault="00076F5C" w:rsidP="005C5A17">
      <w:pPr>
        <w:rPr>
          <w:sz w:val="28"/>
          <w:szCs w:val="28"/>
        </w:rPr>
      </w:pPr>
    </w:p>
    <w:p w:rsidR="00076F5C" w:rsidRDefault="00076F5C" w:rsidP="005C5A17">
      <w:pPr>
        <w:rPr>
          <w:sz w:val="28"/>
          <w:szCs w:val="28"/>
        </w:rPr>
      </w:pPr>
    </w:p>
    <w:p w:rsidR="00076F5C" w:rsidRDefault="00076F5C" w:rsidP="005C5A17">
      <w:pPr>
        <w:rPr>
          <w:sz w:val="28"/>
          <w:szCs w:val="28"/>
        </w:rPr>
      </w:pPr>
    </w:p>
    <w:p w:rsidR="00076F5C" w:rsidRDefault="00076F5C"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ED50F5" w:rsidRDefault="00ED50F5" w:rsidP="005C5A17">
      <w:pPr>
        <w:rPr>
          <w:sz w:val="28"/>
          <w:szCs w:val="28"/>
        </w:rPr>
      </w:pPr>
    </w:p>
    <w:p w:rsidR="00076F5C" w:rsidRDefault="00076F5C" w:rsidP="005C5A17">
      <w:pPr>
        <w:rPr>
          <w:sz w:val="28"/>
          <w:szCs w:val="28"/>
        </w:rPr>
      </w:pPr>
    </w:p>
    <w:p w:rsidR="001F1604" w:rsidRPr="005C5A17" w:rsidRDefault="001F1604" w:rsidP="001F1604">
      <w:pPr>
        <w:spacing w:after="200" w:line="276" w:lineRule="auto"/>
        <w:rPr>
          <w:sz w:val="28"/>
          <w:szCs w:val="28"/>
        </w:rPr>
      </w:pPr>
      <w:r>
        <w:rPr>
          <w:sz w:val="28"/>
          <w:szCs w:val="28"/>
        </w:rPr>
        <w:br w:type="page"/>
      </w:r>
    </w:p>
    <w:p w:rsidR="005C5A17" w:rsidRPr="00ED50F5" w:rsidRDefault="00C72C82" w:rsidP="00076378">
      <w:pPr>
        <w:spacing w:line="360" w:lineRule="auto"/>
        <w:jc w:val="center"/>
      </w:pPr>
      <w:r w:rsidRPr="00ED50F5">
        <w:rPr>
          <w:b/>
        </w:rPr>
        <w:lastRenderedPageBreak/>
        <w:t>Практическая работа</w:t>
      </w:r>
      <w:r w:rsidR="00D2109C" w:rsidRPr="00ED50F5">
        <w:rPr>
          <w:b/>
        </w:rPr>
        <w:t xml:space="preserve"> №5</w:t>
      </w:r>
    </w:p>
    <w:p w:rsidR="005C5A17" w:rsidRPr="00ED50F5" w:rsidRDefault="005C5A17" w:rsidP="00076378">
      <w:pPr>
        <w:spacing w:line="360" w:lineRule="auto"/>
        <w:jc w:val="center"/>
      </w:pPr>
      <w:r w:rsidRPr="00ED50F5">
        <w:t>«</w:t>
      </w:r>
      <w:r w:rsidR="00D2109C" w:rsidRPr="00ED50F5">
        <w:t>Расчет местной разомкнутой разветвленной электрической сети по допустимой потере напряжения</w:t>
      </w:r>
      <w:r w:rsidRPr="00ED50F5">
        <w:t>»</w:t>
      </w:r>
    </w:p>
    <w:p w:rsidR="00076F5C" w:rsidRPr="00ED50F5" w:rsidRDefault="005C5A17" w:rsidP="00076378">
      <w:pPr>
        <w:spacing w:line="360" w:lineRule="auto"/>
        <w:ind w:firstLine="567"/>
      </w:pPr>
      <w:r w:rsidRPr="00ED50F5">
        <w:rPr>
          <w:b/>
        </w:rPr>
        <w:t>Цель работы:</w:t>
      </w:r>
    </w:p>
    <w:p w:rsidR="005C5A17" w:rsidRPr="00ED50F5" w:rsidRDefault="005C5A17" w:rsidP="00076378">
      <w:pPr>
        <w:spacing w:line="360" w:lineRule="auto"/>
      </w:pPr>
      <w:r w:rsidRPr="00ED50F5">
        <w:t>1. Закрепление полученных теоретическ</w:t>
      </w:r>
      <w:r w:rsidR="008F447B" w:rsidRPr="00ED50F5">
        <w:t xml:space="preserve">их </w:t>
      </w:r>
      <w:r w:rsidRPr="00ED50F5">
        <w:t>знаний по теме «Электрический расчет разомкнутых местных электрических сетей»</w:t>
      </w:r>
      <w:r w:rsidR="008F447B" w:rsidRPr="00ED50F5">
        <w:t>;</w:t>
      </w:r>
    </w:p>
    <w:p w:rsidR="008F447B" w:rsidRPr="00ED50F5" w:rsidRDefault="008F447B" w:rsidP="00076378">
      <w:pPr>
        <w:spacing w:line="360" w:lineRule="auto"/>
      </w:pPr>
      <w:r w:rsidRPr="00ED50F5">
        <w:t>2. Выработка умений обеспечивать экономичный режим работы электрооборудования;</w:t>
      </w:r>
    </w:p>
    <w:p w:rsidR="008F447B" w:rsidRPr="00ED50F5" w:rsidRDefault="008F447B" w:rsidP="00076378">
      <w:pPr>
        <w:spacing w:line="360" w:lineRule="auto"/>
      </w:pPr>
      <w:r w:rsidRPr="00ED50F5">
        <w:t>3. Получение навыков</w:t>
      </w:r>
      <w:r w:rsidR="00173DBA" w:rsidRPr="00ED50F5">
        <w:t xml:space="preserve"> </w:t>
      </w:r>
      <w:r w:rsidRPr="00ED50F5">
        <w:t>расчета разомкнутых МЭС по допустимой потере напряжения.</w:t>
      </w:r>
    </w:p>
    <w:p w:rsidR="008F447B" w:rsidRPr="00ED50F5" w:rsidRDefault="008F447B" w:rsidP="00076378">
      <w:pPr>
        <w:spacing w:line="360" w:lineRule="auto"/>
        <w:ind w:firstLine="567"/>
        <w:rPr>
          <w:b/>
        </w:rPr>
      </w:pPr>
      <w:r w:rsidRPr="00ED50F5">
        <w:rPr>
          <w:b/>
        </w:rPr>
        <w:t>Литература:</w:t>
      </w:r>
    </w:p>
    <w:p w:rsidR="00745369" w:rsidRPr="00ED50F5" w:rsidRDefault="00745369" w:rsidP="00745369">
      <w:pPr>
        <w:spacing w:line="360" w:lineRule="auto"/>
      </w:pPr>
      <w:r w:rsidRPr="00ED50F5">
        <w:t>1.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8F447B" w:rsidRPr="00ED50F5" w:rsidRDefault="008F447B" w:rsidP="00076378">
      <w:pPr>
        <w:spacing w:line="360" w:lineRule="auto"/>
        <w:ind w:firstLine="567"/>
        <w:jc w:val="both"/>
        <w:rPr>
          <w:b/>
        </w:rPr>
      </w:pPr>
      <w:r w:rsidRPr="00ED50F5">
        <w:rPr>
          <w:b/>
        </w:rPr>
        <w:t>Ход занятия:</w:t>
      </w:r>
    </w:p>
    <w:p w:rsidR="008F447B" w:rsidRPr="00ED50F5" w:rsidRDefault="008F447B" w:rsidP="00076378">
      <w:pPr>
        <w:spacing w:line="360" w:lineRule="auto"/>
      </w:pPr>
      <w:r w:rsidRPr="00ED50F5">
        <w:t>1. Организационный момент.</w:t>
      </w:r>
    </w:p>
    <w:p w:rsidR="008F447B" w:rsidRPr="00ED50F5" w:rsidRDefault="008F447B" w:rsidP="00076378">
      <w:pPr>
        <w:spacing w:line="360" w:lineRule="auto"/>
      </w:pPr>
      <w:r w:rsidRPr="00ED50F5">
        <w:t>2. Контроль и актуализация теоретических знаний студентов:</w:t>
      </w:r>
    </w:p>
    <w:p w:rsidR="008F447B" w:rsidRPr="00ED50F5" w:rsidRDefault="008F447B" w:rsidP="00076378">
      <w:pPr>
        <w:spacing w:line="360" w:lineRule="auto"/>
      </w:pPr>
      <w:r w:rsidRPr="00ED50F5">
        <w:t>2.1Что называется местными электрическими сетями?</w:t>
      </w:r>
    </w:p>
    <w:p w:rsidR="008F447B" w:rsidRPr="00ED50F5" w:rsidRDefault="008F447B" w:rsidP="00076378">
      <w:pPr>
        <w:spacing w:line="360" w:lineRule="auto"/>
      </w:pPr>
      <w:r w:rsidRPr="00ED50F5">
        <w:t>2.2</w:t>
      </w:r>
      <w:proofErr w:type="gramStart"/>
      <w:r w:rsidRPr="00ED50F5">
        <w:t xml:space="preserve"> К</w:t>
      </w:r>
      <w:proofErr w:type="gramEnd"/>
      <w:r w:rsidRPr="00ED50F5">
        <w:t>аковы особенности расчета МЭС?</w:t>
      </w:r>
    </w:p>
    <w:p w:rsidR="008F447B" w:rsidRPr="00ED50F5" w:rsidRDefault="008F447B" w:rsidP="00076378">
      <w:pPr>
        <w:spacing w:line="360" w:lineRule="auto"/>
      </w:pPr>
      <w:r w:rsidRPr="00ED50F5">
        <w:t>2.3</w:t>
      </w:r>
      <w:proofErr w:type="gramStart"/>
      <w:r w:rsidRPr="00ED50F5">
        <w:t xml:space="preserve"> К</w:t>
      </w:r>
      <w:proofErr w:type="gramEnd"/>
      <w:r w:rsidRPr="00ED50F5">
        <w:t>аковы допустимые потери напряжения в ЛЭП МЭС согласно ПУЭ?</w:t>
      </w:r>
    </w:p>
    <w:p w:rsidR="008F447B" w:rsidRPr="00ED50F5" w:rsidRDefault="008F447B" w:rsidP="00076378">
      <w:pPr>
        <w:spacing w:line="360" w:lineRule="auto"/>
      </w:pPr>
      <w:r w:rsidRPr="00ED50F5">
        <w:t>2.4</w:t>
      </w:r>
      <w:proofErr w:type="gramStart"/>
      <w:r w:rsidRPr="00ED50F5">
        <w:t xml:space="preserve"> К</w:t>
      </w:r>
      <w:proofErr w:type="gramEnd"/>
      <w:r w:rsidRPr="00ED50F5">
        <w:t>ак проверить разомкнутую МЭС по допустимой потере напряжения?</w:t>
      </w:r>
    </w:p>
    <w:p w:rsidR="008F447B" w:rsidRPr="00ED50F5" w:rsidRDefault="008F447B" w:rsidP="00076378">
      <w:pPr>
        <w:spacing w:line="360" w:lineRule="auto"/>
      </w:pPr>
      <w:r w:rsidRPr="00ED50F5">
        <w:t>3. Инструктаж пр</w:t>
      </w:r>
      <w:r w:rsidR="00E83B55" w:rsidRPr="00ED50F5">
        <w:t>еподавателя о порядке выполнения</w:t>
      </w:r>
      <w:r w:rsidRPr="00ED50F5">
        <w:t xml:space="preserve"> работы.</w:t>
      </w:r>
    </w:p>
    <w:p w:rsidR="008F447B" w:rsidRPr="00ED50F5" w:rsidRDefault="008F447B" w:rsidP="00076378">
      <w:pPr>
        <w:spacing w:line="360" w:lineRule="auto"/>
      </w:pPr>
      <w:r w:rsidRPr="00ED50F5">
        <w:t>4. Выполнение практической работы и оформление результатов в форме отчета.</w:t>
      </w:r>
    </w:p>
    <w:p w:rsidR="008F447B" w:rsidRPr="00ED50F5" w:rsidRDefault="008F447B" w:rsidP="00076378">
      <w:pPr>
        <w:spacing w:line="360" w:lineRule="auto"/>
      </w:pPr>
      <w:r w:rsidRPr="00ED50F5">
        <w:t>5. Подведение итогов и оценка выполнения работы студентов.</w:t>
      </w:r>
    </w:p>
    <w:p w:rsidR="008F447B" w:rsidRPr="00ED50F5" w:rsidRDefault="008F447B" w:rsidP="00D334BE">
      <w:pPr>
        <w:spacing w:line="360" w:lineRule="auto"/>
        <w:ind w:firstLine="567"/>
        <w:jc w:val="both"/>
        <w:rPr>
          <w:b/>
          <w:bCs/>
        </w:rPr>
      </w:pPr>
      <w:r w:rsidRPr="00ED50F5">
        <w:rPr>
          <w:b/>
          <w:bCs/>
        </w:rPr>
        <w:t>Краткие теоретические сведения:</w:t>
      </w:r>
    </w:p>
    <w:p w:rsidR="00D334BE" w:rsidRPr="00ED50F5" w:rsidRDefault="008F447B" w:rsidP="00D334BE">
      <w:pPr>
        <w:spacing w:line="360" w:lineRule="auto"/>
        <w:ind w:firstLine="567"/>
        <w:jc w:val="both"/>
        <w:rPr>
          <w:bCs/>
        </w:rPr>
      </w:pPr>
      <w:r w:rsidRPr="00ED50F5">
        <w:rPr>
          <w:bCs/>
        </w:rPr>
        <w:t xml:space="preserve">Каждый приемник электроэнергии с целью обеспечения наилучшей его работы должен получать электроэнергию при том напряжении, на которое он рассчитан, то есть при номинальном напряжении. Если фактическое напряжение на зажимах приемника отличается от номинального, то работа </w:t>
      </w:r>
      <w:proofErr w:type="spellStart"/>
      <w:r w:rsidRPr="00ED50F5">
        <w:rPr>
          <w:bCs/>
        </w:rPr>
        <w:t>электроприемника</w:t>
      </w:r>
      <w:proofErr w:type="spellEnd"/>
      <w:r w:rsidRPr="00ED50F5">
        <w:rPr>
          <w:bCs/>
        </w:rPr>
        <w:t xml:space="preserve"> проходит с ухудшенными характеристиками. </w:t>
      </w:r>
    </w:p>
    <w:p w:rsidR="00076378" w:rsidRPr="00ED50F5" w:rsidRDefault="008F447B" w:rsidP="00D334BE">
      <w:pPr>
        <w:spacing w:line="360" w:lineRule="auto"/>
        <w:ind w:firstLine="567"/>
        <w:jc w:val="both"/>
        <w:rPr>
          <w:bCs/>
        </w:rPr>
      </w:pPr>
      <w:r w:rsidRPr="00ED50F5">
        <w:rPr>
          <w:bCs/>
        </w:rPr>
        <w:t xml:space="preserve">ПУЭ устанавливают некоторый допустимый предел отклонения напряжения </w:t>
      </w:r>
      <w:proofErr w:type="gramStart"/>
      <w:r w:rsidRPr="00ED50F5">
        <w:rPr>
          <w:bCs/>
        </w:rPr>
        <w:t>от</w:t>
      </w:r>
      <w:proofErr w:type="gramEnd"/>
      <w:r w:rsidRPr="00ED50F5">
        <w:rPr>
          <w:bCs/>
        </w:rPr>
        <w:t xml:space="preserve"> номинального. Так как потребители питаются по ЛЭП, то необходимо учитывать и в них потери напряжения. Потери должны быть такими, чтобы обеспечивалась</w:t>
      </w:r>
      <w:r w:rsidR="00076378" w:rsidRPr="00ED50F5">
        <w:rPr>
          <w:bCs/>
        </w:rPr>
        <w:t xml:space="preserve"> подача электроэнергии потребителям номинального напряжения, или чтобы отклонение напряжения было в пределах допустимых ПУЭ.</w:t>
      </w:r>
    </w:p>
    <w:p w:rsidR="005C5A17" w:rsidRPr="00ED50F5" w:rsidRDefault="005C5A17" w:rsidP="00076378">
      <w:pPr>
        <w:spacing w:line="360" w:lineRule="auto"/>
        <w:ind w:firstLine="567"/>
        <w:jc w:val="both"/>
      </w:pPr>
      <w:r w:rsidRPr="00ED50F5">
        <w:rPr>
          <w:b/>
        </w:rPr>
        <w:t>Порядок выполнения работы</w:t>
      </w:r>
      <w:r w:rsidRPr="00ED50F5">
        <w:t>:</w:t>
      </w:r>
    </w:p>
    <w:p w:rsidR="00076378" w:rsidRPr="00ED50F5" w:rsidRDefault="00076378" w:rsidP="00076378">
      <w:pPr>
        <w:shd w:val="clear" w:color="auto" w:fill="FFFFFF"/>
        <w:spacing w:line="360" w:lineRule="auto"/>
        <w:ind w:firstLine="567"/>
        <w:jc w:val="both"/>
      </w:pPr>
      <w:r w:rsidRPr="00ED50F5">
        <w:rPr>
          <w:b/>
        </w:rPr>
        <w:t xml:space="preserve">Задание 1. </w:t>
      </w:r>
      <w:r w:rsidRPr="00ED50F5">
        <w:t>Выписать индивидуальный вариант задания из приложения 2</w:t>
      </w:r>
    </w:p>
    <w:p w:rsidR="00CD059B" w:rsidRPr="00ED50F5" w:rsidRDefault="00076378" w:rsidP="00076378">
      <w:pPr>
        <w:spacing w:line="360" w:lineRule="auto"/>
        <w:ind w:firstLine="567"/>
      </w:pPr>
      <w:r w:rsidRPr="00ED50F5">
        <w:rPr>
          <w:b/>
        </w:rPr>
        <w:lastRenderedPageBreak/>
        <w:t>Задание 2</w:t>
      </w:r>
      <w:r w:rsidR="005C5A17" w:rsidRPr="00ED50F5">
        <w:rPr>
          <w:b/>
        </w:rPr>
        <w:t>.</w:t>
      </w:r>
      <w:r w:rsidR="00D334BE" w:rsidRPr="00ED50F5">
        <w:rPr>
          <w:b/>
        </w:rPr>
        <w:t xml:space="preserve"> </w:t>
      </w:r>
      <w:r w:rsidR="0056444F" w:rsidRPr="00ED50F5">
        <w:t>Определить</w:t>
      </w:r>
      <w:r w:rsidR="009A27F6" w:rsidRPr="00ED50F5">
        <w:t xml:space="preserve"> </w:t>
      </w:r>
      <w:r w:rsidR="00D2109C" w:rsidRPr="00ED50F5">
        <w:t>мощнос</w:t>
      </w:r>
      <w:r w:rsidR="00CD059B" w:rsidRPr="00ED50F5">
        <w:t>ти, протекающие по участкам сети</w:t>
      </w:r>
      <w:r w:rsidRPr="00ED50F5">
        <w:t>.</w:t>
      </w:r>
    </w:p>
    <w:p w:rsidR="00CD059B" w:rsidRDefault="00967BBD" w:rsidP="00076378">
      <w:pPr>
        <w:spacing w:line="360" w:lineRule="auto"/>
        <w:ind w:firstLine="567"/>
        <w:jc w:val="center"/>
        <w:rPr>
          <w:sz w:val="28"/>
          <w:szCs w:val="28"/>
        </w:rPr>
      </w:pPr>
      <w:r>
        <w:rPr>
          <w:noProof/>
          <w:sz w:val="28"/>
          <w:szCs w:val="28"/>
        </w:rPr>
        <w:drawing>
          <wp:inline distT="0" distB="0" distL="0" distR="0">
            <wp:extent cx="4722072" cy="33147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766896" cy="3346165"/>
                    </a:xfrm>
                    <a:prstGeom prst="rect">
                      <a:avLst/>
                    </a:prstGeom>
                    <a:noFill/>
                  </pic:spPr>
                </pic:pic>
              </a:graphicData>
            </a:graphic>
          </wp:inline>
        </w:drawing>
      </w:r>
    </w:p>
    <w:p w:rsidR="00553939" w:rsidRPr="0056444F" w:rsidRDefault="00ED50F5" w:rsidP="00076378">
      <w:pPr>
        <w:spacing w:line="360" w:lineRule="auto"/>
        <w:rPr>
          <w:sz w:val="28"/>
          <w:szCs w:val="28"/>
        </w:rPr>
      </w:pPr>
      <w:r w:rsidRPr="00CD059B">
        <w:rPr>
          <w:position w:val="-134"/>
          <w:sz w:val="28"/>
          <w:szCs w:val="28"/>
        </w:rPr>
        <w:object w:dxaOrig="4200" w:dyaOrig="2820">
          <v:shape id="_x0000_i1076" type="#_x0000_t75" style="width:193.5pt;height:129.75pt" o:ole="">
            <v:imagedata r:id="rId110" o:title=""/>
          </v:shape>
          <o:OLEObject Type="Embed" ProgID="Equation.DSMT4" ShapeID="_x0000_i1076" DrawAspect="Content" ObjectID="_1601707269" r:id="rId111"/>
        </w:object>
      </w:r>
    </w:p>
    <w:p w:rsidR="00CD059B" w:rsidRPr="00ED50F5" w:rsidRDefault="00076378" w:rsidP="00076378">
      <w:pPr>
        <w:spacing w:line="360" w:lineRule="auto"/>
        <w:ind w:firstLine="567"/>
      </w:pPr>
      <w:r w:rsidRPr="00ED50F5">
        <w:rPr>
          <w:b/>
        </w:rPr>
        <w:t>Задание 3</w:t>
      </w:r>
      <w:r w:rsidR="00553939" w:rsidRPr="00ED50F5">
        <w:rPr>
          <w:b/>
        </w:rPr>
        <w:t>.</w:t>
      </w:r>
      <w:r w:rsidR="00D334BE" w:rsidRPr="00ED50F5">
        <w:rPr>
          <w:b/>
        </w:rPr>
        <w:t xml:space="preserve"> </w:t>
      </w:r>
      <w:r w:rsidR="00CD059B" w:rsidRPr="00ED50F5">
        <w:t xml:space="preserve">Выбрать </w:t>
      </w:r>
      <w:r w:rsidR="00AB4677" w:rsidRPr="00ED50F5">
        <w:t>сечения проводов</w:t>
      </w:r>
      <w:r w:rsidR="00173DBA" w:rsidRPr="00ED50F5">
        <w:t xml:space="preserve"> </w:t>
      </w:r>
      <w:r w:rsidR="00CD059B" w:rsidRPr="00ED50F5">
        <w:t>на</w:t>
      </w:r>
      <w:r w:rsidR="00AB4677" w:rsidRPr="00ED50F5">
        <w:t xml:space="preserve"> всех участках сети </w:t>
      </w:r>
      <w:r w:rsidR="00CD059B" w:rsidRPr="00ED50F5">
        <w:t>методом экономической плотности тока</w:t>
      </w:r>
      <w:r w:rsidRPr="00ED50F5">
        <w:t>.</w:t>
      </w:r>
    </w:p>
    <w:p w:rsidR="00CD059B" w:rsidRPr="00ED50F5" w:rsidRDefault="00ED50F5" w:rsidP="00076378">
      <w:pPr>
        <w:tabs>
          <w:tab w:val="left" w:pos="-2700"/>
        </w:tabs>
        <w:spacing w:line="360" w:lineRule="auto"/>
        <w:rPr>
          <w:rFonts w:ascii="GOST type B" w:hAnsi="GOST type B"/>
          <w:i/>
        </w:rPr>
      </w:pPr>
      <w:r w:rsidRPr="00ED50F5">
        <w:rPr>
          <w:rFonts w:ascii="GOST type B" w:hAnsi="GOST type B"/>
          <w:i/>
          <w:position w:val="-34"/>
        </w:rPr>
        <w:object w:dxaOrig="1400" w:dyaOrig="840">
          <v:shape id="_x0000_i1077" type="#_x0000_t75" style="width:70.5pt;height:42pt" o:ole="">
            <v:imagedata r:id="rId112" o:title=""/>
          </v:shape>
          <o:OLEObject Type="Embed" ProgID="Equation.DSMT4" ShapeID="_x0000_i1077" DrawAspect="Content" ObjectID="_1601707270" r:id="rId113"/>
        </w:object>
      </w:r>
      <w:r w:rsidR="00CD059B" w:rsidRPr="00ED50F5">
        <w:rPr>
          <w:rFonts w:ascii="GOST type B" w:hAnsi="GOST type B"/>
          <w:i/>
        </w:rPr>
        <w:t>, мм</w:t>
      </w:r>
      <w:proofErr w:type="gramStart"/>
      <w:r w:rsidR="00CD059B" w:rsidRPr="00ED50F5">
        <w:rPr>
          <w:rFonts w:ascii="GOST type B" w:hAnsi="GOST type B"/>
          <w:i/>
          <w:vertAlign w:val="superscript"/>
        </w:rPr>
        <w:t>2</w:t>
      </w:r>
      <w:proofErr w:type="gramEnd"/>
      <w:r w:rsidR="00CD059B" w:rsidRPr="00ED50F5">
        <w:rPr>
          <w:rFonts w:ascii="GOST type B" w:hAnsi="GOST type B"/>
          <w:i/>
        </w:rPr>
        <w:tab/>
      </w:r>
    </w:p>
    <w:p w:rsidR="00CD059B" w:rsidRPr="00ED50F5" w:rsidRDefault="00CD059B" w:rsidP="00076378">
      <w:pPr>
        <w:tabs>
          <w:tab w:val="left" w:pos="-2700"/>
        </w:tabs>
        <w:spacing w:line="360" w:lineRule="auto"/>
        <w:rPr>
          <w:rFonts w:ascii="GOST type B" w:hAnsi="GOST type B"/>
          <w:i/>
        </w:rPr>
      </w:pPr>
      <w:r w:rsidRPr="00ED50F5">
        <w:rPr>
          <w:position w:val="-12"/>
        </w:rPr>
        <w:object w:dxaOrig="380" w:dyaOrig="400">
          <v:shape id="_x0000_i1078" type="#_x0000_t75" style="width:19.5pt;height:20.25pt" o:ole="">
            <v:imagedata r:id="rId31" o:title=""/>
          </v:shape>
          <o:OLEObject Type="Embed" ProgID="Equation.DSMT4" ShapeID="_x0000_i1078" DrawAspect="Content" ObjectID="_1601707271" r:id="rId114"/>
        </w:object>
      </w:r>
      <w:r w:rsidRPr="00ED50F5">
        <w:t>- экономическая плотность тока [1</w:t>
      </w:r>
      <w:r w:rsidR="00076378" w:rsidRPr="00ED50F5">
        <w:t>, с.19, т.</w:t>
      </w:r>
      <w:r w:rsidRPr="00ED50F5">
        <w:t>4.3]</w:t>
      </w:r>
    </w:p>
    <w:p w:rsidR="00CD059B" w:rsidRDefault="00173DBA" w:rsidP="00076378">
      <w:pPr>
        <w:spacing w:line="360" w:lineRule="auto"/>
        <w:rPr>
          <w:rFonts w:ascii="GOST type B" w:hAnsi="GOST type B"/>
          <w:i/>
          <w:sz w:val="28"/>
          <w:szCs w:val="28"/>
        </w:rPr>
      </w:pPr>
      <w:r w:rsidRPr="00140609">
        <w:rPr>
          <w:rFonts w:ascii="GOST type B" w:hAnsi="GOST type B"/>
          <w:i/>
          <w:position w:val="-38"/>
          <w:sz w:val="28"/>
          <w:szCs w:val="28"/>
        </w:rPr>
        <w:object w:dxaOrig="2520" w:dyaOrig="840">
          <v:shape id="_x0000_i1079" type="#_x0000_t75" style="width:135.75pt;height:45pt" o:ole="">
            <v:imagedata r:id="rId115" o:title=""/>
          </v:shape>
          <o:OLEObject Type="Embed" ProgID="Equation.DSMT4" ShapeID="_x0000_i1079" DrawAspect="Content" ObjectID="_1601707272" r:id="rId116"/>
        </w:object>
      </w:r>
    </w:p>
    <w:p w:rsidR="00AB4677" w:rsidRPr="00ED50F5" w:rsidRDefault="00CD059B" w:rsidP="00076378">
      <w:pPr>
        <w:spacing w:line="360" w:lineRule="auto"/>
      </w:pPr>
      <w:r w:rsidRPr="00ED50F5">
        <w:t>Сечение</w:t>
      </w:r>
      <w:r w:rsidR="00AB4677" w:rsidRPr="00ED50F5">
        <w:t xml:space="preserve"> проводов выбирается по таблице [1</w:t>
      </w:r>
      <w:r w:rsidR="00076378" w:rsidRPr="00ED50F5">
        <w:t>,</w:t>
      </w:r>
      <w:r w:rsidR="00AB4677" w:rsidRPr="00ED50F5">
        <w:t xml:space="preserve"> с</w:t>
      </w:r>
      <w:r w:rsidR="00076378" w:rsidRPr="00ED50F5">
        <w:t>.</w:t>
      </w:r>
      <w:r w:rsidR="00AB4677" w:rsidRPr="00ED50F5">
        <w:t>23</w:t>
      </w:r>
      <w:r w:rsidR="00076378" w:rsidRPr="00ED50F5">
        <w:t>,</w:t>
      </w:r>
      <w:r w:rsidR="00AB4677" w:rsidRPr="00ED50F5">
        <w:t xml:space="preserve"> т</w:t>
      </w:r>
      <w:r w:rsidR="00076378" w:rsidRPr="00ED50F5">
        <w:t>.</w:t>
      </w:r>
      <w:r w:rsidR="00AB4677" w:rsidRPr="00ED50F5">
        <w:t>3.5]</w:t>
      </w:r>
    </w:p>
    <w:p w:rsidR="00AB4677" w:rsidRPr="00ED50F5" w:rsidRDefault="00076378" w:rsidP="00076378">
      <w:pPr>
        <w:spacing w:line="360" w:lineRule="auto"/>
        <w:ind w:firstLine="567"/>
      </w:pPr>
      <w:r w:rsidRPr="00ED50F5">
        <w:rPr>
          <w:b/>
        </w:rPr>
        <w:t>Задание 4</w:t>
      </w:r>
      <w:r w:rsidR="00AB4677" w:rsidRPr="00ED50F5">
        <w:rPr>
          <w:b/>
          <w:vertAlign w:val="superscript"/>
        </w:rPr>
        <w:t>*</w:t>
      </w:r>
      <w:r w:rsidR="00AB4677" w:rsidRPr="00ED50F5">
        <w:rPr>
          <w:b/>
        </w:rPr>
        <w:t xml:space="preserve">. </w:t>
      </w:r>
      <w:r w:rsidR="00AB4677" w:rsidRPr="00ED50F5">
        <w:t>Произвести проверку выбранных сечений проводов по нагреву</w:t>
      </w:r>
    </w:p>
    <w:p w:rsidR="00AB4677" w:rsidRPr="00C724D3" w:rsidRDefault="00AB4677" w:rsidP="00076378">
      <w:pPr>
        <w:spacing w:line="360" w:lineRule="auto"/>
        <w:ind w:firstLine="567"/>
        <w:rPr>
          <w:rFonts w:ascii="GOST type B" w:hAnsi="GOST type B"/>
          <w:i/>
          <w:position w:val="-36"/>
          <w:sz w:val="28"/>
          <w:szCs w:val="28"/>
        </w:rPr>
      </w:pPr>
      <w:r w:rsidRPr="00ED50F5">
        <w:t>Условие проверки:</w:t>
      </w:r>
      <w:r>
        <w:rPr>
          <w:sz w:val="28"/>
          <w:szCs w:val="28"/>
        </w:rPr>
        <w:t xml:space="preserve">  </w:t>
      </w:r>
      <w:r w:rsidR="00173DBA" w:rsidRPr="00C724D3">
        <w:rPr>
          <w:rFonts w:ascii="GOST type B" w:hAnsi="GOST type B"/>
          <w:i/>
          <w:position w:val="-12"/>
          <w:sz w:val="28"/>
          <w:szCs w:val="28"/>
          <w:lang w:val="en-US"/>
        </w:rPr>
        <w:object w:dxaOrig="1280" w:dyaOrig="400">
          <v:shape id="_x0000_i1080" type="#_x0000_t75" style="width:73.5pt;height:23.25pt" o:ole="">
            <v:imagedata r:id="rId35" o:title=""/>
          </v:shape>
          <o:OLEObject Type="Embed" ProgID="Equation.DSMT4" ShapeID="_x0000_i1080" DrawAspect="Content" ObjectID="_1601707273" r:id="rId117"/>
        </w:object>
      </w:r>
    </w:p>
    <w:p w:rsidR="00AB4677" w:rsidRPr="00C724D3" w:rsidRDefault="00ED50F5" w:rsidP="00076378">
      <w:pPr>
        <w:tabs>
          <w:tab w:val="left" w:pos="1230"/>
        </w:tabs>
        <w:spacing w:line="360" w:lineRule="auto"/>
        <w:ind w:left="360" w:right="357" w:hanging="218"/>
        <w:rPr>
          <w:rFonts w:ascii="GOST type B" w:hAnsi="GOST type B"/>
          <w:i/>
          <w:sz w:val="28"/>
          <w:szCs w:val="28"/>
        </w:rPr>
      </w:pPr>
      <w:r w:rsidRPr="00C724D3">
        <w:rPr>
          <w:rFonts w:ascii="GOST type B" w:hAnsi="GOST type B"/>
          <w:i/>
          <w:position w:val="-12"/>
          <w:sz w:val="28"/>
          <w:szCs w:val="28"/>
        </w:rPr>
        <w:object w:dxaOrig="2200" w:dyaOrig="400">
          <v:shape id="_x0000_i1081" type="#_x0000_t75" style="width:111pt;height:20.25pt" o:ole="">
            <v:imagedata r:id="rId38" o:title=""/>
          </v:shape>
          <o:OLEObject Type="Embed" ProgID="Equation.DSMT4" ShapeID="_x0000_i1081" DrawAspect="Content" ObjectID="_1601707274" r:id="rId118"/>
        </w:object>
      </w:r>
    </w:p>
    <w:p w:rsidR="00AB4677" w:rsidRPr="00ED50F5" w:rsidRDefault="00173DBA" w:rsidP="00076378">
      <w:pPr>
        <w:tabs>
          <w:tab w:val="left" w:pos="1230"/>
        </w:tabs>
        <w:spacing w:line="360" w:lineRule="auto"/>
        <w:ind w:left="360" w:right="357" w:hanging="218"/>
      </w:pPr>
      <w:r w:rsidRPr="00ED50F5">
        <w:rPr>
          <w:position w:val="-12"/>
        </w:rPr>
        <w:object w:dxaOrig="520" w:dyaOrig="400">
          <v:shape id="_x0000_i1082" type="#_x0000_t75" style="width:34.5pt;height:26.25pt" o:ole="">
            <v:imagedata r:id="rId40" o:title=""/>
          </v:shape>
          <o:OLEObject Type="Embed" ProgID="Equation.DSMT4" ShapeID="_x0000_i1082" DrawAspect="Content" ObjectID="_1601707275" r:id="rId119"/>
        </w:object>
      </w:r>
      <w:r w:rsidR="00AB4677" w:rsidRPr="00ED50F5">
        <w:rPr>
          <w:rFonts w:ascii="GOST type B" w:hAnsi="GOST type B"/>
          <w:i/>
        </w:rPr>
        <w:t xml:space="preserve">- </w:t>
      </w:r>
      <w:r w:rsidR="00AB4677" w:rsidRPr="00ED50F5">
        <w:t>длительно допустимая токовая нагрузка[1</w:t>
      </w:r>
      <w:r w:rsidR="00076378" w:rsidRPr="00ED50F5">
        <w:t>,</w:t>
      </w:r>
      <w:r w:rsidR="00AB4677" w:rsidRPr="00ED50F5">
        <w:t xml:space="preserve"> с.31</w:t>
      </w:r>
      <w:r w:rsidR="00076378" w:rsidRPr="00ED50F5">
        <w:t>,</w:t>
      </w:r>
      <w:r w:rsidR="00AB4677" w:rsidRPr="00ED50F5">
        <w:t xml:space="preserve"> т</w:t>
      </w:r>
      <w:r w:rsidR="00076378" w:rsidRPr="00ED50F5">
        <w:t>.</w:t>
      </w:r>
      <w:r w:rsidR="00AB4677" w:rsidRPr="00ED50F5">
        <w:t>7.12]</w:t>
      </w:r>
    </w:p>
    <w:p w:rsidR="00AB4677" w:rsidRPr="00ED50F5" w:rsidRDefault="00AB4677" w:rsidP="00076378">
      <w:pPr>
        <w:tabs>
          <w:tab w:val="left" w:pos="1230"/>
        </w:tabs>
        <w:spacing w:line="360" w:lineRule="auto"/>
        <w:ind w:left="360" w:right="357" w:hanging="218"/>
      </w:pPr>
      <w:r w:rsidRPr="00ED50F5">
        <w:rPr>
          <w:position w:val="-4"/>
        </w:rPr>
        <w:object w:dxaOrig="320" w:dyaOrig="279">
          <v:shape id="_x0000_i1083" type="#_x0000_t75" style="width:15.75pt;height:13.5pt" o:ole="">
            <v:imagedata r:id="rId42" o:title=""/>
          </v:shape>
          <o:OLEObject Type="Embed" ProgID="Equation.DSMT4" ShapeID="_x0000_i1083" DrawAspect="Content" ObjectID="_1601707276" r:id="rId120"/>
        </w:object>
      </w:r>
      <w:r w:rsidRPr="00ED50F5">
        <w:t>- поправочный коэффициент на температуру окружающей среды</w:t>
      </w:r>
    </w:p>
    <w:p w:rsidR="00AB4677" w:rsidRPr="00ED50F5" w:rsidRDefault="00AB4677" w:rsidP="00076378">
      <w:pPr>
        <w:tabs>
          <w:tab w:val="left" w:pos="1230"/>
        </w:tabs>
        <w:spacing w:line="360" w:lineRule="auto"/>
        <w:ind w:left="360" w:right="357" w:hanging="218"/>
      </w:pPr>
      <w:r w:rsidRPr="00ED50F5">
        <w:t>[1</w:t>
      </w:r>
      <w:r w:rsidR="00076378" w:rsidRPr="00ED50F5">
        <w:t>,</w:t>
      </w:r>
      <w:r w:rsidRPr="00ED50F5">
        <w:t xml:space="preserve"> с</w:t>
      </w:r>
      <w:r w:rsidR="00076378" w:rsidRPr="00ED50F5">
        <w:t>.</w:t>
      </w:r>
      <w:r w:rsidRPr="00ED50F5">
        <w:t>31</w:t>
      </w:r>
      <w:r w:rsidR="00076378" w:rsidRPr="00ED50F5">
        <w:t>,</w:t>
      </w:r>
      <w:r w:rsidRPr="00ED50F5">
        <w:t xml:space="preserve"> т</w:t>
      </w:r>
      <w:r w:rsidR="00076378" w:rsidRPr="00ED50F5">
        <w:rPr>
          <w:lang w:val="en-US"/>
        </w:rPr>
        <w:t>.</w:t>
      </w:r>
      <w:r w:rsidRPr="00ED50F5">
        <w:t>7.13]</w:t>
      </w:r>
    </w:p>
    <w:p w:rsidR="00AB4677" w:rsidRPr="00140609" w:rsidRDefault="00173DBA" w:rsidP="00076378">
      <w:pPr>
        <w:tabs>
          <w:tab w:val="left" w:pos="1230"/>
        </w:tabs>
        <w:spacing w:line="360" w:lineRule="auto"/>
        <w:ind w:left="360" w:right="357" w:hanging="218"/>
        <w:rPr>
          <w:rFonts w:ascii="GOST type B" w:hAnsi="GOST type B"/>
          <w:i/>
          <w:sz w:val="28"/>
          <w:szCs w:val="28"/>
        </w:rPr>
      </w:pPr>
      <w:r w:rsidRPr="007960F4">
        <w:rPr>
          <w:rFonts w:ascii="GOST type B" w:hAnsi="GOST type B"/>
          <w:i/>
          <w:position w:val="-16"/>
          <w:sz w:val="28"/>
          <w:szCs w:val="28"/>
          <w:lang w:val="en-US"/>
        </w:rPr>
        <w:object w:dxaOrig="1100" w:dyaOrig="440">
          <v:shape id="_x0000_i1084" type="#_x0000_t75" style="width:68.25pt;height:27.75pt" o:ole="">
            <v:imagedata r:id="rId121" o:title=""/>
          </v:shape>
          <o:OLEObject Type="Embed" ProgID="Equation.DSMT4" ShapeID="_x0000_i1084" DrawAspect="Content" ObjectID="_1601707277" r:id="rId122"/>
        </w:object>
      </w:r>
    </w:p>
    <w:p w:rsidR="00553939" w:rsidRPr="00ED50F5" w:rsidRDefault="00AB4677" w:rsidP="00076378">
      <w:pPr>
        <w:spacing w:line="360" w:lineRule="auto"/>
        <w:rPr>
          <w:sz w:val="22"/>
          <w:szCs w:val="22"/>
        </w:rPr>
      </w:pPr>
      <w:r w:rsidRPr="00ED50F5">
        <w:rPr>
          <w:sz w:val="22"/>
          <w:szCs w:val="22"/>
        </w:rPr>
        <w:t>*Проверка производится только для тех участков сети, на которых в результате расч</w:t>
      </w:r>
      <w:r w:rsidR="00076378" w:rsidRPr="00ED50F5">
        <w:rPr>
          <w:sz w:val="22"/>
          <w:szCs w:val="22"/>
        </w:rPr>
        <w:t xml:space="preserve">ета были выбраны </w:t>
      </w:r>
      <w:proofErr w:type="spellStart"/>
      <w:r w:rsidR="00076378" w:rsidRPr="00ED50F5">
        <w:rPr>
          <w:sz w:val="22"/>
          <w:szCs w:val="22"/>
        </w:rPr>
        <w:t>двухцепные</w:t>
      </w:r>
      <w:proofErr w:type="spellEnd"/>
      <w:r w:rsidR="00076378" w:rsidRPr="00ED50F5">
        <w:rPr>
          <w:sz w:val="22"/>
          <w:szCs w:val="22"/>
        </w:rPr>
        <w:t xml:space="preserve"> ЛЭП</w:t>
      </w:r>
    </w:p>
    <w:p w:rsidR="00AB4677" w:rsidRPr="00ED50F5" w:rsidRDefault="00076378" w:rsidP="00076378">
      <w:pPr>
        <w:spacing w:line="360" w:lineRule="auto"/>
        <w:ind w:firstLine="567"/>
      </w:pPr>
      <w:r w:rsidRPr="00ED50F5">
        <w:rPr>
          <w:b/>
        </w:rPr>
        <w:t>Задание 5</w:t>
      </w:r>
      <w:r w:rsidR="00AB4677" w:rsidRPr="00ED50F5">
        <w:rPr>
          <w:b/>
        </w:rPr>
        <w:t>.</w:t>
      </w:r>
      <w:r w:rsidR="00D334BE" w:rsidRPr="00ED50F5">
        <w:rPr>
          <w:b/>
        </w:rPr>
        <w:t xml:space="preserve"> </w:t>
      </w:r>
      <w:r w:rsidR="00AB4677" w:rsidRPr="00ED50F5">
        <w:t>Рассчитать сопротив</w:t>
      </w:r>
      <w:r w:rsidRPr="00ED50F5">
        <w:t>ления ЛЭП на всех участках сети.</w:t>
      </w:r>
    </w:p>
    <w:p w:rsidR="00AB4677" w:rsidRPr="00ED50F5" w:rsidRDefault="00076378" w:rsidP="00076378">
      <w:pPr>
        <w:spacing w:line="360" w:lineRule="auto"/>
      </w:pPr>
      <w:r w:rsidRPr="00ED50F5">
        <w:t>Д</w:t>
      </w:r>
      <w:r w:rsidR="00AB4677" w:rsidRPr="00ED50F5">
        <w:t xml:space="preserve">ля </w:t>
      </w:r>
      <w:proofErr w:type="spellStart"/>
      <w:r w:rsidR="00AB4677" w:rsidRPr="00ED50F5">
        <w:t>одноцепной</w:t>
      </w:r>
      <w:proofErr w:type="spellEnd"/>
      <w:r w:rsidR="00AB4677" w:rsidRPr="00ED50F5">
        <w:t xml:space="preserve"> ЛЭП: </w:t>
      </w:r>
    </w:p>
    <w:p w:rsidR="00AB4677" w:rsidRDefault="00ED50F5" w:rsidP="00076378">
      <w:pPr>
        <w:spacing w:line="360" w:lineRule="auto"/>
        <w:rPr>
          <w:sz w:val="28"/>
          <w:szCs w:val="28"/>
        </w:rPr>
      </w:pPr>
      <w:r w:rsidRPr="00AB4677">
        <w:rPr>
          <w:position w:val="-36"/>
          <w:sz w:val="28"/>
          <w:szCs w:val="28"/>
        </w:rPr>
        <w:object w:dxaOrig="1740" w:dyaOrig="859">
          <v:shape id="_x0000_i1085" type="#_x0000_t75" style="width:82.5pt;height:41.25pt" o:ole="">
            <v:imagedata r:id="rId123" o:title=""/>
          </v:shape>
          <o:OLEObject Type="Embed" ProgID="Equation.DSMT4" ShapeID="_x0000_i1085" DrawAspect="Content" ObjectID="_1601707278" r:id="rId124"/>
        </w:object>
      </w:r>
    </w:p>
    <w:p w:rsidR="00AB4677" w:rsidRPr="00ED50F5" w:rsidRDefault="00076378" w:rsidP="00076378">
      <w:pPr>
        <w:spacing w:line="360" w:lineRule="auto"/>
      </w:pPr>
      <w:r w:rsidRPr="00ED50F5">
        <w:t>Д</w:t>
      </w:r>
      <w:r w:rsidR="00AB4677" w:rsidRPr="00ED50F5">
        <w:t xml:space="preserve">ля </w:t>
      </w:r>
      <w:proofErr w:type="spellStart"/>
      <w:r w:rsidR="00AB4677" w:rsidRPr="00ED50F5">
        <w:t>двухцепной</w:t>
      </w:r>
      <w:proofErr w:type="spellEnd"/>
      <w:r w:rsidR="00AB4677" w:rsidRPr="00ED50F5">
        <w:t xml:space="preserve"> ЛЭП:</w:t>
      </w:r>
    </w:p>
    <w:p w:rsidR="00AB4677" w:rsidRDefault="00ED50F5" w:rsidP="00076378">
      <w:pPr>
        <w:spacing w:line="360" w:lineRule="auto"/>
        <w:rPr>
          <w:sz w:val="28"/>
          <w:szCs w:val="28"/>
        </w:rPr>
      </w:pPr>
      <w:r w:rsidRPr="00906BDF">
        <w:rPr>
          <w:position w:val="-26"/>
          <w:sz w:val="28"/>
          <w:szCs w:val="28"/>
        </w:rPr>
        <w:object w:dxaOrig="1740" w:dyaOrig="720">
          <v:shape id="_x0000_i1086" type="#_x0000_t75" style="width:79.5pt;height:32.25pt" o:ole="">
            <v:imagedata r:id="rId65" o:title=""/>
          </v:shape>
          <o:OLEObject Type="Embed" ProgID="Equation.DSMT4" ShapeID="_x0000_i1086" DrawAspect="Content" ObjectID="_1601707279" r:id="rId125"/>
        </w:object>
      </w:r>
    </w:p>
    <w:p w:rsidR="00AB4677" w:rsidRDefault="00ED50F5" w:rsidP="00076378">
      <w:pPr>
        <w:spacing w:line="360" w:lineRule="auto"/>
        <w:rPr>
          <w:sz w:val="28"/>
          <w:szCs w:val="28"/>
        </w:rPr>
      </w:pPr>
      <w:r w:rsidRPr="00906BDF">
        <w:rPr>
          <w:position w:val="-26"/>
          <w:sz w:val="28"/>
          <w:szCs w:val="28"/>
        </w:rPr>
        <w:object w:dxaOrig="1820" w:dyaOrig="720">
          <v:shape id="_x0000_i1087" type="#_x0000_t75" style="width:82.5pt;height:30.75pt" o:ole="">
            <v:imagedata r:id="rId69" o:title=""/>
          </v:shape>
          <o:OLEObject Type="Embed" ProgID="Equation.DSMT4" ShapeID="_x0000_i1087" DrawAspect="Content" ObjectID="_1601707280" r:id="rId126"/>
        </w:object>
      </w:r>
    </w:p>
    <w:p w:rsidR="00701F84" w:rsidRPr="00ED50F5" w:rsidRDefault="00701F84" w:rsidP="00076378">
      <w:pPr>
        <w:spacing w:line="360" w:lineRule="auto"/>
        <w:ind w:firstLine="567"/>
      </w:pPr>
      <w:r w:rsidRPr="00ED50F5">
        <w:rPr>
          <w:b/>
        </w:rPr>
        <w:t xml:space="preserve">Задание 6. </w:t>
      </w:r>
      <w:r w:rsidRPr="00ED50F5">
        <w:t xml:space="preserve">Определить потери напряжения на всех участках сети </w:t>
      </w:r>
      <w:r w:rsidR="00827501" w:rsidRPr="00ED50F5">
        <w:t>в нормальном и послеаварийном режимах</w:t>
      </w:r>
      <w:r w:rsidR="00076378" w:rsidRPr="00ED50F5">
        <w:t>.</w:t>
      </w:r>
    </w:p>
    <w:p w:rsidR="00701F84" w:rsidRPr="00ED50F5" w:rsidRDefault="00ED50F5" w:rsidP="00076378">
      <w:pPr>
        <w:spacing w:line="360" w:lineRule="auto"/>
      </w:pPr>
      <w:r w:rsidRPr="00ED50F5">
        <w:rPr>
          <w:position w:val="-34"/>
        </w:rPr>
        <w:object w:dxaOrig="3280" w:dyaOrig="780">
          <v:shape id="_x0000_i1088" type="#_x0000_t75" style="width:142.5pt;height:33.75pt" o:ole="">
            <v:imagedata r:id="rId127" o:title=""/>
          </v:shape>
          <o:OLEObject Type="Embed" ProgID="Equation.DSMT4" ShapeID="_x0000_i1088" DrawAspect="Content" ObjectID="_1601707281" r:id="rId128"/>
        </w:object>
      </w:r>
    </w:p>
    <w:p w:rsidR="00701F84" w:rsidRPr="00ED50F5" w:rsidRDefault="00701F84" w:rsidP="00076378">
      <w:pPr>
        <w:spacing w:line="360" w:lineRule="auto"/>
      </w:pPr>
      <w:r w:rsidRPr="00ED50F5">
        <w:rPr>
          <w:rFonts w:ascii="GOST type B" w:hAnsi="GOST type B"/>
          <w:i/>
          <w:lang w:val="en-US"/>
        </w:rPr>
        <w:t>P</w:t>
      </w:r>
      <w:r w:rsidRPr="00ED50F5">
        <w:rPr>
          <w:rFonts w:ascii="GOST type B" w:hAnsi="GOST type B"/>
          <w:i/>
        </w:rPr>
        <w:t>,</w:t>
      </w:r>
      <w:r w:rsidR="00173DBA" w:rsidRPr="00ED50F5">
        <w:rPr>
          <w:rFonts w:ascii="GOST type B" w:hAnsi="GOST type B"/>
          <w:i/>
        </w:rPr>
        <w:t xml:space="preserve"> </w:t>
      </w:r>
      <w:r w:rsidRPr="00ED50F5">
        <w:rPr>
          <w:rFonts w:ascii="GOST type B" w:hAnsi="GOST type B"/>
          <w:i/>
          <w:lang w:val="en-US"/>
        </w:rPr>
        <w:t>Q</w:t>
      </w:r>
      <w:r w:rsidR="00076378" w:rsidRPr="00ED50F5">
        <w:t xml:space="preserve"> – мощности, протекающие по участкам</w:t>
      </w:r>
      <w:r w:rsidRPr="00ED50F5">
        <w:t xml:space="preserve"> сети</w:t>
      </w:r>
      <w:r w:rsidR="00076378" w:rsidRPr="00ED50F5">
        <w:t>;</w:t>
      </w:r>
    </w:p>
    <w:p w:rsidR="00701F84" w:rsidRPr="00ED50F5" w:rsidRDefault="00701F84" w:rsidP="00076378">
      <w:pPr>
        <w:spacing w:line="360" w:lineRule="auto"/>
      </w:pPr>
      <w:r w:rsidRPr="00ED50F5">
        <w:rPr>
          <w:rFonts w:ascii="GOST type B" w:hAnsi="GOST type B"/>
          <w:i/>
          <w:lang w:val="en-US"/>
        </w:rPr>
        <w:t>R</w:t>
      </w:r>
      <w:r w:rsidRPr="00ED50F5">
        <w:rPr>
          <w:rFonts w:ascii="GOST type B" w:hAnsi="GOST type B"/>
          <w:i/>
        </w:rPr>
        <w:t>,</w:t>
      </w:r>
      <w:r w:rsidR="00173DBA" w:rsidRPr="00ED50F5">
        <w:rPr>
          <w:rFonts w:ascii="GOST type B" w:hAnsi="GOST type B"/>
          <w:i/>
        </w:rPr>
        <w:t xml:space="preserve"> </w:t>
      </w:r>
      <w:r w:rsidRPr="00ED50F5">
        <w:rPr>
          <w:rFonts w:ascii="GOST type B" w:hAnsi="GOST type B"/>
          <w:i/>
          <w:lang w:val="en-US"/>
        </w:rPr>
        <w:t>X</w:t>
      </w:r>
      <w:r w:rsidR="00076378" w:rsidRPr="00ED50F5">
        <w:t xml:space="preserve"> – сопротивления участков сети</w:t>
      </w:r>
    </w:p>
    <w:p w:rsidR="0014322F" w:rsidRPr="00ED50F5" w:rsidRDefault="00701F84" w:rsidP="00076378">
      <w:pPr>
        <w:spacing w:line="360" w:lineRule="auto"/>
        <w:ind w:firstLine="567"/>
      </w:pPr>
      <w:r w:rsidRPr="00ED50F5">
        <w:rPr>
          <w:b/>
        </w:rPr>
        <w:t xml:space="preserve">Задание 7. </w:t>
      </w:r>
      <w:r w:rsidRPr="00ED50F5">
        <w:t>Определить</w:t>
      </w:r>
      <w:r w:rsidR="00173DBA" w:rsidRPr="00ED50F5">
        <w:t xml:space="preserve"> </w:t>
      </w:r>
      <w:r w:rsidRPr="00ED50F5">
        <w:t>потери напряжения до наиболее удаленных потребителей</w:t>
      </w:r>
      <w:r w:rsidR="00827501" w:rsidRPr="00ED50F5">
        <w:t xml:space="preserve"> в нормальном и послеаварийном режимах</w:t>
      </w:r>
      <w:r w:rsidR="00076378" w:rsidRPr="00ED50F5">
        <w:t>.</w:t>
      </w:r>
    </w:p>
    <w:p w:rsidR="0014322F" w:rsidRDefault="00ED50F5" w:rsidP="00076378">
      <w:pPr>
        <w:spacing w:line="360" w:lineRule="auto"/>
        <w:rPr>
          <w:sz w:val="28"/>
          <w:szCs w:val="28"/>
        </w:rPr>
      </w:pPr>
      <w:r w:rsidRPr="0014322F">
        <w:rPr>
          <w:position w:val="-56"/>
          <w:sz w:val="28"/>
          <w:szCs w:val="28"/>
        </w:rPr>
        <w:object w:dxaOrig="5179" w:dyaOrig="1280">
          <v:shape id="_x0000_i1089" type="#_x0000_t75" style="width:232.5pt;height:57.75pt" o:ole="">
            <v:imagedata r:id="rId129" o:title=""/>
          </v:shape>
          <o:OLEObject Type="Embed" ProgID="Equation.DSMT4" ShapeID="_x0000_i1089" DrawAspect="Content" ObjectID="_1601707282" r:id="rId130"/>
        </w:object>
      </w:r>
    </w:p>
    <w:p w:rsidR="0014322F" w:rsidRPr="00ED50F5" w:rsidRDefault="0014322F" w:rsidP="00076378">
      <w:pPr>
        <w:spacing w:line="360" w:lineRule="auto"/>
        <w:ind w:firstLine="567"/>
      </w:pPr>
      <w:r w:rsidRPr="00ED50F5">
        <w:rPr>
          <w:b/>
        </w:rPr>
        <w:t xml:space="preserve">Задание 8. </w:t>
      </w:r>
      <w:r w:rsidRPr="00ED50F5">
        <w:t>Проверить выбранные сечения проводов по допустимой потере напряжения в нормальном и послеаварийном режимах</w:t>
      </w:r>
      <w:r w:rsidR="00076378" w:rsidRPr="00ED50F5">
        <w:t>.</w:t>
      </w:r>
    </w:p>
    <w:p w:rsidR="0014322F" w:rsidRPr="0014322F" w:rsidRDefault="0014322F" w:rsidP="00076378">
      <w:pPr>
        <w:spacing w:line="360" w:lineRule="auto"/>
        <w:rPr>
          <w:sz w:val="28"/>
          <w:szCs w:val="28"/>
        </w:rPr>
      </w:pPr>
      <w:r w:rsidRPr="00ED50F5">
        <w:t>Условие проверки:</w:t>
      </w:r>
      <w:r>
        <w:rPr>
          <w:sz w:val="28"/>
          <w:szCs w:val="28"/>
        </w:rPr>
        <w:t xml:space="preserve">   </w:t>
      </w:r>
      <w:r w:rsidR="00ED50F5" w:rsidRPr="0014322F">
        <w:rPr>
          <w:position w:val="-16"/>
          <w:sz w:val="28"/>
          <w:szCs w:val="28"/>
        </w:rPr>
        <w:object w:dxaOrig="2540" w:dyaOrig="440">
          <v:shape id="_x0000_i1090" type="#_x0000_t75" style="width:124.5pt;height:21pt" o:ole="">
            <v:imagedata r:id="rId131" o:title=""/>
          </v:shape>
          <o:OLEObject Type="Embed" ProgID="Equation.DSMT4" ShapeID="_x0000_i1090" DrawAspect="Content" ObjectID="_1601707283" r:id="rId132"/>
        </w:object>
      </w:r>
    </w:p>
    <w:p w:rsidR="00553939" w:rsidRDefault="00ED50F5" w:rsidP="00076378">
      <w:pPr>
        <w:spacing w:line="360" w:lineRule="auto"/>
        <w:rPr>
          <w:b/>
          <w:sz w:val="28"/>
          <w:szCs w:val="28"/>
        </w:rPr>
      </w:pPr>
      <w:r w:rsidRPr="0014322F">
        <w:rPr>
          <w:b/>
          <w:position w:val="-34"/>
          <w:sz w:val="28"/>
          <w:szCs w:val="28"/>
        </w:rPr>
        <w:object w:dxaOrig="3200" w:dyaOrig="800">
          <v:shape id="_x0000_i1091" type="#_x0000_t75" style="width:154.5pt;height:37.5pt" o:ole="">
            <v:imagedata r:id="rId133" o:title=""/>
          </v:shape>
          <o:OLEObject Type="Embed" ProgID="Equation.DSMT4" ShapeID="_x0000_i1091" DrawAspect="Content" ObjectID="_1601707284" r:id="rId134"/>
        </w:object>
      </w:r>
    </w:p>
    <w:p w:rsidR="00553939" w:rsidRPr="00ED50F5" w:rsidRDefault="00E260C6" w:rsidP="00076378">
      <w:pPr>
        <w:spacing w:line="360" w:lineRule="auto"/>
      </w:pPr>
      <w:r w:rsidRPr="00ED50F5">
        <w:rPr>
          <w:position w:val="-12"/>
        </w:rPr>
        <w:object w:dxaOrig="700" w:dyaOrig="400">
          <v:shape id="_x0000_i1092" type="#_x0000_t75" style="width:34.5pt;height:20.25pt" o:ole="">
            <v:imagedata r:id="rId135" o:title=""/>
          </v:shape>
          <o:OLEObject Type="Embed" ProgID="Equation.DSMT4" ShapeID="_x0000_i1092" DrawAspect="Content" ObjectID="_1601707285" r:id="rId136"/>
        </w:object>
      </w:r>
      <w:r w:rsidR="00827501" w:rsidRPr="00ED50F5">
        <w:t xml:space="preserve"> -максимальное значение потери напряжения до наиболее удаленного потребителя</w:t>
      </w:r>
    </w:p>
    <w:p w:rsidR="00553939" w:rsidRPr="00ED50F5" w:rsidRDefault="00553939" w:rsidP="00076378">
      <w:pPr>
        <w:spacing w:line="360" w:lineRule="auto"/>
      </w:pPr>
      <w:r w:rsidRPr="00ED50F5">
        <w:rPr>
          <w:rFonts w:ascii="Arial" w:hAnsi="Arial" w:cs="Arial"/>
          <w:i/>
        </w:rPr>
        <w:lastRenderedPageBreak/>
        <w:t>∆</w:t>
      </w:r>
      <w:proofErr w:type="gramStart"/>
      <w:r w:rsidRPr="00ED50F5">
        <w:rPr>
          <w:rFonts w:ascii="GOST type B" w:hAnsi="GOST type B"/>
          <w:i/>
          <w:lang w:val="en-US"/>
        </w:rPr>
        <w:t>U</w:t>
      </w:r>
      <w:proofErr w:type="spellStart"/>
      <w:proofErr w:type="gramEnd"/>
      <w:r w:rsidRPr="00ED50F5">
        <w:rPr>
          <w:rFonts w:ascii="GOST type B" w:hAnsi="GOST type B"/>
          <w:i/>
          <w:vertAlign w:val="subscript"/>
        </w:rPr>
        <w:t>доп</w:t>
      </w:r>
      <w:proofErr w:type="spellEnd"/>
      <w:r w:rsidRPr="00ED50F5">
        <w:t xml:space="preserve"> = 6–8 % - для нормального режима работы ЛЭП; </w:t>
      </w:r>
    </w:p>
    <w:p w:rsidR="00553939" w:rsidRPr="00ED50F5" w:rsidRDefault="00553939" w:rsidP="00076378">
      <w:pPr>
        <w:spacing w:line="360" w:lineRule="auto"/>
      </w:pPr>
      <w:r w:rsidRPr="00ED50F5">
        <w:rPr>
          <w:rFonts w:ascii="Arial" w:hAnsi="Arial" w:cs="Arial"/>
          <w:i/>
        </w:rPr>
        <w:t>∆</w:t>
      </w:r>
      <w:proofErr w:type="gramStart"/>
      <w:r w:rsidRPr="00ED50F5">
        <w:rPr>
          <w:rFonts w:ascii="GOST type B" w:hAnsi="GOST type B"/>
          <w:i/>
          <w:lang w:val="en-US"/>
        </w:rPr>
        <w:t>U</w:t>
      </w:r>
      <w:proofErr w:type="spellStart"/>
      <w:proofErr w:type="gramEnd"/>
      <w:r w:rsidRPr="00ED50F5">
        <w:rPr>
          <w:rFonts w:ascii="GOST type B" w:hAnsi="GOST type B"/>
          <w:i/>
          <w:vertAlign w:val="subscript"/>
        </w:rPr>
        <w:t>доп</w:t>
      </w:r>
      <w:proofErr w:type="spellEnd"/>
      <w:r w:rsidRPr="00ED50F5">
        <w:t xml:space="preserve"> = 10–12 % - для послеавар</w:t>
      </w:r>
      <w:r w:rsidR="00076378" w:rsidRPr="00ED50F5">
        <w:t>ийного режима работы ЛЭП.</w:t>
      </w:r>
    </w:p>
    <w:p w:rsidR="00553939" w:rsidRPr="00ED50F5" w:rsidRDefault="00553939" w:rsidP="00076378">
      <w:pPr>
        <w:spacing w:line="360" w:lineRule="auto"/>
        <w:ind w:firstLine="567"/>
      </w:pPr>
      <w:r w:rsidRPr="00ED50F5">
        <w:rPr>
          <w:b/>
        </w:rPr>
        <w:t>Примечание:</w:t>
      </w:r>
      <w:r w:rsidRPr="00ED50F5">
        <w:t xml:space="preserve"> если</w:t>
      </w:r>
      <w:r w:rsidR="00827501" w:rsidRPr="00ED50F5">
        <w:t xml:space="preserve"> выбранные сечения проводов не проходят по допустимой потере напряжения</w:t>
      </w:r>
      <w:r w:rsidRPr="00ED50F5">
        <w:t xml:space="preserve">, то </w:t>
      </w:r>
      <w:r w:rsidR="00901005" w:rsidRPr="00ED50F5">
        <w:t>необходимо</w:t>
      </w:r>
      <w:r w:rsidRPr="00ED50F5">
        <w:t xml:space="preserve"> увеличить</w:t>
      </w:r>
      <w:r w:rsidR="00901005" w:rsidRPr="00ED50F5">
        <w:t xml:space="preserve"> их</w:t>
      </w:r>
      <w:r w:rsidRPr="00ED50F5">
        <w:t xml:space="preserve"> на ступень и снова </w:t>
      </w:r>
      <w:r w:rsidR="00901005" w:rsidRPr="00ED50F5">
        <w:t xml:space="preserve">выполнить </w:t>
      </w:r>
      <w:r w:rsidRPr="00ED50F5">
        <w:t xml:space="preserve">проверку. </w:t>
      </w: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86231F" w:rsidRDefault="0086231F" w:rsidP="00ED50F5">
      <w:pPr>
        <w:spacing w:after="200" w:line="360" w:lineRule="auto"/>
        <w:jc w:val="center"/>
        <w:rPr>
          <w:b/>
        </w:rPr>
      </w:pPr>
    </w:p>
    <w:p w:rsidR="00973538" w:rsidRDefault="00973538" w:rsidP="00ED50F5">
      <w:pPr>
        <w:spacing w:after="200" w:line="360" w:lineRule="auto"/>
        <w:jc w:val="center"/>
        <w:rPr>
          <w:b/>
        </w:rPr>
      </w:pPr>
    </w:p>
    <w:p w:rsidR="00973538" w:rsidRDefault="00973538" w:rsidP="00ED50F5">
      <w:pPr>
        <w:spacing w:after="200" w:line="360" w:lineRule="auto"/>
        <w:jc w:val="center"/>
        <w:rPr>
          <w:b/>
        </w:rPr>
      </w:pPr>
    </w:p>
    <w:p w:rsidR="00973538" w:rsidRDefault="00973538" w:rsidP="00ED50F5">
      <w:pPr>
        <w:spacing w:after="200" w:line="360" w:lineRule="auto"/>
        <w:jc w:val="center"/>
        <w:rPr>
          <w:b/>
        </w:rPr>
      </w:pPr>
    </w:p>
    <w:p w:rsidR="00973538" w:rsidRDefault="00973538" w:rsidP="00ED50F5">
      <w:pPr>
        <w:spacing w:after="200" w:line="360" w:lineRule="auto"/>
        <w:jc w:val="center"/>
        <w:rPr>
          <w:b/>
        </w:rPr>
      </w:pPr>
    </w:p>
    <w:p w:rsidR="00973538" w:rsidRDefault="00973538" w:rsidP="00ED50F5">
      <w:pPr>
        <w:spacing w:after="200" w:line="360" w:lineRule="auto"/>
        <w:jc w:val="center"/>
        <w:rPr>
          <w:b/>
        </w:rPr>
      </w:pPr>
    </w:p>
    <w:p w:rsidR="0086231F" w:rsidRDefault="0086231F" w:rsidP="00ED50F5">
      <w:pPr>
        <w:spacing w:after="200" w:line="360" w:lineRule="auto"/>
        <w:jc w:val="center"/>
        <w:rPr>
          <w:b/>
        </w:rPr>
      </w:pPr>
    </w:p>
    <w:p w:rsidR="00553939" w:rsidRPr="00ED50F5" w:rsidRDefault="00745DF7" w:rsidP="00ED50F5">
      <w:pPr>
        <w:spacing w:after="200" w:line="360" w:lineRule="auto"/>
        <w:jc w:val="center"/>
        <w:rPr>
          <w:b/>
        </w:rPr>
      </w:pPr>
      <w:r w:rsidRPr="00ED50F5">
        <w:rPr>
          <w:b/>
        </w:rPr>
        <w:lastRenderedPageBreak/>
        <w:t>Практическая работа</w:t>
      </w:r>
      <w:r w:rsidR="00901005" w:rsidRPr="00ED50F5">
        <w:rPr>
          <w:b/>
        </w:rPr>
        <w:t xml:space="preserve"> №6</w:t>
      </w:r>
    </w:p>
    <w:p w:rsidR="00553939" w:rsidRPr="00ED50F5" w:rsidRDefault="00553939" w:rsidP="00ED50F5">
      <w:pPr>
        <w:spacing w:line="360" w:lineRule="auto"/>
        <w:jc w:val="center"/>
      </w:pPr>
      <w:r w:rsidRPr="00ED50F5">
        <w:t>«</w:t>
      </w:r>
      <w:r w:rsidR="008E3371" w:rsidRPr="00ED50F5">
        <w:t>Расчет замкнутой местной электрической сети по допуст</w:t>
      </w:r>
      <w:r w:rsidR="00901005" w:rsidRPr="00ED50F5">
        <w:t>имой потере</w:t>
      </w:r>
      <w:r w:rsidR="008E3371" w:rsidRPr="00ED50F5">
        <w:t xml:space="preserve"> напряжения</w:t>
      </w:r>
      <w:r w:rsidRPr="00ED50F5">
        <w:t>»</w:t>
      </w:r>
    </w:p>
    <w:p w:rsidR="00D65EDA" w:rsidRPr="00ED50F5" w:rsidRDefault="00553939" w:rsidP="00ED50F5">
      <w:pPr>
        <w:spacing w:line="360" w:lineRule="auto"/>
        <w:ind w:firstLine="567"/>
      </w:pPr>
      <w:r w:rsidRPr="00ED50F5">
        <w:rPr>
          <w:b/>
        </w:rPr>
        <w:t>Цель работы:</w:t>
      </w:r>
    </w:p>
    <w:p w:rsidR="00553939" w:rsidRPr="00ED50F5" w:rsidRDefault="00553939" w:rsidP="00ED50F5">
      <w:pPr>
        <w:spacing w:line="360" w:lineRule="auto"/>
      </w:pPr>
      <w:r w:rsidRPr="00ED50F5">
        <w:t>1. Закреп</w:t>
      </w:r>
      <w:r w:rsidR="00D65EDA" w:rsidRPr="00ED50F5">
        <w:t xml:space="preserve">ление полученных теоретических </w:t>
      </w:r>
      <w:r w:rsidRPr="00ED50F5">
        <w:t>знаний по теме «</w:t>
      </w:r>
      <w:r w:rsidR="008E3371" w:rsidRPr="00ED50F5">
        <w:t>Электрический расчет за</w:t>
      </w:r>
      <w:r w:rsidRPr="00ED50F5">
        <w:t>мкнутых местных электрических сетей»</w:t>
      </w:r>
    </w:p>
    <w:p w:rsidR="00D65EDA" w:rsidRPr="00ED50F5" w:rsidRDefault="00D65EDA" w:rsidP="00ED50F5">
      <w:pPr>
        <w:spacing w:line="360" w:lineRule="auto"/>
      </w:pPr>
      <w:r w:rsidRPr="00ED50F5">
        <w:t>2. Выработка умений обеспечивать экономичный режим работы электрооборудования;</w:t>
      </w:r>
    </w:p>
    <w:p w:rsidR="00D65EDA" w:rsidRPr="00ED50F5" w:rsidRDefault="00D65EDA" w:rsidP="00ED50F5">
      <w:pPr>
        <w:spacing w:line="360" w:lineRule="auto"/>
      </w:pPr>
      <w:r w:rsidRPr="00ED50F5">
        <w:t>3. Получение навыков расчета замкнутых МЭС по допустимой потере напряжения.</w:t>
      </w:r>
    </w:p>
    <w:p w:rsidR="00D65EDA" w:rsidRPr="00ED50F5" w:rsidRDefault="00D65EDA" w:rsidP="00ED50F5">
      <w:pPr>
        <w:spacing w:line="360" w:lineRule="auto"/>
        <w:ind w:firstLine="567"/>
        <w:rPr>
          <w:b/>
        </w:rPr>
      </w:pPr>
      <w:r w:rsidRPr="00ED50F5">
        <w:rPr>
          <w:b/>
        </w:rPr>
        <w:t>Литература:</w:t>
      </w:r>
    </w:p>
    <w:p w:rsidR="00E260C6" w:rsidRPr="00ED50F5" w:rsidRDefault="00E260C6" w:rsidP="00ED50F5">
      <w:pPr>
        <w:spacing w:line="360" w:lineRule="auto"/>
      </w:pPr>
      <w:r w:rsidRPr="00ED50F5">
        <w:t>1.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D65EDA" w:rsidRPr="00ED50F5" w:rsidRDefault="00D65EDA" w:rsidP="00ED50F5">
      <w:pPr>
        <w:spacing w:line="360" w:lineRule="auto"/>
        <w:ind w:firstLine="567"/>
        <w:jc w:val="both"/>
        <w:rPr>
          <w:b/>
        </w:rPr>
      </w:pPr>
      <w:r w:rsidRPr="00ED50F5">
        <w:rPr>
          <w:b/>
        </w:rPr>
        <w:t>Ход занятия:</w:t>
      </w:r>
    </w:p>
    <w:p w:rsidR="00D65EDA" w:rsidRPr="00ED50F5" w:rsidRDefault="00D65EDA" w:rsidP="00ED50F5">
      <w:pPr>
        <w:spacing w:line="360" w:lineRule="auto"/>
      </w:pPr>
      <w:r w:rsidRPr="00ED50F5">
        <w:t>1. Организационный момент.</w:t>
      </w:r>
    </w:p>
    <w:p w:rsidR="00D65EDA" w:rsidRPr="00ED50F5" w:rsidRDefault="00D65EDA" w:rsidP="00ED50F5">
      <w:pPr>
        <w:spacing w:line="360" w:lineRule="auto"/>
      </w:pPr>
      <w:r w:rsidRPr="00ED50F5">
        <w:t>2. Контроль и актуализация теоретических знаний студентов:</w:t>
      </w:r>
    </w:p>
    <w:p w:rsidR="00D65EDA" w:rsidRPr="00ED50F5" w:rsidRDefault="00D65EDA" w:rsidP="00ED50F5">
      <w:pPr>
        <w:spacing w:line="360" w:lineRule="auto"/>
      </w:pPr>
      <w:r w:rsidRPr="00ED50F5">
        <w:t>2.1Что называется замкнутой электрической сетью?</w:t>
      </w:r>
    </w:p>
    <w:p w:rsidR="00D65EDA" w:rsidRPr="00ED50F5" w:rsidRDefault="00D65EDA" w:rsidP="00ED50F5">
      <w:pPr>
        <w:spacing w:line="360" w:lineRule="auto"/>
      </w:pPr>
      <w:r w:rsidRPr="00ED50F5">
        <w:t xml:space="preserve">2.2 Что такое точка </w:t>
      </w:r>
      <w:proofErr w:type="spellStart"/>
      <w:r w:rsidRPr="00ED50F5">
        <w:t>токораздела</w:t>
      </w:r>
      <w:proofErr w:type="spellEnd"/>
      <w:r w:rsidRPr="00ED50F5">
        <w:t>?</w:t>
      </w:r>
    </w:p>
    <w:p w:rsidR="00D65EDA" w:rsidRPr="00ED50F5" w:rsidRDefault="00D65EDA" w:rsidP="00ED50F5">
      <w:pPr>
        <w:spacing w:line="360" w:lineRule="auto"/>
      </w:pPr>
      <w:r w:rsidRPr="00ED50F5">
        <w:t>2.3</w:t>
      </w:r>
      <w:proofErr w:type="gramStart"/>
      <w:r w:rsidRPr="00ED50F5">
        <w:t xml:space="preserve"> К</w:t>
      </w:r>
      <w:proofErr w:type="gramEnd"/>
      <w:r w:rsidRPr="00ED50F5">
        <w:t>ак проверить замкнутую МЭС по допустимой потере напряжения в нормальном режиме работы?</w:t>
      </w:r>
    </w:p>
    <w:p w:rsidR="00D65EDA" w:rsidRPr="00ED50F5" w:rsidRDefault="00D65EDA" w:rsidP="00ED50F5">
      <w:pPr>
        <w:spacing w:line="360" w:lineRule="auto"/>
      </w:pPr>
      <w:r w:rsidRPr="00ED50F5">
        <w:t>2.4</w:t>
      </w:r>
      <w:proofErr w:type="gramStart"/>
      <w:r w:rsidRPr="00ED50F5">
        <w:t xml:space="preserve"> К</w:t>
      </w:r>
      <w:proofErr w:type="gramEnd"/>
      <w:r w:rsidRPr="00ED50F5">
        <w:t>ак проверить замкнутую МЭС по допустимой потере напряжения в послеаварийном режиме работы?</w:t>
      </w:r>
    </w:p>
    <w:p w:rsidR="00D65EDA" w:rsidRPr="00ED50F5" w:rsidRDefault="00D65EDA" w:rsidP="00ED50F5">
      <w:pPr>
        <w:spacing w:line="360" w:lineRule="auto"/>
      </w:pPr>
      <w:r w:rsidRPr="00ED50F5">
        <w:t>3. Инструктаж пр</w:t>
      </w:r>
      <w:r w:rsidR="00E83B55" w:rsidRPr="00ED50F5">
        <w:t>еподавателя о порядке выполнения</w:t>
      </w:r>
      <w:r w:rsidRPr="00ED50F5">
        <w:t xml:space="preserve"> работы.</w:t>
      </w:r>
    </w:p>
    <w:p w:rsidR="00D65EDA" w:rsidRPr="00ED50F5" w:rsidRDefault="00D65EDA" w:rsidP="00ED50F5">
      <w:pPr>
        <w:spacing w:line="360" w:lineRule="auto"/>
      </w:pPr>
      <w:r w:rsidRPr="00ED50F5">
        <w:t>4. Выполнение практической работы и оформление результатов в форме отчета.</w:t>
      </w:r>
    </w:p>
    <w:p w:rsidR="00D65EDA" w:rsidRPr="00ED50F5" w:rsidRDefault="00D65EDA" w:rsidP="00ED50F5">
      <w:pPr>
        <w:spacing w:line="360" w:lineRule="auto"/>
      </w:pPr>
      <w:r w:rsidRPr="00ED50F5">
        <w:t>5. Подведение итогов и оценка выполнения работы студентов.</w:t>
      </w:r>
    </w:p>
    <w:p w:rsidR="00D65EDA" w:rsidRPr="00ED50F5" w:rsidRDefault="00D65EDA" w:rsidP="00ED50F5">
      <w:pPr>
        <w:spacing w:line="360" w:lineRule="auto"/>
        <w:ind w:firstLine="567"/>
        <w:jc w:val="both"/>
        <w:rPr>
          <w:b/>
          <w:bCs/>
        </w:rPr>
      </w:pPr>
      <w:r w:rsidRPr="00ED50F5">
        <w:rPr>
          <w:b/>
          <w:bCs/>
        </w:rPr>
        <w:t>Краткие теоретические сведения:</w:t>
      </w:r>
    </w:p>
    <w:p w:rsidR="00173DBA" w:rsidRPr="00ED50F5" w:rsidRDefault="00D65EDA" w:rsidP="00973538">
      <w:pPr>
        <w:spacing w:line="360" w:lineRule="auto"/>
        <w:ind w:firstLine="567"/>
        <w:jc w:val="both"/>
        <w:rPr>
          <w:bCs/>
        </w:rPr>
      </w:pPr>
      <w:r w:rsidRPr="00ED50F5">
        <w:rPr>
          <w:bCs/>
        </w:rPr>
        <w:t xml:space="preserve">Существенным недостатком разомкнутых местных электрических сетей является то, что в случае выхода из работы какого-либо участка этих сетей значительная часть потребителей лишается электроснабжения. Поэтому для обеспечения надежного электроснабжения ответственных потребителей, не терпящих длительных перерывов в электроснабжении, применяют замкнутые электрические сети, то есть такие, питание потребителей в которых осуществляется не менее чем с двух сторон. </w:t>
      </w:r>
    </w:p>
    <w:p w:rsidR="00553939" w:rsidRPr="00ED50F5" w:rsidRDefault="00D65EDA" w:rsidP="00973538">
      <w:pPr>
        <w:spacing w:line="360" w:lineRule="auto"/>
        <w:ind w:firstLine="567"/>
        <w:jc w:val="both"/>
      </w:pPr>
      <w:r w:rsidRPr="00ED50F5">
        <w:rPr>
          <w:bCs/>
        </w:rPr>
        <w:t>Область применения сложных замкнутых схем в местных сетях ограничена. Этот вид сетей применяют в крупных городах для питания городской коммунальной нагрузки.</w:t>
      </w:r>
    </w:p>
    <w:p w:rsidR="00553939" w:rsidRPr="00ED50F5" w:rsidRDefault="00553939" w:rsidP="00973538">
      <w:pPr>
        <w:spacing w:line="360" w:lineRule="auto"/>
        <w:ind w:firstLine="567"/>
        <w:jc w:val="both"/>
      </w:pPr>
      <w:r w:rsidRPr="00ED50F5">
        <w:rPr>
          <w:b/>
        </w:rPr>
        <w:t>Порядок выполнения работы</w:t>
      </w:r>
      <w:r w:rsidRPr="00ED50F5">
        <w:t>:</w:t>
      </w:r>
    </w:p>
    <w:p w:rsidR="001F25B6" w:rsidRPr="00ED50F5" w:rsidRDefault="001F25B6" w:rsidP="00ED50F5">
      <w:pPr>
        <w:shd w:val="clear" w:color="auto" w:fill="FFFFFF"/>
        <w:spacing w:line="360" w:lineRule="auto"/>
        <w:ind w:firstLine="567"/>
        <w:jc w:val="both"/>
      </w:pPr>
      <w:r w:rsidRPr="00ED50F5">
        <w:rPr>
          <w:b/>
        </w:rPr>
        <w:t xml:space="preserve">Задание 1. </w:t>
      </w:r>
      <w:r w:rsidRPr="00ED50F5">
        <w:t>Выписать индивидуальный вариант задания из приложения 3</w:t>
      </w:r>
    </w:p>
    <w:p w:rsidR="00D34AA0" w:rsidRPr="00ED50F5" w:rsidRDefault="001F25B6" w:rsidP="00ED50F5">
      <w:pPr>
        <w:spacing w:line="360" w:lineRule="auto"/>
        <w:ind w:firstLine="567"/>
      </w:pPr>
      <w:r w:rsidRPr="00ED50F5">
        <w:rPr>
          <w:b/>
        </w:rPr>
        <w:lastRenderedPageBreak/>
        <w:t>Задание 2</w:t>
      </w:r>
      <w:r w:rsidR="008E3371" w:rsidRPr="00ED50F5">
        <w:rPr>
          <w:b/>
        </w:rPr>
        <w:t xml:space="preserve">. </w:t>
      </w:r>
      <w:r w:rsidR="008E3371" w:rsidRPr="00ED50F5">
        <w:t>Привести замкнутую сеть к линии с двусторонним питанием, тогда расчетная схема сети будет иметь следующий вид,</w:t>
      </w:r>
      <w:r w:rsidR="002E58B5" w:rsidRPr="00ED50F5">
        <w:t xml:space="preserve"> </w:t>
      </w:r>
      <w:r w:rsidR="008E3371" w:rsidRPr="00ED50F5">
        <w:t>например:</w:t>
      </w:r>
    </w:p>
    <w:p w:rsidR="00D334BE" w:rsidRPr="00833D55" w:rsidRDefault="00D334BE" w:rsidP="00833D55">
      <w:pPr>
        <w:spacing w:line="360" w:lineRule="auto"/>
        <w:ind w:firstLine="567"/>
        <w:rPr>
          <w:sz w:val="28"/>
          <w:szCs w:val="28"/>
        </w:rPr>
      </w:pPr>
    </w:p>
    <w:p w:rsidR="008E3371" w:rsidRPr="008E3371" w:rsidRDefault="00CD39BF" w:rsidP="00833D55">
      <w:pPr>
        <w:spacing w:line="360" w:lineRule="auto"/>
        <w:jc w:val="center"/>
        <w:rPr>
          <w:b/>
          <w:sz w:val="28"/>
          <w:szCs w:val="28"/>
        </w:rPr>
      </w:pPr>
      <w:r>
        <w:rPr>
          <w:b/>
          <w:noProof/>
          <w:sz w:val="28"/>
          <w:szCs w:val="28"/>
        </w:rPr>
        <w:drawing>
          <wp:inline distT="0" distB="0" distL="0" distR="0">
            <wp:extent cx="3924300" cy="115703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986415" cy="1175346"/>
                    </a:xfrm>
                    <a:prstGeom prst="rect">
                      <a:avLst/>
                    </a:prstGeom>
                    <a:noFill/>
                  </pic:spPr>
                </pic:pic>
              </a:graphicData>
            </a:graphic>
          </wp:inline>
        </w:drawing>
      </w:r>
    </w:p>
    <w:p w:rsidR="008E3371" w:rsidRPr="00ED50F5" w:rsidRDefault="001F25B6" w:rsidP="00833D55">
      <w:pPr>
        <w:spacing w:line="360" w:lineRule="auto"/>
        <w:ind w:firstLine="567"/>
      </w:pPr>
      <w:r w:rsidRPr="00ED50F5">
        <w:rPr>
          <w:b/>
        </w:rPr>
        <w:t>Задание 3</w:t>
      </w:r>
      <w:r w:rsidR="00D34AA0" w:rsidRPr="00ED50F5">
        <w:rPr>
          <w:b/>
        </w:rPr>
        <w:t xml:space="preserve">. </w:t>
      </w:r>
      <w:r w:rsidR="00D34AA0" w:rsidRPr="00ED50F5">
        <w:t>Определить мощности</w:t>
      </w:r>
      <w:r w:rsidR="00492F6B" w:rsidRPr="00ED50F5">
        <w:t>, протекающие</w:t>
      </w:r>
      <w:r w:rsidRPr="00ED50F5">
        <w:t xml:space="preserve"> на участках сети.</w:t>
      </w:r>
    </w:p>
    <w:p w:rsidR="001F25B6" w:rsidRPr="00ED50F5" w:rsidRDefault="001F25B6" w:rsidP="00833D55">
      <w:pPr>
        <w:spacing w:line="360" w:lineRule="auto"/>
      </w:pPr>
      <w:r w:rsidRPr="00ED50F5">
        <w:t>3.1</w:t>
      </w:r>
      <w:proofErr w:type="gramStart"/>
      <w:r w:rsidRPr="00ED50F5">
        <w:t xml:space="preserve"> О</w:t>
      </w:r>
      <w:proofErr w:type="gramEnd"/>
      <w:r w:rsidRPr="00ED50F5">
        <w:t>пределить мощности, протекающие на головных участках сети</w:t>
      </w:r>
    </w:p>
    <w:p w:rsidR="00492F6B" w:rsidRDefault="00ED50F5" w:rsidP="002E58B5">
      <w:pPr>
        <w:spacing w:line="360" w:lineRule="auto"/>
      </w:pPr>
      <w:r w:rsidRPr="001F25B6">
        <w:rPr>
          <w:position w:val="-156"/>
        </w:rPr>
        <w:object w:dxaOrig="8960" w:dyaOrig="3260">
          <v:shape id="_x0000_i1093" type="#_x0000_t75" style="width:402pt;height:147pt" o:ole="">
            <v:imagedata r:id="rId138" o:title=""/>
          </v:shape>
          <o:OLEObject Type="Embed" ProgID="Equation.DSMT4" ShapeID="_x0000_i1093" DrawAspect="Content" ObjectID="_1601707286" r:id="rId139"/>
        </w:object>
      </w:r>
    </w:p>
    <w:p w:rsidR="001F25B6" w:rsidRPr="00ED50F5" w:rsidRDefault="001F25B6" w:rsidP="00833D55">
      <w:pPr>
        <w:spacing w:line="360" w:lineRule="auto"/>
      </w:pPr>
      <w:r w:rsidRPr="00ED50F5">
        <w:t xml:space="preserve">Выполнить проверку: </w:t>
      </w:r>
      <w:r w:rsidR="00ED50F5" w:rsidRPr="00ED50F5">
        <w:rPr>
          <w:position w:val="-12"/>
        </w:rPr>
        <w:object w:dxaOrig="3200" w:dyaOrig="420">
          <v:shape id="_x0000_i1094" type="#_x0000_t75" style="width:141pt;height:18.75pt" o:ole="">
            <v:imagedata r:id="rId140" o:title=""/>
          </v:shape>
          <o:OLEObject Type="Embed" ProgID="Equation.DSMT4" ShapeID="_x0000_i1094" DrawAspect="Content" ObjectID="_1601707287" r:id="rId141"/>
        </w:object>
      </w:r>
    </w:p>
    <w:p w:rsidR="001F25B6" w:rsidRPr="00ED50F5" w:rsidRDefault="001F25B6" w:rsidP="00833D55">
      <w:pPr>
        <w:spacing w:line="360" w:lineRule="auto"/>
      </w:pPr>
      <w:r w:rsidRPr="00ED50F5">
        <w:t>3.2</w:t>
      </w:r>
      <w:proofErr w:type="gramStart"/>
      <w:r w:rsidRPr="00ED50F5">
        <w:t xml:space="preserve"> О</w:t>
      </w:r>
      <w:proofErr w:type="gramEnd"/>
      <w:r w:rsidRPr="00ED50F5">
        <w:t xml:space="preserve">пределить мощность на остальных участках сети по </w:t>
      </w:r>
      <w:r w:rsidRPr="00ED50F5">
        <w:rPr>
          <w:lang w:val="en-US"/>
        </w:rPr>
        <w:t>I</w:t>
      </w:r>
      <w:r w:rsidRPr="00ED50F5">
        <w:t>закону Кирхгофа, например:</w:t>
      </w:r>
    </w:p>
    <w:p w:rsidR="001F25B6" w:rsidRPr="00ED50F5" w:rsidRDefault="00ED50F5" w:rsidP="00833D55">
      <w:pPr>
        <w:spacing w:line="360" w:lineRule="auto"/>
      </w:pPr>
      <w:r w:rsidRPr="00ED50F5">
        <w:rPr>
          <w:position w:val="-38"/>
        </w:rPr>
        <w:object w:dxaOrig="2040" w:dyaOrig="900">
          <v:shape id="_x0000_i1095" type="#_x0000_t75" style="width:90.75pt;height:40.5pt" o:ole="">
            <v:imagedata r:id="rId142" o:title=""/>
          </v:shape>
          <o:OLEObject Type="Embed" ProgID="Equation.DSMT4" ShapeID="_x0000_i1095" DrawAspect="Content" ObjectID="_1601707288" r:id="rId143"/>
        </w:object>
      </w:r>
    </w:p>
    <w:p w:rsidR="006D1CBE" w:rsidRPr="00ED50F5" w:rsidRDefault="006D1CBE" w:rsidP="00833D55">
      <w:pPr>
        <w:spacing w:line="360" w:lineRule="auto"/>
      </w:pPr>
      <w:r w:rsidRPr="00ED50F5">
        <w:t xml:space="preserve">Выполнить проверку в точке </w:t>
      </w:r>
      <w:proofErr w:type="spellStart"/>
      <w:r w:rsidRPr="00ED50F5">
        <w:t>токораздела</w:t>
      </w:r>
      <w:proofErr w:type="spellEnd"/>
      <w:r w:rsidRPr="00ED50F5">
        <w:t xml:space="preserve">: </w:t>
      </w:r>
      <w:r w:rsidR="00ED50F5" w:rsidRPr="00ED50F5">
        <w:rPr>
          <w:position w:val="-12"/>
        </w:rPr>
        <w:object w:dxaOrig="1920" w:dyaOrig="420">
          <v:shape id="_x0000_i1096" type="#_x0000_t75" style="width:96.75pt;height:21pt" o:ole="">
            <v:imagedata r:id="rId144" o:title=""/>
          </v:shape>
          <o:OLEObject Type="Embed" ProgID="Equation.DSMT4" ShapeID="_x0000_i1096" DrawAspect="Content" ObjectID="_1601707289" r:id="rId145"/>
        </w:object>
      </w:r>
    </w:p>
    <w:p w:rsidR="006D1CBE" w:rsidRPr="00ED50F5" w:rsidRDefault="006D1CBE" w:rsidP="00833D55">
      <w:pPr>
        <w:spacing w:line="360" w:lineRule="auto"/>
        <w:ind w:firstLine="567"/>
      </w:pPr>
      <w:r w:rsidRPr="00ED50F5">
        <w:rPr>
          <w:b/>
        </w:rPr>
        <w:t>Задание 4.</w:t>
      </w:r>
      <w:r w:rsidR="00D334BE" w:rsidRPr="00ED50F5">
        <w:rPr>
          <w:b/>
        </w:rPr>
        <w:t xml:space="preserve"> </w:t>
      </w:r>
      <w:r w:rsidRPr="00ED50F5">
        <w:t>Выбрать сечения проводов на всех участках сети методом экономической плотности тока.</w:t>
      </w:r>
    </w:p>
    <w:p w:rsidR="006D1CBE" w:rsidRPr="00ED50F5" w:rsidRDefault="00ED50F5" w:rsidP="00833D55">
      <w:pPr>
        <w:tabs>
          <w:tab w:val="left" w:pos="-2700"/>
        </w:tabs>
        <w:spacing w:line="360" w:lineRule="auto"/>
        <w:rPr>
          <w:rFonts w:ascii="GOST type B" w:hAnsi="GOST type B"/>
          <w:i/>
        </w:rPr>
      </w:pPr>
      <w:r w:rsidRPr="00140609">
        <w:rPr>
          <w:rFonts w:ascii="GOST type B" w:hAnsi="GOST type B"/>
          <w:i/>
          <w:position w:val="-34"/>
          <w:sz w:val="28"/>
          <w:szCs w:val="28"/>
        </w:rPr>
        <w:object w:dxaOrig="1400" w:dyaOrig="840">
          <v:shape id="_x0000_i1097" type="#_x0000_t75" style="width:70.5pt;height:42pt" o:ole="">
            <v:imagedata r:id="rId112" o:title=""/>
          </v:shape>
          <o:OLEObject Type="Embed" ProgID="Equation.DSMT4" ShapeID="_x0000_i1097" DrawAspect="Content" ObjectID="_1601707290" r:id="rId146"/>
        </w:object>
      </w:r>
      <w:r w:rsidR="006D1CBE" w:rsidRPr="00140609">
        <w:rPr>
          <w:rFonts w:ascii="GOST type B" w:hAnsi="GOST type B"/>
          <w:i/>
          <w:sz w:val="28"/>
          <w:szCs w:val="28"/>
        </w:rPr>
        <w:t xml:space="preserve">, </w:t>
      </w:r>
      <w:r w:rsidR="006D1CBE" w:rsidRPr="00ED50F5">
        <w:rPr>
          <w:rFonts w:ascii="GOST type B" w:hAnsi="GOST type B"/>
          <w:i/>
        </w:rPr>
        <w:t>мм</w:t>
      </w:r>
      <w:proofErr w:type="gramStart"/>
      <w:r w:rsidR="006D1CBE" w:rsidRPr="00ED50F5">
        <w:rPr>
          <w:rFonts w:ascii="GOST type B" w:hAnsi="GOST type B"/>
          <w:i/>
          <w:vertAlign w:val="superscript"/>
        </w:rPr>
        <w:t>2</w:t>
      </w:r>
      <w:proofErr w:type="gramEnd"/>
      <w:r w:rsidR="006D1CBE" w:rsidRPr="00ED50F5">
        <w:rPr>
          <w:rFonts w:ascii="GOST type B" w:hAnsi="GOST type B"/>
          <w:i/>
        </w:rPr>
        <w:tab/>
      </w:r>
    </w:p>
    <w:p w:rsidR="006D1CBE" w:rsidRPr="00ED50F5" w:rsidRDefault="006D1CBE" w:rsidP="00833D55">
      <w:pPr>
        <w:tabs>
          <w:tab w:val="left" w:pos="-2700"/>
        </w:tabs>
        <w:spacing w:line="360" w:lineRule="auto"/>
        <w:rPr>
          <w:rFonts w:ascii="GOST type B" w:hAnsi="GOST type B"/>
          <w:i/>
        </w:rPr>
      </w:pPr>
      <w:r w:rsidRPr="00ED50F5">
        <w:rPr>
          <w:position w:val="-12"/>
        </w:rPr>
        <w:object w:dxaOrig="380" w:dyaOrig="400">
          <v:shape id="_x0000_i1098" type="#_x0000_t75" style="width:19.5pt;height:20.25pt" o:ole="">
            <v:imagedata r:id="rId31" o:title=""/>
          </v:shape>
          <o:OLEObject Type="Embed" ProgID="Equation.DSMT4" ShapeID="_x0000_i1098" DrawAspect="Content" ObjectID="_1601707291" r:id="rId147"/>
        </w:object>
      </w:r>
      <w:r w:rsidRPr="00ED50F5">
        <w:t>- экономическая плотность тока [1, с.19, т.4.3]</w:t>
      </w:r>
    </w:p>
    <w:p w:rsidR="006D1CBE" w:rsidRPr="00ED50F5" w:rsidRDefault="00ED50F5" w:rsidP="00833D55">
      <w:pPr>
        <w:spacing w:line="360" w:lineRule="auto"/>
        <w:rPr>
          <w:rFonts w:ascii="GOST type B" w:hAnsi="GOST type B"/>
          <w:i/>
        </w:rPr>
      </w:pPr>
      <w:r w:rsidRPr="00ED50F5">
        <w:rPr>
          <w:rFonts w:ascii="GOST type B" w:hAnsi="GOST type B"/>
          <w:i/>
          <w:position w:val="-38"/>
        </w:rPr>
        <w:object w:dxaOrig="2520" w:dyaOrig="840">
          <v:shape id="_x0000_i1099" type="#_x0000_t75" style="width:117.75pt;height:39pt" o:ole="">
            <v:imagedata r:id="rId115" o:title=""/>
          </v:shape>
          <o:OLEObject Type="Embed" ProgID="Equation.DSMT4" ShapeID="_x0000_i1099" DrawAspect="Content" ObjectID="_1601707292" r:id="rId148"/>
        </w:object>
      </w:r>
    </w:p>
    <w:p w:rsidR="006D1CBE" w:rsidRPr="00ED50F5" w:rsidRDefault="006D1CBE" w:rsidP="00833D55">
      <w:pPr>
        <w:spacing w:line="360" w:lineRule="auto"/>
      </w:pPr>
      <w:r w:rsidRPr="00ED50F5">
        <w:t>Сечение проводов выбирается по таблице [1, с.23, т.3.5]</w:t>
      </w:r>
    </w:p>
    <w:p w:rsidR="006D1CBE" w:rsidRPr="00ED50F5" w:rsidRDefault="006D1CBE" w:rsidP="00833D55">
      <w:pPr>
        <w:spacing w:line="360" w:lineRule="auto"/>
        <w:ind w:firstLine="567"/>
      </w:pPr>
      <w:r w:rsidRPr="00ED50F5">
        <w:rPr>
          <w:b/>
        </w:rPr>
        <w:t xml:space="preserve">Задание 5. </w:t>
      </w:r>
      <w:r w:rsidRPr="00ED50F5">
        <w:t>Произвести проверку выбранных сечений проводов по нагреву.</w:t>
      </w:r>
    </w:p>
    <w:p w:rsidR="006D1CBE" w:rsidRPr="00C724D3" w:rsidRDefault="006D1CBE" w:rsidP="00833D55">
      <w:pPr>
        <w:spacing w:line="360" w:lineRule="auto"/>
        <w:ind w:firstLine="567"/>
        <w:rPr>
          <w:rFonts w:ascii="GOST type B" w:hAnsi="GOST type B"/>
          <w:i/>
          <w:position w:val="-36"/>
          <w:sz w:val="28"/>
          <w:szCs w:val="28"/>
        </w:rPr>
      </w:pPr>
      <w:r w:rsidRPr="00ED50F5">
        <w:t>Условие проверки:</w:t>
      </w:r>
      <w:r>
        <w:rPr>
          <w:sz w:val="28"/>
          <w:szCs w:val="28"/>
        </w:rPr>
        <w:t xml:space="preserve">  </w:t>
      </w:r>
      <w:r w:rsidR="00ED50F5" w:rsidRPr="00C724D3">
        <w:rPr>
          <w:rFonts w:ascii="GOST type B" w:hAnsi="GOST type B"/>
          <w:i/>
          <w:position w:val="-12"/>
          <w:sz w:val="28"/>
          <w:szCs w:val="28"/>
          <w:lang w:val="en-US"/>
        </w:rPr>
        <w:object w:dxaOrig="1280" w:dyaOrig="400">
          <v:shape id="_x0000_i1100" type="#_x0000_t75" style="width:69.75pt;height:22.5pt" o:ole="">
            <v:imagedata r:id="rId35" o:title=""/>
          </v:shape>
          <o:OLEObject Type="Embed" ProgID="Equation.DSMT4" ShapeID="_x0000_i1100" DrawAspect="Content" ObjectID="_1601707293" r:id="rId149"/>
        </w:object>
      </w:r>
    </w:p>
    <w:p w:rsidR="006D1CBE" w:rsidRPr="00C724D3" w:rsidRDefault="00ED50F5" w:rsidP="00833D55">
      <w:pPr>
        <w:tabs>
          <w:tab w:val="left" w:pos="1230"/>
        </w:tabs>
        <w:spacing w:line="360" w:lineRule="auto"/>
        <w:ind w:left="360" w:right="357" w:hanging="218"/>
        <w:rPr>
          <w:rFonts w:ascii="GOST type B" w:hAnsi="GOST type B"/>
          <w:i/>
          <w:sz w:val="28"/>
          <w:szCs w:val="28"/>
        </w:rPr>
      </w:pPr>
      <w:r w:rsidRPr="00C724D3">
        <w:rPr>
          <w:rFonts w:ascii="GOST type B" w:hAnsi="GOST type B"/>
          <w:i/>
          <w:position w:val="-12"/>
          <w:sz w:val="28"/>
          <w:szCs w:val="28"/>
        </w:rPr>
        <w:object w:dxaOrig="2200" w:dyaOrig="400">
          <v:shape id="_x0000_i1101" type="#_x0000_t75" style="width:108pt;height:19.5pt" o:ole="">
            <v:imagedata r:id="rId38" o:title=""/>
          </v:shape>
          <o:OLEObject Type="Embed" ProgID="Equation.DSMT4" ShapeID="_x0000_i1101" DrawAspect="Content" ObjectID="_1601707294" r:id="rId150"/>
        </w:object>
      </w:r>
    </w:p>
    <w:p w:rsidR="006D1CBE" w:rsidRPr="00ED50F5" w:rsidRDefault="006D1CBE" w:rsidP="00833D55">
      <w:pPr>
        <w:spacing w:line="360" w:lineRule="auto"/>
      </w:pPr>
      <w:r w:rsidRPr="00ED50F5">
        <w:t>Для определения тока послеаварийного режима необходимо оборвать наиболее загруженный участок сети</w:t>
      </w:r>
      <w:r w:rsidR="000D5E61" w:rsidRPr="00ED50F5">
        <w:t>.</w:t>
      </w:r>
    </w:p>
    <w:p w:rsidR="000D5E61" w:rsidRPr="00ED50F5" w:rsidRDefault="000D5E61" w:rsidP="00833D55">
      <w:pPr>
        <w:spacing w:line="360" w:lineRule="auto"/>
      </w:pPr>
      <w:r w:rsidRPr="00ED50F5">
        <w:t>5.1. Распределить мощности, протекающие по участкам сети в послеаварийном режиме</w:t>
      </w:r>
      <w:r w:rsidR="007E3962" w:rsidRPr="00ED50F5">
        <w:t>, например</w:t>
      </w:r>
    </w:p>
    <w:p w:rsidR="00D334BE" w:rsidRDefault="00D334BE" w:rsidP="00833D55">
      <w:pPr>
        <w:spacing w:line="360" w:lineRule="auto"/>
        <w:rPr>
          <w:sz w:val="28"/>
          <w:szCs w:val="28"/>
        </w:rPr>
      </w:pPr>
    </w:p>
    <w:p w:rsidR="000D5E61" w:rsidRDefault="00CD39BF" w:rsidP="00833D55">
      <w:pPr>
        <w:spacing w:line="360" w:lineRule="auto"/>
        <w:jc w:val="center"/>
        <w:rPr>
          <w:sz w:val="28"/>
          <w:szCs w:val="28"/>
        </w:rPr>
      </w:pPr>
      <w:r>
        <w:rPr>
          <w:noProof/>
          <w:sz w:val="28"/>
          <w:szCs w:val="28"/>
        </w:rPr>
        <w:drawing>
          <wp:inline distT="0" distB="0" distL="0" distR="0">
            <wp:extent cx="3619500" cy="1067166"/>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689705" cy="1087865"/>
                    </a:xfrm>
                    <a:prstGeom prst="rect">
                      <a:avLst/>
                    </a:prstGeom>
                    <a:noFill/>
                  </pic:spPr>
                </pic:pic>
              </a:graphicData>
            </a:graphic>
          </wp:inline>
        </w:drawing>
      </w:r>
    </w:p>
    <w:p w:rsidR="006D1CBE" w:rsidRDefault="00ED50F5" w:rsidP="00833D55">
      <w:pPr>
        <w:spacing w:line="360" w:lineRule="auto"/>
        <w:rPr>
          <w:sz w:val="28"/>
          <w:szCs w:val="28"/>
        </w:rPr>
      </w:pPr>
      <w:r w:rsidRPr="000E27B0">
        <w:rPr>
          <w:position w:val="-66"/>
          <w:sz w:val="28"/>
          <w:szCs w:val="28"/>
        </w:rPr>
        <w:object w:dxaOrig="2560" w:dyaOrig="1480">
          <v:shape id="_x0000_i1102" type="#_x0000_t75" style="width:123.75pt;height:71.25pt" o:ole="">
            <v:imagedata r:id="rId152" o:title=""/>
          </v:shape>
          <o:OLEObject Type="Embed" ProgID="Equation.DSMT4" ShapeID="_x0000_i1102" DrawAspect="Content" ObjectID="_1601707295" r:id="rId153"/>
        </w:object>
      </w:r>
    </w:p>
    <w:p w:rsidR="000E27B0" w:rsidRPr="00ED50F5" w:rsidRDefault="000E27B0" w:rsidP="00833D55">
      <w:pPr>
        <w:spacing w:line="360" w:lineRule="auto"/>
      </w:pPr>
      <w:r w:rsidRPr="00ED50F5">
        <w:t>5.2</w:t>
      </w:r>
      <w:proofErr w:type="gramStart"/>
      <w:r w:rsidRPr="00ED50F5">
        <w:t xml:space="preserve"> О</w:t>
      </w:r>
      <w:proofErr w:type="gramEnd"/>
      <w:r w:rsidRPr="00ED50F5">
        <w:t>пределить послеаварийные токи на всех участках сети</w:t>
      </w:r>
    </w:p>
    <w:p w:rsidR="000E27B0" w:rsidRPr="00ED50F5" w:rsidRDefault="00ED50F5" w:rsidP="00833D55">
      <w:pPr>
        <w:spacing w:line="360" w:lineRule="auto"/>
      </w:pPr>
      <w:r w:rsidRPr="00ED50F5">
        <w:rPr>
          <w:position w:val="-38"/>
        </w:rPr>
        <w:object w:dxaOrig="2280" w:dyaOrig="840">
          <v:shape id="_x0000_i1103" type="#_x0000_t75" style="width:108.75pt;height:39.75pt" o:ole="">
            <v:imagedata r:id="rId154" o:title=""/>
          </v:shape>
          <o:OLEObject Type="Embed" ProgID="Equation.DSMT4" ShapeID="_x0000_i1103" DrawAspect="Content" ObjectID="_1601707296" r:id="rId155"/>
        </w:object>
      </w:r>
    </w:p>
    <w:p w:rsidR="008E3371" w:rsidRPr="00ED50F5" w:rsidRDefault="000E27B0" w:rsidP="00833D55">
      <w:pPr>
        <w:spacing w:line="360" w:lineRule="auto"/>
      </w:pPr>
      <w:r w:rsidRPr="00ED50F5">
        <w:t>5.3</w:t>
      </w:r>
      <w:proofErr w:type="gramStart"/>
      <w:r w:rsidRPr="00ED50F5">
        <w:t xml:space="preserve"> В</w:t>
      </w:r>
      <w:proofErr w:type="gramEnd"/>
      <w:r w:rsidRPr="00ED50F5">
        <w:t>ыполнить проверку по нагреву</w:t>
      </w:r>
    </w:p>
    <w:p w:rsidR="002E58B5" w:rsidRPr="00ED50F5" w:rsidRDefault="002E58B5" w:rsidP="00833D55">
      <w:pPr>
        <w:spacing w:line="360" w:lineRule="auto"/>
        <w:ind w:firstLine="567"/>
        <w:rPr>
          <w:b/>
        </w:rPr>
      </w:pPr>
    </w:p>
    <w:p w:rsidR="000E27B0" w:rsidRPr="00ED50F5" w:rsidRDefault="000E27B0" w:rsidP="00833D55">
      <w:pPr>
        <w:spacing w:line="360" w:lineRule="auto"/>
        <w:ind w:firstLine="567"/>
      </w:pPr>
      <w:r w:rsidRPr="00ED50F5">
        <w:rPr>
          <w:b/>
        </w:rPr>
        <w:t>Задание 6.</w:t>
      </w:r>
      <w:r w:rsidR="007E3962" w:rsidRPr="00ED50F5">
        <w:rPr>
          <w:b/>
        </w:rPr>
        <w:t xml:space="preserve"> </w:t>
      </w:r>
      <w:r w:rsidRPr="00ED50F5">
        <w:t>Рассчитать сопротивления ЛЭП на всех участках сети.</w:t>
      </w:r>
    </w:p>
    <w:p w:rsidR="000E27B0" w:rsidRPr="00ED50F5" w:rsidRDefault="000E27B0" w:rsidP="00833D55">
      <w:pPr>
        <w:spacing w:line="360" w:lineRule="auto"/>
      </w:pPr>
      <w:r w:rsidRPr="00ED50F5">
        <w:t xml:space="preserve">Для </w:t>
      </w:r>
      <w:proofErr w:type="spellStart"/>
      <w:r w:rsidRPr="00ED50F5">
        <w:t>одноцепной</w:t>
      </w:r>
      <w:proofErr w:type="spellEnd"/>
      <w:r w:rsidRPr="00ED50F5">
        <w:t xml:space="preserve"> ЛЭП: </w:t>
      </w:r>
    </w:p>
    <w:p w:rsidR="000E27B0" w:rsidRDefault="00E774CB" w:rsidP="00833D55">
      <w:pPr>
        <w:spacing w:line="360" w:lineRule="auto"/>
        <w:rPr>
          <w:sz w:val="28"/>
          <w:szCs w:val="28"/>
        </w:rPr>
      </w:pPr>
      <w:r w:rsidRPr="00AB4677">
        <w:rPr>
          <w:position w:val="-36"/>
          <w:sz w:val="28"/>
          <w:szCs w:val="28"/>
        </w:rPr>
        <w:object w:dxaOrig="1740" w:dyaOrig="859">
          <v:shape id="_x0000_i1104" type="#_x0000_t75" style="width:87.75pt;height:43.5pt" o:ole="">
            <v:imagedata r:id="rId123" o:title=""/>
          </v:shape>
          <o:OLEObject Type="Embed" ProgID="Equation.DSMT4" ShapeID="_x0000_i1104" DrawAspect="Content" ObjectID="_1601707297" r:id="rId156"/>
        </w:object>
      </w:r>
    </w:p>
    <w:p w:rsidR="000E27B0" w:rsidRPr="00E774CB" w:rsidRDefault="000E27B0" w:rsidP="00833D55">
      <w:pPr>
        <w:spacing w:line="360" w:lineRule="auto"/>
        <w:ind w:firstLine="567"/>
      </w:pPr>
      <w:r w:rsidRPr="00E774CB">
        <w:rPr>
          <w:b/>
        </w:rPr>
        <w:t xml:space="preserve">Задание 7. </w:t>
      </w:r>
      <w:r w:rsidRPr="00E774CB">
        <w:t>Определить потери напряжения на всех участках сети в нормальном и послеаварийном режимах.</w:t>
      </w:r>
    </w:p>
    <w:p w:rsidR="000E27B0" w:rsidRDefault="00E774CB" w:rsidP="00833D55">
      <w:pPr>
        <w:spacing w:line="360" w:lineRule="auto"/>
        <w:rPr>
          <w:sz w:val="28"/>
          <w:szCs w:val="28"/>
        </w:rPr>
      </w:pPr>
      <w:r w:rsidRPr="00701F84">
        <w:rPr>
          <w:position w:val="-34"/>
          <w:sz w:val="28"/>
          <w:szCs w:val="28"/>
        </w:rPr>
        <w:object w:dxaOrig="3300" w:dyaOrig="800">
          <v:shape id="_x0000_i1105" type="#_x0000_t75" style="width:151.5pt;height:36pt" o:ole="">
            <v:imagedata r:id="rId157" o:title=""/>
          </v:shape>
          <o:OLEObject Type="Embed" ProgID="Equation.DSMT4" ShapeID="_x0000_i1105" DrawAspect="Content" ObjectID="_1601707298" r:id="rId158"/>
        </w:object>
      </w:r>
    </w:p>
    <w:p w:rsidR="000E27B0" w:rsidRPr="00E774CB" w:rsidRDefault="000E27B0" w:rsidP="00833D55">
      <w:pPr>
        <w:spacing w:line="360" w:lineRule="auto"/>
      </w:pPr>
      <w:r w:rsidRPr="00E774CB">
        <w:rPr>
          <w:rFonts w:ascii="GOST type B" w:hAnsi="GOST type B"/>
          <w:i/>
          <w:lang w:val="en-US"/>
        </w:rPr>
        <w:t>P</w:t>
      </w:r>
      <w:proofErr w:type="gramStart"/>
      <w:r w:rsidRPr="00E774CB">
        <w:rPr>
          <w:rFonts w:ascii="GOST type B" w:hAnsi="GOST type B"/>
          <w:i/>
        </w:rPr>
        <w:t>,</w:t>
      </w:r>
      <w:r w:rsidRPr="00E774CB">
        <w:rPr>
          <w:rFonts w:ascii="GOST type B" w:hAnsi="GOST type B"/>
          <w:i/>
          <w:lang w:val="en-US"/>
        </w:rPr>
        <w:t>Q</w:t>
      </w:r>
      <w:proofErr w:type="gramEnd"/>
      <w:r w:rsidRPr="00E774CB">
        <w:t xml:space="preserve"> – мощности, протекающие по участкам сети;</w:t>
      </w:r>
    </w:p>
    <w:p w:rsidR="008E3371" w:rsidRPr="00E774CB" w:rsidRDefault="000E27B0" w:rsidP="00833D55">
      <w:pPr>
        <w:spacing w:line="360" w:lineRule="auto"/>
      </w:pPr>
      <w:r w:rsidRPr="00E774CB">
        <w:rPr>
          <w:rFonts w:ascii="GOST type B" w:hAnsi="GOST type B"/>
          <w:i/>
          <w:lang w:val="en-US"/>
        </w:rPr>
        <w:t>R</w:t>
      </w:r>
      <w:proofErr w:type="gramStart"/>
      <w:r w:rsidRPr="00E774CB">
        <w:rPr>
          <w:rFonts w:ascii="GOST type B" w:hAnsi="GOST type B"/>
          <w:i/>
        </w:rPr>
        <w:t>,</w:t>
      </w:r>
      <w:r w:rsidRPr="00E774CB">
        <w:rPr>
          <w:rFonts w:ascii="GOST type B" w:hAnsi="GOST type B"/>
          <w:i/>
          <w:lang w:val="en-US"/>
        </w:rPr>
        <w:t>X</w:t>
      </w:r>
      <w:proofErr w:type="gramEnd"/>
      <w:r w:rsidRPr="00E774CB">
        <w:t xml:space="preserve"> – сопротивления участков сети</w:t>
      </w:r>
    </w:p>
    <w:p w:rsidR="008E3371" w:rsidRPr="00E774CB" w:rsidRDefault="006214D5" w:rsidP="00833D55">
      <w:pPr>
        <w:spacing w:line="360" w:lineRule="auto"/>
        <w:ind w:firstLine="567"/>
      </w:pPr>
      <w:r w:rsidRPr="00E774CB">
        <w:rPr>
          <w:b/>
        </w:rPr>
        <w:t>Зада</w:t>
      </w:r>
      <w:r w:rsidR="000E27B0" w:rsidRPr="00E774CB">
        <w:rPr>
          <w:b/>
        </w:rPr>
        <w:t>ние 8</w:t>
      </w:r>
      <w:r w:rsidRPr="00E774CB">
        <w:rPr>
          <w:b/>
        </w:rPr>
        <w:t>.</w:t>
      </w:r>
      <w:r w:rsidR="007E3962" w:rsidRPr="00E774CB">
        <w:rPr>
          <w:b/>
        </w:rPr>
        <w:t xml:space="preserve"> </w:t>
      </w:r>
      <w:r w:rsidR="008E3371" w:rsidRPr="00E774CB">
        <w:t xml:space="preserve">Проверить выбранные сечения проводов </w:t>
      </w:r>
      <w:r w:rsidRPr="00E774CB">
        <w:t>по допустимой потере напряжения</w:t>
      </w:r>
      <w:r w:rsidR="00833D55" w:rsidRPr="00E774CB">
        <w:t xml:space="preserve"> в нормальном и послеаварийном режимах</w:t>
      </w:r>
      <w:r w:rsidR="000E27B0" w:rsidRPr="00E774CB">
        <w:t>.</w:t>
      </w:r>
    </w:p>
    <w:p w:rsidR="00833D55" w:rsidRPr="00E774CB" w:rsidRDefault="00833D55" w:rsidP="00833D55">
      <w:pPr>
        <w:spacing w:line="360" w:lineRule="auto"/>
      </w:pPr>
      <w:r w:rsidRPr="00E774CB">
        <w:t xml:space="preserve">Условие проверки:   </w:t>
      </w:r>
      <w:r w:rsidR="00E260C6" w:rsidRPr="00E774CB">
        <w:rPr>
          <w:position w:val="-16"/>
        </w:rPr>
        <w:object w:dxaOrig="2540" w:dyaOrig="440">
          <v:shape id="_x0000_i1106" type="#_x0000_t75" style="width:126.75pt;height:21.75pt" o:ole="">
            <v:imagedata r:id="rId159" o:title=""/>
          </v:shape>
          <o:OLEObject Type="Embed" ProgID="Equation.DSMT4" ShapeID="_x0000_i1106" DrawAspect="Content" ObjectID="_1601707299" r:id="rId160"/>
        </w:object>
      </w:r>
    </w:p>
    <w:p w:rsidR="008E3371" w:rsidRPr="00E774CB" w:rsidRDefault="000E27B0" w:rsidP="00833D55">
      <w:pPr>
        <w:spacing w:line="360" w:lineRule="auto"/>
      </w:pPr>
      <w:r w:rsidRPr="00E774CB">
        <w:lastRenderedPageBreak/>
        <w:t>8.1</w:t>
      </w:r>
      <w:proofErr w:type="gramStart"/>
      <w:r w:rsidRPr="00E774CB">
        <w:t xml:space="preserve"> В</w:t>
      </w:r>
      <w:proofErr w:type="gramEnd"/>
      <w:r w:rsidR="007E3962" w:rsidRPr="00E774CB">
        <w:t xml:space="preserve"> </w:t>
      </w:r>
      <w:r w:rsidR="008E3371" w:rsidRPr="00E774CB">
        <w:t xml:space="preserve">нормальном режиме определить </w:t>
      </w:r>
      <w:r w:rsidRPr="00E774CB">
        <w:t>потери напряжения</w:t>
      </w:r>
      <w:r w:rsidR="008E3371" w:rsidRPr="00E774CB">
        <w:t xml:space="preserve"> до точки </w:t>
      </w:r>
      <w:proofErr w:type="spellStart"/>
      <w:r w:rsidR="008E3371" w:rsidRPr="00E774CB">
        <w:t>токораздела</w:t>
      </w:r>
      <w:proofErr w:type="spellEnd"/>
      <w:r w:rsidR="008E3371" w:rsidRPr="00E774CB">
        <w:t xml:space="preserve"> с двух сторон</w:t>
      </w:r>
      <w:r w:rsidR="006214D5" w:rsidRPr="00E774CB">
        <w:t>, н</w:t>
      </w:r>
      <w:r w:rsidR="008E3371" w:rsidRPr="00E774CB">
        <w:t>апример:</w:t>
      </w:r>
    </w:p>
    <w:p w:rsidR="006214D5" w:rsidRPr="008E3371" w:rsidRDefault="00E774CB" w:rsidP="00833D55">
      <w:pPr>
        <w:spacing w:line="360" w:lineRule="auto"/>
        <w:rPr>
          <w:b/>
          <w:sz w:val="28"/>
          <w:szCs w:val="28"/>
        </w:rPr>
      </w:pPr>
      <w:r w:rsidRPr="000E27B0">
        <w:rPr>
          <w:b/>
          <w:position w:val="-36"/>
          <w:sz w:val="28"/>
          <w:szCs w:val="28"/>
        </w:rPr>
        <w:object w:dxaOrig="3760" w:dyaOrig="859">
          <v:shape id="_x0000_i1107" type="#_x0000_t75" style="width:161.25pt;height:37.5pt" o:ole="">
            <v:imagedata r:id="rId161" o:title=""/>
          </v:shape>
          <o:OLEObject Type="Embed" ProgID="Equation.DSMT4" ShapeID="_x0000_i1107" DrawAspect="Content" ObjectID="_1601707300" r:id="rId162"/>
        </w:object>
      </w:r>
    </w:p>
    <w:p w:rsidR="008E3371" w:rsidRPr="00E774CB" w:rsidRDefault="006214D5" w:rsidP="00833D55">
      <w:pPr>
        <w:spacing w:line="360" w:lineRule="auto"/>
      </w:pPr>
      <w:r w:rsidRPr="00E774CB">
        <w:t>з</w:t>
      </w:r>
      <w:r w:rsidR="008E3371" w:rsidRPr="00E774CB">
        <w:t>атем взять наибольшее значение, выразить в процентах</w:t>
      </w:r>
    </w:p>
    <w:p w:rsidR="008E3371" w:rsidRPr="008E3371" w:rsidRDefault="00E774CB" w:rsidP="00833D55">
      <w:pPr>
        <w:spacing w:line="360" w:lineRule="auto"/>
        <w:rPr>
          <w:b/>
          <w:sz w:val="28"/>
          <w:szCs w:val="28"/>
        </w:rPr>
      </w:pPr>
      <w:r w:rsidRPr="0014322F">
        <w:rPr>
          <w:b/>
          <w:position w:val="-34"/>
          <w:sz w:val="28"/>
          <w:szCs w:val="28"/>
        </w:rPr>
        <w:object w:dxaOrig="3200" w:dyaOrig="800">
          <v:shape id="_x0000_i1108" type="#_x0000_t75" style="width:147.75pt;height:36pt" o:ole="">
            <v:imagedata r:id="rId163" o:title=""/>
          </v:shape>
          <o:OLEObject Type="Embed" ProgID="Equation.DSMT4" ShapeID="_x0000_i1108" DrawAspect="Content" ObjectID="_1601707301" r:id="rId164"/>
        </w:object>
      </w:r>
    </w:p>
    <w:p w:rsidR="008E3371" w:rsidRPr="00E774CB" w:rsidRDefault="008E3371" w:rsidP="00833D55">
      <w:pPr>
        <w:spacing w:line="360" w:lineRule="auto"/>
        <w:rPr>
          <w:b/>
        </w:rPr>
      </w:pPr>
      <w:r w:rsidRPr="00E774CB">
        <w:t>и сравнить с</w:t>
      </w:r>
      <w:r w:rsidR="007E3962" w:rsidRPr="00E774CB">
        <w:t xml:space="preserve"> </w:t>
      </w:r>
      <w:r w:rsidR="00833D55" w:rsidRPr="00E774CB">
        <w:t>допустимой величиной</w:t>
      </w:r>
      <w:r w:rsidRPr="00E774CB">
        <w:t>.</w:t>
      </w:r>
    </w:p>
    <w:p w:rsidR="008E3371" w:rsidRPr="00E774CB" w:rsidRDefault="00833D55" w:rsidP="00833D55">
      <w:pPr>
        <w:spacing w:line="360" w:lineRule="auto"/>
      </w:pPr>
      <w:r w:rsidRPr="00E774CB">
        <w:t>8.2</w:t>
      </w:r>
      <w:proofErr w:type="gramStart"/>
      <w:r w:rsidRPr="00E774CB">
        <w:t xml:space="preserve"> В</w:t>
      </w:r>
      <w:proofErr w:type="gramEnd"/>
      <w:r w:rsidR="008E3371" w:rsidRPr="00E774CB">
        <w:t xml:space="preserve"> послеаварийном режиме определить </w:t>
      </w:r>
      <w:r w:rsidRPr="00E774CB">
        <w:t>потерю напряжения</w:t>
      </w:r>
      <w:r w:rsidR="008E3371" w:rsidRPr="00E774CB">
        <w:t xml:space="preserve"> до наиболее удаленного потребителя, например:</w:t>
      </w:r>
    </w:p>
    <w:p w:rsidR="008E3371" w:rsidRPr="008E3371" w:rsidRDefault="00E774CB" w:rsidP="00833D55">
      <w:pPr>
        <w:spacing w:line="360" w:lineRule="auto"/>
        <w:rPr>
          <w:b/>
          <w:sz w:val="28"/>
          <w:szCs w:val="28"/>
        </w:rPr>
      </w:pPr>
      <w:r w:rsidRPr="00833D55">
        <w:rPr>
          <w:position w:val="-12"/>
          <w:sz w:val="28"/>
          <w:szCs w:val="28"/>
        </w:rPr>
        <w:object w:dxaOrig="3739" w:dyaOrig="400">
          <v:shape id="_x0000_i1109" type="#_x0000_t75" style="width:171.75pt;height:18pt" o:ole="">
            <v:imagedata r:id="rId165" o:title=""/>
          </v:shape>
          <o:OLEObject Type="Embed" ProgID="Equation.DSMT4" ShapeID="_x0000_i1109" DrawAspect="Content" ObjectID="_1601707302" r:id="rId166"/>
        </w:object>
      </w:r>
      <w:r w:rsidR="00833D55">
        <w:rPr>
          <w:sz w:val="28"/>
          <w:szCs w:val="28"/>
        </w:rPr>
        <w:t xml:space="preserve"> ,</w:t>
      </w:r>
    </w:p>
    <w:p w:rsidR="006214D5" w:rsidRPr="00E774CB" w:rsidRDefault="008E3371" w:rsidP="00833D55">
      <w:pPr>
        <w:spacing w:line="360" w:lineRule="auto"/>
      </w:pPr>
      <w:r w:rsidRPr="00E774CB">
        <w:t xml:space="preserve">выразить </w:t>
      </w:r>
      <w:proofErr w:type="gramStart"/>
      <w:r w:rsidRPr="00E774CB">
        <w:t>в</w:t>
      </w:r>
      <w:proofErr w:type="gramEnd"/>
      <w:r w:rsidRPr="00E774CB">
        <w:t xml:space="preserve"> % и сравнить с </w:t>
      </w:r>
      <w:r w:rsidR="00833D55" w:rsidRPr="00E774CB">
        <w:t>допустимой величиной.</w:t>
      </w:r>
    </w:p>
    <w:p w:rsidR="00D45B51" w:rsidRPr="00E774CB" w:rsidRDefault="00A5348C" w:rsidP="00833D55">
      <w:pPr>
        <w:spacing w:line="360" w:lineRule="auto"/>
        <w:ind w:firstLine="567"/>
        <w:sectPr w:rsidR="00D45B51" w:rsidRPr="00E774CB" w:rsidSect="003729B2">
          <w:footerReference w:type="default" r:id="rId167"/>
          <w:pgSz w:w="11906" w:h="16838"/>
          <w:pgMar w:top="1134" w:right="850" w:bottom="1134" w:left="1701" w:header="708" w:footer="708" w:gutter="0"/>
          <w:pgNumType w:start="1"/>
          <w:cols w:space="708"/>
          <w:titlePg/>
          <w:docGrid w:linePitch="360"/>
        </w:sectPr>
      </w:pPr>
      <w:r w:rsidRPr="00E774CB">
        <w:rPr>
          <w:b/>
        </w:rPr>
        <w:t>Примечание:</w:t>
      </w:r>
      <w:r w:rsidRPr="00E774CB">
        <w:t xml:space="preserve"> е</w:t>
      </w:r>
      <w:r w:rsidR="008E3371" w:rsidRPr="00E774CB">
        <w:t xml:space="preserve">сли </w:t>
      </w:r>
      <w:r w:rsidR="00E260C6" w:rsidRPr="00E774CB">
        <w:rPr>
          <w:position w:val="-16"/>
        </w:rPr>
        <w:object w:dxaOrig="1980" w:dyaOrig="440">
          <v:shape id="_x0000_i1110" type="#_x0000_t75" style="width:98.25pt;height:22.5pt" o:ole="">
            <v:imagedata r:id="rId168" o:title=""/>
          </v:shape>
          <o:OLEObject Type="Embed" ProgID="Equation.DSMT4" ShapeID="_x0000_i1110" DrawAspect="Content" ObjectID="_1601707303" r:id="rId169"/>
        </w:object>
      </w:r>
      <w:r w:rsidR="00833D55" w:rsidRPr="00E774CB">
        <w:t xml:space="preserve">в </w:t>
      </w:r>
      <w:r w:rsidR="00E260C6" w:rsidRPr="00E774CB">
        <w:t xml:space="preserve">нормальном и /или </w:t>
      </w:r>
      <w:r w:rsidRPr="00E774CB">
        <w:t>послеаварийном режимах</w:t>
      </w:r>
      <w:r w:rsidR="008E3371" w:rsidRPr="00E774CB">
        <w:t>, то необ</w:t>
      </w:r>
      <w:r w:rsidRPr="00E774CB">
        <w:t>ходимо увеличить сечение проводов</w:t>
      </w:r>
      <w:r w:rsidR="008E3371" w:rsidRPr="00E774CB">
        <w:t xml:space="preserve"> и</w:t>
      </w:r>
      <w:r w:rsidR="00D45B51" w:rsidRPr="00E774CB">
        <w:t xml:space="preserve"> снова выполнить проверку</w:t>
      </w:r>
      <w:r w:rsidR="00E774CB">
        <w:t>.</w:t>
      </w:r>
    </w:p>
    <w:p w:rsidR="00E03635" w:rsidRDefault="00E03635" w:rsidP="00D45B51">
      <w:pPr>
        <w:rPr>
          <w:sz w:val="28"/>
          <w:szCs w:val="28"/>
        </w:rPr>
      </w:pPr>
    </w:p>
    <w:p w:rsidR="000B3794" w:rsidRPr="00E774CB" w:rsidRDefault="000B3794" w:rsidP="007E3962">
      <w:pPr>
        <w:jc w:val="right"/>
      </w:pPr>
      <w:r w:rsidRPr="00E774CB">
        <w:t>Приложение 1-Задания к практическим</w:t>
      </w:r>
      <w:r w:rsidR="00901005" w:rsidRPr="00E774CB">
        <w:t xml:space="preserve"> работам</w:t>
      </w:r>
      <w:r w:rsidR="00B71AD9" w:rsidRPr="00E774CB">
        <w:t xml:space="preserve"> № 1-4</w:t>
      </w:r>
    </w:p>
    <w:p w:rsidR="000B3794" w:rsidRDefault="000B3794" w:rsidP="000B3794">
      <w:pPr>
        <w:ind w:left="-720"/>
        <w:rPr>
          <w:i/>
          <w:sz w:val="32"/>
          <w:szCs w:val="32"/>
        </w:rPr>
      </w:pPr>
    </w:p>
    <w:p w:rsidR="006D4B37" w:rsidRDefault="00FE0D25" w:rsidP="006D4B37">
      <w:pPr>
        <w:ind w:left="-720"/>
        <w:jc w:val="center"/>
        <w:rPr>
          <w:i/>
          <w:sz w:val="32"/>
          <w:szCs w:val="32"/>
        </w:rPr>
      </w:pPr>
      <w:r>
        <w:rPr>
          <w:i/>
          <w:noProof/>
          <w:sz w:val="32"/>
          <w:szCs w:val="32"/>
        </w:rPr>
        <w:drawing>
          <wp:inline distT="0" distB="0" distL="0" distR="0">
            <wp:extent cx="3020914" cy="1562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51655" cy="1577996"/>
                    </a:xfrm>
                    <a:prstGeom prst="rect">
                      <a:avLst/>
                    </a:prstGeom>
                    <a:noFill/>
                  </pic:spPr>
                </pic:pic>
              </a:graphicData>
            </a:graphic>
          </wp:inline>
        </w:drawing>
      </w:r>
    </w:p>
    <w:p w:rsidR="00C61DCF" w:rsidRPr="00E774CB" w:rsidRDefault="00C61DCF" w:rsidP="00C61DCF">
      <w:pPr>
        <w:ind w:left="-720" w:firstLine="720"/>
      </w:pPr>
      <w:r w:rsidRPr="00E774CB">
        <w:t>Таблица 1.1 – Данные для расчета</w:t>
      </w:r>
    </w:p>
    <w:p w:rsidR="00FE0D25" w:rsidRPr="00E774CB" w:rsidRDefault="00FE0D25" w:rsidP="00FE0D25">
      <w:pPr>
        <w:rPr>
          <w:i/>
        </w:rPr>
      </w:pPr>
    </w:p>
    <w:tbl>
      <w:tblPr>
        <w:tblStyle w:val="a3"/>
        <w:tblW w:w="15107" w:type="dxa"/>
        <w:tblInd w:w="-459" w:type="dxa"/>
        <w:tblLook w:val="01E0" w:firstRow="1" w:lastRow="1" w:firstColumn="1" w:lastColumn="1" w:noHBand="0" w:noVBand="0"/>
      </w:tblPr>
      <w:tblGrid>
        <w:gridCol w:w="1766"/>
        <w:gridCol w:w="1053"/>
        <w:gridCol w:w="1125"/>
        <w:gridCol w:w="694"/>
        <w:gridCol w:w="695"/>
        <w:gridCol w:w="696"/>
        <w:gridCol w:w="697"/>
        <w:gridCol w:w="696"/>
        <w:gridCol w:w="697"/>
        <w:gridCol w:w="697"/>
        <w:gridCol w:w="697"/>
        <w:gridCol w:w="709"/>
        <w:gridCol w:w="697"/>
        <w:gridCol w:w="697"/>
        <w:gridCol w:w="697"/>
        <w:gridCol w:w="709"/>
        <w:gridCol w:w="696"/>
        <w:gridCol w:w="693"/>
        <w:gridCol w:w="696"/>
      </w:tblGrid>
      <w:tr w:rsidR="00FE0D25" w:rsidRPr="00A377C9" w:rsidTr="00B71AD9">
        <w:trPr>
          <w:trHeight w:val="278"/>
        </w:trPr>
        <w:tc>
          <w:tcPr>
            <w:tcW w:w="1766" w:type="dxa"/>
            <w:vMerge w:val="restart"/>
          </w:tcPr>
          <w:p w:rsidR="00FE0D25" w:rsidRPr="00E774CB" w:rsidRDefault="00FE0D25" w:rsidP="00B83AE6">
            <w:r w:rsidRPr="00E774CB">
              <w:t>Наименование</w:t>
            </w:r>
          </w:p>
          <w:p w:rsidR="00FE0D25" w:rsidRPr="00E774CB" w:rsidRDefault="00FE0D25" w:rsidP="00B83AE6">
            <w:r w:rsidRPr="00E774CB">
              <w:t>величин</w:t>
            </w:r>
          </w:p>
        </w:tc>
        <w:tc>
          <w:tcPr>
            <w:tcW w:w="1053" w:type="dxa"/>
            <w:vMerge w:val="restart"/>
          </w:tcPr>
          <w:p w:rsidR="00FE0D25" w:rsidRPr="00E774CB" w:rsidRDefault="00FE0D25" w:rsidP="00B83AE6">
            <w:proofErr w:type="spellStart"/>
            <w:r w:rsidRPr="00E774CB">
              <w:t>Обозна</w:t>
            </w:r>
            <w:proofErr w:type="spellEnd"/>
            <w:r w:rsidRPr="00E774CB">
              <w:t>-</w:t>
            </w:r>
          </w:p>
          <w:p w:rsidR="00FE0D25" w:rsidRPr="00E774CB" w:rsidRDefault="00FE0D25" w:rsidP="00B83AE6">
            <w:proofErr w:type="spellStart"/>
            <w:r w:rsidRPr="00E774CB">
              <w:t>чение</w:t>
            </w:r>
            <w:proofErr w:type="spellEnd"/>
          </w:p>
        </w:tc>
        <w:tc>
          <w:tcPr>
            <w:tcW w:w="1125" w:type="dxa"/>
            <w:vMerge w:val="restart"/>
          </w:tcPr>
          <w:p w:rsidR="00FE0D25" w:rsidRPr="00E774CB" w:rsidRDefault="00FE0D25" w:rsidP="00B83AE6">
            <w:proofErr w:type="spellStart"/>
            <w:r w:rsidRPr="00E774CB">
              <w:t>Ед</w:t>
            </w:r>
            <w:proofErr w:type="gramStart"/>
            <w:r w:rsidRPr="00E774CB">
              <w:t>.и</w:t>
            </w:r>
            <w:proofErr w:type="gramEnd"/>
            <w:r w:rsidRPr="00E774CB">
              <w:t>зме</w:t>
            </w:r>
            <w:proofErr w:type="spellEnd"/>
            <w:r w:rsidRPr="00E774CB">
              <w:t>-</w:t>
            </w:r>
          </w:p>
          <w:p w:rsidR="00FE0D25" w:rsidRPr="00E774CB" w:rsidRDefault="00FE0D25" w:rsidP="00B83AE6">
            <w:r w:rsidRPr="00E774CB">
              <w:t>рения</w:t>
            </w:r>
          </w:p>
        </w:tc>
        <w:tc>
          <w:tcPr>
            <w:tcW w:w="11163" w:type="dxa"/>
            <w:gridSpan w:val="16"/>
          </w:tcPr>
          <w:p w:rsidR="00FE0D25" w:rsidRPr="00E774CB" w:rsidRDefault="00FE0D25" w:rsidP="00FE0D25">
            <w:pPr>
              <w:jc w:val="center"/>
            </w:pPr>
            <w:r w:rsidRPr="00E774CB">
              <w:t>ВАРИАНТ</w:t>
            </w:r>
          </w:p>
        </w:tc>
      </w:tr>
      <w:tr w:rsidR="00B83AE6" w:rsidRPr="00A377C9" w:rsidTr="00B71AD9">
        <w:trPr>
          <w:trHeight w:val="396"/>
        </w:trPr>
        <w:tc>
          <w:tcPr>
            <w:tcW w:w="1766" w:type="dxa"/>
            <w:vMerge/>
          </w:tcPr>
          <w:p w:rsidR="00B83AE6" w:rsidRPr="00E774CB" w:rsidRDefault="00B83AE6" w:rsidP="00B83AE6"/>
        </w:tc>
        <w:tc>
          <w:tcPr>
            <w:tcW w:w="1053" w:type="dxa"/>
            <w:vMerge/>
          </w:tcPr>
          <w:p w:rsidR="00B83AE6" w:rsidRPr="00E774CB" w:rsidRDefault="00B83AE6" w:rsidP="00B83AE6"/>
        </w:tc>
        <w:tc>
          <w:tcPr>
            <w:tcW w:w="1125" w:type="dxa"/>
            <w:vMerge/>
          </w:tcPr>
          <w:p w:rsidR="00B83AE6" w:rsidRPr="00E774CB" w:rsidRDefault="00B83AE6" w:rsidP="00B83AE6"/>
        </w:tc>
        <w:tc>
          <w:tcPr>
            <w:tcW w:w="694" w:type="dxa"/>
          </w:tcPr>
          <w:p w:rsidR="00B83AE6" w:rsidRPr="00E774CB" w:rsidRDefault="00B83AE6" w:rsidP="00B83AE6">
            <w:pPr>
              <w:rPr>
                <w:lang w:val="en-US"/>
              </w:rPr>
            </w:pPr>
            <w:r w:rsidRPr="00E774CB">
              <w:rPr>
                <w:lang w:val="en-US"/>
              </w:rPr>
              <w:t>1</w:t>
            </w:r>
          </w:p>
        </w:tc>
        <w:tc>
          <w:tcPr>
            <w:tcW w:w="695" w:type="dxa"/>
          </w:tcPr>
          <w:p w:rsidR="00B83AE6" w:rsidRPr="00E774CB" w:rsidRDefault="00B83AE6" w:rsidP="00B83AE6">
            <w:r w:rsidRPr="00E774CB">
              <w:t xml:space="preserve">  2</w:t>
            </w:r>
          </w:p>
        </w:tc>
        <w:tc>
          <w:tcPr>
            <w:tcW w:w="696" w:type="dxa"/>
          </w:tcPr>
          <w:p w:rsidR="00B83AE6" w:rsidRPr="00E774CB" w:rsidRDefault="00B83AE6" w:rsidP="00B83AE6">
            <w:r w:rsidRPr="00E774CB">
              <w:t xml:space="preserve">  3</w:t>
            </w:r>
          </w:p>
        </w:tc>
        <w:tc>
          <w:tcPr>
            <w:tcW w:w="697" w:type="dxa"/>
          </w:tcPr>
          <w:p w:rsidR="00B83AE6" w:rsidRPr="00E774CB" w:rsidRDefault="00B83AE6" w:rsidP="00B83AE6">
            <w:r w:rsidRPr="00E774CB">
              <w:t xml:space="preserve">   4</w:t>
            </w:r>
          </w:p>
        </w:tc>
        <w:tc>
          <w:tcPr>
            <w:tcW w:w="696" w:type="dxa"/>
          </w:tcPr>
          <w:p w:rsidR="00B83AE6" w:rsidRPr="00E774CB" w:rsidRDefault="00B83AE6" w:rsidP="00B83AE6">
            <w:r w:rsidRPr="00E774CB">
              <w:t xml:space="preserve">  5</w:t>
            </w:r>
          </w:p>
        </w:tc>
        <w:tc>
          <w:tcPr>
            <w:tcW w:w="697" w:type="dxa"/>
          </w:tcPr>
          <w:p w:rsidR="00B83AE6" w:rsidRPr="00E774CB" w:rsidRDefault="00B83AE6" w:rsidP="00B83AE6">
            <w:r w:rsidRPr="00E774CB">
              <w:t xml:space="preserve">  6</w:t>
            </w:r>
          </w:p>
        </w:tc>
        <w:tc>
          <w:tcPr>
            <w:tcW w:w="697" w:type="dxa"/>
          </w:tcPr>
          <w:p w:rsidR="00B83AE6" w:rsidRPr="00E774CB" w:rsidRDefault="00B83AE6" w:rsidP="00B83AE6">
            <w:r w:rsidRPr="00E774CB">
              <w:t xml:space="preserve">  7</w:t>
            </w:r>
          </w:p>
        </w:tc>
        <w:tc>
          <w:tcPr>
            <w:tcW w:w="697" w:type="dxa"/>
          </w:tcPr>
          <w:p w:rsidR="00B83AE6" w:rsidRPr="00E774CB" w:rsidRDefault="00B83AE6" w:rsidP="00B83AE6">
            <w:r w:rsidRPr="00E774CB">
              <w:t xml:space="preserve">  8</w:t>
            </w:r>
          </w:p>
        </w:tc>
        <w:tc>
          <w:tcPr>
            <w:tcW w:w="709" w:type="dxa"/>
          </w:tcPr>
          <w:p w:rsidR="00B83AE6" w:rsidRPr="00E774CB" w:rsidRDefault="00B83AE6" w:rsidP="00B83AE6">
            <w:r w:rsidRPr="00E774CB">
              <w:t xml:space="preserve">  9</w:t>
            </w:r>
          </w:p>
        </w:tc>
        <w:tc>
          <w:tcPr>
            <w:tcW w:w="697" w:type="dxa"/>
          </w:tcPr>
          <w:p w:rsidR="00B83AE6" w:rsidRPr="00E774CB" w:rsidRDefault="00B83AE6" w:rsidP="00B83AE6">
            <w:r w:rsidRPr="00E774CB">
              <w:t>10</w:t>
            </w:r>
          </w:p>
        </w:tc>
        <w:tc>
          <w:tcPr>
            <w:tcW w:w="697" w:type="dxa"/>
          </w:tcPr>
          <w:p w:rsidR="00B83AE6" w:rsidRPr="00E774CB" w:rsidRDefault="00B83AE6" w:rsidP="00B83AE6">
            <w:r w:rsidRPr="00E774CB">
              <w:t>11</w:t>
            </w:r>
          </w:p>
        </w:tc>
        <w:tc>
          <w:tcPr>
            <w:tcW w:w="697" w:type="dxa"/>
          </w:tcPr>
          <w:p w:rsidR="00B83AE6" w:rsidRPr="00E774CB" w:rsidRDefault="00B83AE6" w:rsidP="00B83AE6">
            <w:r w:rsidRPr="00E774CB">
              <w:t>12</w:t>
            </w:r>
          </w:p>
        </w:tc>
        <w:tc>
          <w:tcPr>
            <w:tcW w:w="709" w:type="dxa"/>
          </w:tcPr>
          <w:p w:rsidR="00B83AE6" w:rsidRPr="00E774CB" w:rsidRDefault="00B83AE6" w:rsidP="00B83AE6">
            <w:r w:rsidRPr="00E774CB">
              <w:t>13</w:t>
            </w:r>
          </w:p>
        </w:tc>
        <w:tc>
          <w:tcPr>
            <w:tcW w:w="696" w:type="dxa"/>
          </w:tcPr>
          <w:p w:rsidR="00B83AE6" w:rsidRPr="00E774CB" w:rsidRDefault="00B83AE6" w:rsidP="00B83AE6">
            <w:r w:rsidRPr="00E774CB">
              <w:t>14</w:t>
            </w:r>
          </w:p>
        </w:tc>
        <w:tc>
          <w:tcPr>
            <w:tcW w:w="693" w:type="dxa"/>
          </w:tcPr>
          <w:p w:rsidR="00B83AE6" w:rsidRPr="00E774CB" w:rsidRDefault="00B83AE6" w:rsidP="00B83AE6">
            <w:r w:rsidRPr="00E774CB">
              <w:t>15</w:t>
            </w:r>
          </w:p>
        </w:tc>
        <w:tc>
          <w:tcPr>
            <w:tcW w:w="696" w:type="dxa"/>
          </w:tcPr>
          <w:p w:rsidR="00B83AE6" w:rsidRPr="00E774CB" w:rsidRDefault="00B83AE6" w:rsidP="00B83AE6">
            <w:r w:rsidRPr="00E774CB">
              <w:t>16</w:t>
            </w:r>
          </w:p>
        </w:tc>
      </w:tr>
      <w:tr w:rsidR="00B83AE6" w:rsidRPr="00A377C9" w:rsidTr="00B71AD9">
        <w:trPr>
          <w:trHeight w:val="1325"/>
        </w:trPr>
        <w:tc>
          <w:tcPr>
            <w:tcW w:w="1766" w:type="dxa"/>
          </w:tcPr>
          <w:p w:rsidR="00B83AE6" w:rsidRPr="00E774CB" w:rsidRDefault="00B83AE6" w:rsidP="00A377C9">
            <w:r w:rsidRPr="00E774CB">
              <w:t xml:space="preserve">Нагрузка </w:t>
            </w:r>
            <w:proofErr w:type="gramStart"/>
            <w:r w:rsidRPr="00E774CB">
              <w:t>на</w:t>
            </w:r>
            <w:proofErr w:type="gramEnd"/>
            <w:r w:rsidRPr="00E774CB">
              <w:t xml:space="preserve"> </w:t>
            </w:r>
          </w:p>
          <w:p w:rsidR="00B83AE6" w:rsidRPr="00E774CB" w:rsidRDefault="00B83AE6" w:rsidP="00B83AE6">
            <w:proofErr w:type="gramStart"/>
            <w:r w:rsidRPr="00E774CB">
              <w:t>шинах</w:t>
            </w:r>
            <w:proofErr w:type="gramEnd"/>
            <w:r w:rsidRPr="00E774CB">
              <w:t xml:space="preserve"> НН ПС </w:t>
            </w:r>
          </w:p>
        </w:tc>
        <w:tc>
          <w:tcPr>
            <w:tcW w:w="1053" w:type="dxa"/>
          </w:tcPr>
          <w:p w:rsidR="003F296D" w:rsidRPr="00E774CB" w:rsidRDefault="003F296D" w:rsidP="003F296D">
            <w:r w:rsidRPr="00E774CB">
              <w:t>Р</w:t>
            </w:r>
            <w:r w:rsidRPr="00E774CB">
              <w:rPr>
                <w:vertAlign w:val="subscript"/>
              </w:rPr>
              <w:t>1нн</w:t>
            </w:r>
          </w:p>
          <w:p w:rsidR="00B83AE6" w:rsidRPr="00E774CB" w:rsidRDefault="00B83AE6" w:rsidP="003F296D">
            <w:pPr>
              <w:rPr>
                <w:vertAlign w:val="subscript"/>
              </w:rPr>
            </w:pPr>
            <w:r w:rsidRPr="00E774CB">
              <w:t>Р</w:t>
            </w:r>
            <w:r w:rsidR="003F296D" w:rsidRPr="00E774CB">
              <w:rPr>
                <w:vertAlign w:val="subscript"/>
              </w:rPr>
              <w:t>2нн</w:t>
            </w:r>
          </w:p>
          <w:p w:rsidR="00FE0D25" w:rsidRPr="00E774CB" w:rsidRDefault="00FE0D25" w:rsidP="00FE0D25">
            <w:pPr>
              <w:rPr>
                <w:vertAlign w:val="subscript"/>
              </w:rPr>
            </w:pPr>
            <w:r w:rsidRPr="00E774CB">
              <w:t>Р</w:t>
            </w:r>
            <w:r w:rsidRPr="00E774CB">
              <w:rPr>
                <w:vertAlign w:val="subscript"/>
              </w:rPr>
              <w:t>3нн</w:t>
            </w:r>
          </w:p>
          <w:p w:rsidR="00FE0D25" w:rsidRPr="00E774CB" w:rsidRDefault="00FE0D25" w:rsidP="00FE0D25">
            <w:pPr>
              <w:rPr>
                <w:vertAlign w:val="subscript"/>
              </w:rPr>
            </w:pPr>
            <w:r w:rsidRPr="00E774CB">
              <w:t>Р</w:t>
            </w:r>
            <w:r w:rsidRPr="00E774CB">
              <w:rPr>
                <w:vertAlign w:val="subscript"/>
              </w:rPr>
              <w:t>4нн</w:t>
            </w:r>
          </w:p>
          <w:p w:rsidR="006E215C" w:rsidRPr="00E774CB" w:rsidRDefault="00FE0D25" w:rsidP="003F296D">
            <w:pPr>
              <w:rPr>
                <w:vertAlign w:val="subscript"/>
              </w:rPr>
            </w:pPr>
            <w:r w:rsidRPr="00E774CB">
              <w:t>Р</w:t>
            </w:r>
            <w:r w:rsidRPr="00E774CB">
              <w:rPr>
                <w:vertAlign w:val="subscript"/>
              </w:rPr>
              <w:t>5нн</w:t>
            </w:r>
          </w:p>
        </w:tc>
        <w:tc>
          <w:tcPr>
            <w:tcW w:w="1125" w:type="dxa"/>
          </w:tcPr>
          <w:p w:rsidR="00B83AE6" w:rsidRPr="00E774CB" w:rsidRDefault="00B83AE6" w:rsidP="007A6729">
            <w:pPr>
              <w:jc w:val="center"/>
            </w:pPr>
            <w:r w:rsidRPr="00E774CB">
              <w:t>МВт</w:t>
            </w:r>
          </w:p>
          <w:p w:rsidR="00B83AE6" w:rsidRPr="00E774CB" w:rsidRDefault="00B83AE6" w:rsidP="007A6729">
            <w:pPr>
              <w:jc w:val="center"/>
            </w:pPr>
            <w:r w:rsidRPr="00E774CB">
              <w:t>МВт</w:t>
            </w:r>
          </w:p>
          <w:p w:rsidR="006E215C" w:rsidRPr="00E774CB" w:rsidRDefault="006E215C" w:rsidP="007A6729">
            <w:pPr>
              <w:jc w:val="center"/>
            </w:pPr>
            <w:r w:rsidRPr="00E774CB">
              <w:t>МВт</w:t>
            </w:r>
          </w:p>
          <w:p w:rsidR="006E215C" w:rsidRPr="00E774CB" w:rsidRDefault="006E215C" w:rsidP="007A6729">
            <w:pPr>
              <w:jc w:val="center"/>
            </w:pPr>
            <w:r w:rsidRPr="00E774CB">
              <w:t>МВт</w:t>
            </w:r>
          </w:p>
          <w:p w:rsidR="006E215C" w:rsidRPr="00E774CB" w:rsidRDefault="006E215C" w:rsidP="007A6729">
            <w:pPr>
              <w:jc w:val="center"/>
            </w:pPr>
            <w:r w:rsidRPr="00E774CB">
              <w:t>МВт</w:t>
            </w:r>
          </w:p>
        </w:tc>
        <w:tc>
          <w:tcPr>
            <w:tcW w:w="694" w:type="dxa"/>
          </w:tcPr>
          <w:p w:rsidR="00B83AE6" w:rsidRPr="00E774CB" w:rsidRDefault="003F296D" w:rsidP="00B83AE6">
            <w:pPr>
              <w:rPr>
                <w:lang w:val="en-US"/>
              </w:rPr>
            </w:pPr>
            <w:r w:rsidRPr="00E774CB">
              <w:rPr>
                <w:lang w:val="en-US"/>
              </w:rPr>
              <w:t>20</w:t>
            </w:r>
          </w:p>
          <w:p w:rsidR="00B83AE6" w:rsidRPr="00E774CB" w:rsidRDefault="00FE0D25" w:rsidP="00B83AE6">
            <w:r w:rsidRPr="00E774CB">
              <w:t>30</w:t>
            </w:r>
          </w:p>
          <w:p w:rsidR="00696841" w:rsidRPr="00E774CB" w:rsidRDefault="00696841" w:rsidP="00B83AE6">
            <w:r w:rsidRPr="00E774CB">
              <w:t>25</w:t>
            </w:r>
          </w:p>
          <w:p w:rsidR="00696841" w:rsidRPr="00E774CB" w:rsidRDefault="00696841" w:rsidP="00B83AE6">
            <w:r w:rsidRPr="00E774CB">
              <w:t>15</w:t>
            </w:r>
          </w:p>
          <w:p w:rsidR="006E215C" w:rsidRPr="00E774CB" w:rsidRDefault="00696841" w:rsidP="00B83AE6">
            <w:r w:rsidRPr="00E774CB">
              <w:t>3</w:t>
            </w:r>
          </w:p>
        </w:tc>
        <w:tc>
          <w:tcPr>
            <w:tcW w:w="695" w:type="dxa"/>
          </w:tcPr>
          <w:p w:rsidR="003F296D" w:rsidRPr="00E774CB" w:rsidRDefault="003F296D" w:rsidP="00B83AE6">
            <w:r w:rsidRPr="00E774CB">
              <w:t>22</w:t>
            </w:r>
          </w:p>
          <w:p w:rsidR="00B83AE6" w:rsidRPr="00E774CB" w:rsidRDefault="00FE0D25" w:rsidP="00B83AE6">
            <w:r w:rsidRPr="00E774CB">
              <w:t>35</w:t>
            </w:r>
          </w:p>
          <w:p w:rsidR="00696841" w:rsidRPr="00E774CB" w:rsidRDefault="00696841" w:rsidP="00B83AE6">
            <w:r w:rsidRPr="00E774CB">
              <w:t>30</w:t>
            </w:r>
          </w:p>
          <w:p w:rsidR="00696841" w:rsidRPr="00E774CB" w:rsidRDefault="00696841" w:rsidP="00B83AE6">
            <w:r w:rsidRPr="00E774CB">
              <w:t>17</w:t>
            </w:r>
          </w:p>
          <w:p w:rsidR="00696841" w:rsidRPr="00E774CB" w:rsidRDefault="00696841" w:rsidP="00B83AE6">
            <w:r w:rsidRPr="00E774CB">
              <w:t>4</w:t>
            </w:r>
          </w:p>
        </w:tc>
        <w:tc>
          <w:tcPr>
            <w:tcW w:w="696" w:type="dxa"/>
          </w:tcPr>
          <w:p w:rsidR="00B83AE6" w:rsidRPr="00E774CB" w:rsidRDefault="003F296D" w:rsidP="00B83AE6">
            <w:r w:rsidRPr="00E774CB">
              <w:t>23</w:t>
            </w:r>
          </w:p>
          <w:p w:rsidR="00B83AE6" w:rsidRPr="00E774CB" w:rsidRDefault="00FE0D25" w:rsidP="00B83AE6">
            <w:r w:rsidRPr="00E774CB">
              <w:t>40</w:t>
            </w:r>
          </w:p>
          <w:p w:rsidR="00696841" w:rsidRPr="00E774CB" w:rsidRDefault="00696841" w:rsidP="00B83AE6">
            <w:r w:rsidRPr="00E774CB">
              <w:t>35</w:t>
            </w:r>
          </w:p>
          <w:p w:rsidR="00696841" w:rsidRPr="00E774CB" w:rsidRDefault="00696841" w:rsidP="00B83AE6">
            <w:r w:rsidRPr="00E774CB">
              <w:t>19</w:t>
            </w:r>
          </w:p>
          <w:p w:rsidR="00696841" w:rsidRPr="00E774CB" w:rsidRDefault="00696841" w:rsidP="00B83AE6">
            <w:r w:rsidRPr="00E774CB">
              <w:t>5</w:t>
            </w:r>
          </w:p>
        </w:tc>
        <w:tc>
          <w:tcPr>
            <w:tcW w:w="697" w:type="dxa"/>
          </w:tcPr>
          <w:p w:rsidR="00B83AE6" w:rsidRPr="00E774CB" w:rsidRDefault="003F296D" w:rsidP="00B83AE6">
            <w:r w:rsidRPr="00E774CB">
              <w:t>25</w:t>
            </w:r>
          </w:p>
          <w:p w:rsidR="00B83AE6" w:rsidRPr="00E774CB" w:rsidRDefault="00FE0D25" w:rsidP="00B83AE6">
            <w:r w:rsidRPr="00E774CB">
              <w:t>45</w:t>
            </w:r>
          </w:p>
          <w:p w:rsidR="00696841" w:rsidRPr="00E774CB" w:rsidRDefault="00696841" w:rsidP="00B83AE6">
            <w:r w:rsidRPr="00E774CB">
              <w:t>40</w:t>
            </w:r>
          </w:p>
          <w:p w:rsidR="00696841" w:rsidRPr="00E774CB" w:rsidRDefault="00696841" w:rsidP="00B83AE6">
            <w:r w:rsidRPr="00E774CB">
              <w:t>20</w:t>
            </w:r>
          </w:p>
          <w:p w:rsidR="00696841" w:rsidRPr="00E774CB" w:rsidRDefault="00696841" w:rsidP="00B83AE6">
            <w:r w:rsidRPr="00E774CB">
              <w:t>6</w:t>
            </w:r>
          </w:p>
        </w:tc>
        <w:tc>
          <w:tcPr>
            <w:tcW w:w="696" w:type="dxa"/>
          </w:tcPr>
          <w:p w:rsidR="00B83AE6" w:rsidRPr="00E774CB" w:rsidRDefault="003F296D" w:rsidP="00B83AE6">
            <w:r w:rsidRPr="00E774CB">
              <w:t>27</w:t>
            </w:r>
          </w:p>
          <w:p w:rsidR="00B83AE6" w:rsidRPr="00E774CB" w:rsidRDefault="00FE0D25" w:rsidP="00B83AE6">
            <w:r w:rsidRPr="00E774CB">
              <w:t>50</w:t>
            </w:r>
          </w:p>
          <w:p w:rsidR="00696841" w:rsidRPr="00E774CB" w:rsidRDefault="00696841" w:rsidP="00B83AE6">
            <w:r w:rsidRPr="00E774CB">
              <w:t>45</w:t>
            </w:r>
          </w:p>
          <w:p w:rsidR="00696841" w:rsidRPr="00E774CB" w:rsidRDefault="00696841" w:rsidP="00B83AE6">
            <w:r w:rsidRPr="00E774CB">
              <w:t>22</w:t>
            </w:r>
          </w:p>
          <w:p w:rsidR="00696841" w:rsidRPr="00E774CB" w:rsidRDefault="00696841" w:rsidP="00B83AE6">
            <w:r w:rsidRPr="00E774CB">
              <w:t>7</w:t>
            </w:r>
          </w:p>
        </w:tc>
        <w:tc>
          <w:tcPr>
            <w:tcW w:w="697" w:type="dxa"/>
          </w:tcPr>
          <w:p w:rsidR="00B83AE6" w:rsidRPr="00E774CB" w:rsidRDefault="003F296D" w:rsidP="00B83AE6">
            <w:r w:rsidRPr="00E774CB">
              <w:t>29</w:t>
            </w:r>
          </w:p>
          <w:p w:rsidR="00B83AE6" w:rsidRPr="00E774CB" w:rsidRDefault="00FE0D25" w:rsidP="00B83AE6">
            <w:r w:rsidRPr="00E774CB">
              <w:t>55</w:t>
            </w:r>
          </w:p>
          <w:p w:rsidR="00696841" w:rsidRPr="00E774CB" w:rsidRDefault="00696841" w:rsidP="00B83AE6">
            <w:r w:rsidRPr="00E774CB">
              <w:t>50</w:t>
            </w:r>
          </w:p>
          <w:p w:rsidR="00696841" w:rsidRPr="00E774CB" w:rsidRDefault="00696841" w:rsidP="00B83AE6">
            <w:r w:rsidRPr="00E774CB">
              <w:t>25</w:t>
            </w:r>
          </w:p>
          <w:p w:rsidR="00696841" w:rsidRPr="00E774CB" w:rsidRDefault="00696841" w:rsidP="00B83AE6">
            <w:r w:rsidRPr="00E774CB">
              <w:t>8</w:t>
            </w:r>
          </w:p>
        </w:tc>
        <w:tc>
          <w:tcPr>
            <w:tcW w:w="697" w:type="dxa"/>
          </w:tcPr>
          <w:p w:rsidR="00B83AE6" w:rsidRPr="00E774CB" w:rsidRDefault="003F296D" w:rsidP="00B83AE6">
            <w:r w:rsidRPr="00E774CB">
              <w:t>30</w:t>
            </w:r>
          </w:p>
          <w:p w:rsidR="00B83AE6" w:rsidRPr="00E774CB" w:rsidRDefault="00FE0D25" w:rsidP="00B83AE6">
            <w:r w:rsidRPr="00E774CB">
              <w:t>60</w:t>
            </w:r>
          </w:p>
          <w:p w:rsidR="00696841" w:rsidRPr="00E774CB" w:rsidRDefault="00696841" w:rsidP="00B83AE6">
            <w:r w:rsidRPr="00E774CB">
              <w:t>55</w:t>
            </w:r>
          </w:p>
          <w:p w:rsidR="00696841" w:rsidRPr="00E774CB" w:rsidRDefault="00696841" w:rsidP="00B83AE6">
            <w:r w:rsidRPr="00E774CB">
              <w:t>27</w:t>
            </w:r>
          </w:p>
          <w:p w:rsidR="00696841" w:rsidRPr="00E774CB" w:rsidRDefault="00696841" w:rsidP="00B83AE6">
            <w:r w:rsidRPr="00E774CB">
              <w:t>9</w:t>
            </w:r>
          </w:p>
        </w:tc>
        <w:tc>
          <w:tcPr>
            <w:tcW w:w="697" w:type="dxa"/>
          </w:tcPr>
          <w:p w:rsidR="00B83AE6" w:rsidRPr="00E774CB" w:rsidRDefault="003F296D" w:rsidP="00B83AE6">
            <w:r w:rsidRPr="00E774CB">
              <w:t>32</w:t>
            </w:r>
          </w:p>
          <w:p w:rsidR="00B83AE6" w:rsidRPr="00E774CB" w:rsidRDefault="00FE0D25" w:rsidP="00B83AE6">
            <w:r w:rsidRPr="00E774CB">
              <w:t>33</w:t>
            </w:r>
          </w:p>
          <w:p w:rsidR="00696841" w:rsidRPr="00E774CB" w:rsidRDefault="00696841" w:rsidP="00B83AE6">
            <w:r w:rsidRPr="00E774CB">
              <w:t>60</w:t>
            </w:r>
          </w:p>
          <w:p w:rsidR="00696841" w:rsidRPr="00E774CB" w:rsidRDefault="00696841" w:rsidP="00B83AE6">
            <w:r w:rsidRPr="00E774CB">
              <w:t>30</w:t>
            </w:r>
          </w:p>
          <w:p w:rsidR="00696841" w:rsidRPr="00E774CB" w:rsidRDefault="00696841" w:rsidP="00B83AE6">
            <w:r w:rsidRPr="00E774CB">
              <w:t>10</w:t>
            </w:r>
          </w:p>
        </w:tc>
        <w:tc>
          <w:tcPr>
            <w:tcW w:w="709" w:type="dxa"/>
          </w:tcPr>
          <w:p w:rsidR="00B83AE6" w:rsidRPr="00E774CB" w:rsidRDefault="003F296D" w:rsidP="00B83AE6">
            <w:r w:rsidRPr="00E774CB">
              <w:t>34</w:t>
            </w:r>
          </w:p>
          <w:p w:rsidR="00B83AE6" w:rsidRPr="00E774CB" w:rsidRDefault="00FE0D25" w:rsidP="00B83AE6">
            <w:r w:rsidRPr="00E774CB">
              <w:t>43</w:t>
            </w:r>
          </w:p>
          <w:p w:rsidR="00696841" w:rsidRPr="00E774CB" w:rsidRDefault="00696841" w:rsidP="00B83AE6">
            <w:r w:rsidRPr="00E774CB">
              <w:t>65</w:t>
            </w:r>
          </w:p>
          <w:p w:rsidR="00696841" w:rsidRPr="00E774CB" w:rsidRDefault="00696841" w:rsidP="00B83AE6">
            <w:r w:rsidRPr="00E774CB">
              <w:t>16</w:t>
            </w:r>
          </w:p>
          <w:p w:rsidR="00696841" w:rsidRPr="00E774CB" w:rsidRDefault="00696841" w:rsidP="00B83AE6">
            <w:r w:rsidRPr="00E774CB">
              <w:t>3,5</w:t>
            </w:r>
          </w:p>
        </w:tc>
        <w:tc>
          <w:tcPr>
            <w:tcW w:w="697" w:type="dxa"/>
          </w:tcPr>
          <w:p w:rsidR="00B83AE6" w:rsidRPr="00E774CB" w:rsidRDefault="003F296D" w:rsidP="00B83AE6">
            <w:r w:rsidRPr="00E774CB">
              <w:t>36</w:t>
            </w:r>
          </w:p>
          <w:p w:rsidR="00B83AE6" w:rsidRPr="00E774CB" w:rsidRDefault="00FE0D25" w:rsidP="00B83AE6">
            <w:r w:rsidRPr="00E774CB">
              <w:t>37</w:t>
            </w:r>
          </w:p>
          <w:p w:rsidR="00696841" w:rsidRPr="00E774CB" w:rsidRDefault="00696841" w:rsidP="00B83AE6">
            <w:r w:rsidRPr="00E774CB">
              <w:t>70</w:t>
            </w:r>
          </w:p>
          <w:p w:rsidR="00696841" w:rsidRPr="00E774CB" w:rsidRDefault="00696841" w:rsidP="00B83AE6">
            <w:r w:rsidRPr="00E774CB">
              <w:t>18</w:t>
            </w:r>
          </w:p>
          <w:p w:rsidR="00696841" w:rsidRPr="00E774CB" w:rsidRDefault="00696841" w:rsidP="00B83AE6">
            <w:r w:rsidRPr="00E774CB">
              <w:t>4,5</w:t>
            </w:r>
          </w:p>
        </w:tc>
        <w:tc>
          <w:tcPr>
            <w:tcW w:w="697" w:type="dxa"/>
          </w:tcPr>
          <w:p w:rsidR="00B83AE6" w:rsidRPr="00E774CB" w:rsidRDefault="003F296D" w:rsidP="00B83AE6">
            <w:r w:rsidRPr="00E774CB">
              <w:t>39</w:t>
            </w:r>
          </w:p>
          <w:p w:rsidR="00B83AE6" w:rsidRPr="00E774CB" w:rsidRDefault="00FE0D25" w:rsidP="00B83AE6">
            <w:r w:rsidRPr="00E774CB">
              <w:t>47</w:t>
            </w:r>
          </w:p>
          <w:p w:rsidR="00696841" w:rsidRPr="00E774CB" w:rsidRDefault="00696841" w:rsidP="00B83AE6">
            <w:r w:rsidRPr="00E774CB">
              <w:t>75</w:t>
            </w:r>
          </w:p>
          <w:p w:rsidR="00696841" w:rsidRPr="00E774CB" w:rsidRDefault="00696841" w:rsidP="00B83AE6">
            <w:r w:rsidRPr="00E774CB">
              <w:t>21</w:t>
            </w:r>
          </w:p>
          <w:p w:rsidR="00696841" w:rsidRPr="00E774CB" w:rsidRDefault="00696841" w:rsidP="00B83AE6">
            <w:r w:rsidRPr="00E774CB">
              <w:t>5,5</w:t>
            </w:r>
          </w:p>
        </w:tc>
        <w:tc>
          <w:tcPr>
            <w:tcW w:w="697" w:type="dxa"/>
          </w:tcPr>
          <w:p w:rsidR="00B83AE6" w:rsidRPr="00E774CB" w:rsidRDefault="003F296D" w:rsidP="00B83AE6">
            <w:r w:rsidRPr="00E774CB">
              <w:t>21</w:t>
            </w:r>
          </w:p>
          <w:p w:rsidR="00B83AE6" w:rsidRPr="00E774CB" w:rsidRDefault="00FE0D25" w:rsidP="00B83AE6">
            <w:r w:rsidRPr="00E774CB">
              <w:t>53</w:t>
            </w:r>
          </w:p>
          <w:p w:rsidR="00696841" w:rsidRPr="00E774CB" w:rsidRDefault="00696841" w:rsidP="00B83AE6">
            <w:r w:rsidRPr="00E774CB">
              <w:t>80</w:t>
            </w:r>
          </w:p>
          <w:p w:rsidR="00696841" w:rsidRPr="00E774CB" w:rsidRDefault="00696841" w:rsidP="00B83AE6">
            <w:r w:rsidRPr="00E774CB">
              <w:t>23</w:t>
            </w:r>
          </w:p>
          <w:p w:rsidR="00696841" w:rsidRPr="00E774CB" w:rsidRDefault="00696841" w:rsidP="00B83AE6">
            <w:r w:rsidRPr="00E774CB">
              <w:t>6,5</w:t>
            </w:r>
          </w:p>
        </w:tc>
        <w:tc>
          <w:tcPr>
            <w:tcW w:w="709" w:type="dxa"/>
          </w:tcPr>
          <w:p w:rsidR="00B83AE6" w:rsidRPr="00E774CB" w:rsidRDefault="003F296D" w:rsidP="00B83AE6">
            <w:r w:rsidRPr="00E774CB">
              <w:t>40</w:t>
            </w:r>
          </w:p>
          <w:p w:rsidR="00B83AE6" w:rsidRPr="00E774CB" w:rsidRDefault="00FE0D25" w:rsidP="00B83AE6">
            <w:r w:rsidRPr="00E774CB">
              <w:t>57</w:t>
            </w:r>
          </w:p>
          <w:p w:rsidR="00696841" w:rsidRPr="00E774CB" w:rsidRDefault="00696841" w:rsidP="00B83AE6">
            <w:r w:rsidRPr="00E774CB">
              <w:t>38</w:t>
            </w:r>
          </w:p>
          <w:p w:rsidR="00696841" w:rsidRPr="00E774CB" w:rsidRDefault="00696841" w:rsidP="00B83AE6">
            <w:r w:rsidRPr="00E774CB">
              <w:t>26</w:t>
            </w:r>
          </w:p>
          <w:p w:rsidR="00696841" w:rsidRPr="00E774CB" w:rsidRDefault="00696841" w:rsidP="00B83AE6">
            <w:r w:rsidRPr="00E774CB">
              <w:t>7,5</w:t>
            </w:r>
          </w:p>
        </w:tc>
        <w:tc>
          <w:tcPr>
            <w:tcW w:w="696" w:type="dxa"/>
          </w:tcPr>
          <w:p w:rsidR="00B83AE6" w:rsidRPr="00E774CB" w:rsidRDefault="003F296D" w:rsidP="00B83AE6">
            <w:r w:rsidRPr="00E774CB">
              <w:t>24</w:t>
            </w:r>
          </w:p>
          <w:p w:rsidR="00DA3470" w:rsidRPr="00E774CB" w:rsidRDefault="00696841" w:rsidP="00B83AE6">
            <w:r w:rsidRPr="00E774CB">
              <w:t>42</w:t>
            </w:r>
          </w:p>
          <w:p w:rsidR="00696841" w:rsidRPr="00E774CB" w:rsidRDefault="00696841" w:rsidP="00B83AE6">
            <w:r w:rsidRPr="00E774CB">
              <w:t>47</w:t>
            </w:r>
          </w:p>
          <w:p w:rsidR="00696841" w:rsidRPr="00E774CB" w:rsidRDefault="00696841" w:rsidP="00B83AE6">
            <w:r w:rsidRPr="00E774CB">
              <w:t>28</w:t>
            </w:r>
          </w:p>
          <w:p w:rsidR="00696841" w:rsidRPr="00E774CB" w:rsidRDefault="00696841" w:rsidP="00B83AE6">
            <w:r w:rsidRPr="00E774CB">
              <w:t>8,5</w:t>
            </w:r>
          </w:p>
        </w:tc>
        <w:tc>
          <w:tcPr>
            <w:tcW w:w="693" w:type="dxa"/>
          </w:tcPr>
          <w:p w:rsidR="00B83AE6" w:rsidRPr="00E774CB" w:rsidRDefault="003F296D" w:rsidP="00B83AE6">
            <w:r w:rsidRPr="00E774CB">
              <w:t>26</w:t>
            </w:r>
          </w:p>
          <w:p w:rsidR="00DA3470" w:rsidRPr="00E774CB" w:rsidRDefault="00696841" w:rsidP="00B83AE6">
            <w:r w:rsidRPr="00E774CB">
              <w:t>36</w:t>
            </w:r>
          </w:p>
          <w:p w:rsidR="00696841" w:rsidRPr="00E774CB" w:rsidRDefault="00696841" w:rsidP="00B83AE6">
            <w:r w:rsidRPr="00E774CB">
              <w:t>53</w:t>
            </w:r>
          </w:p>
          <w:p w:rsidR="00696841" w:rsidRPr="00E774CB" w:rsidRDefault="00696841" w:rsidP="00B83AE6">
            <w:r w:rsidRPr="00E774CB">
              <w:t>29</w:t>
            </w:r>
          </w:p>
          <w:p w:rsidR="00696841" w:rsidRPr="00E774CB" w:rsidRDefault="00696841" w:rsidP="00B83AE6">
            <w:r w:rsidRPr="00E774CB">
              <w:t>9,5</w:t>
            </w:r>
          </w:p>
        </w:tc>
        <w:tc>
          <w:tcPr>
            <w:tcW w:w="696" w:type="dxa"/>
          </w:tcPr>
          <w:p w:rsidR="00B83AE6" w:rsidRPr="00E774CB" w:rsidRDefault="003F296D" w:rsidP="00B83AE6">
            <w:r w:rsidRPr="00E774CB">
              <w:t>35</w:t>
            </w:r>
          </w:p>
          <w:p w:rsidR="00DA3470" w:rsidRPr="00E774CB" w:rsidRDefault="00696841" w:rsidP="00B83AE6">
            <w:r w:rsidRPr="00E774CB">
              <w:t>48</w:t>
            </w:r>
          </w:p>
          <w:p w:rsidR="00696841" w:rsidRPr="00E774CB" w:rsidRDefault="00696841" w:rsidP="00B83AE6">
            <w:r w:rsidRPr="00E774CB">
              <w:t>69</w:t>
            </w:r>
          </w:p>
          <w:p w:rsidR="00696841" w:rsidRPr="00E774CB" w:rsidRDefault="00696841" w:rsidP="00B83AE6">
            <w:r w:rsidRPr="00E774CB">
              <w:t>24</w:t>
            </w:r>
          </w:p>
          <w:p w:rsidR="006E215C" w:rsidRPr="00E774CB" w:rsidRDefault="006E215C" w:rsidP="00B83AE6">
            <w:r w:rsidRPr="00E774CB">
              <w:t>8,7</w:t>
            </w:r>
          </w:p>
          <w:p w:rsidR="00DA3470" w:rsidRPr="00E774CB" w:rsidRDefault="00DA3470" w:rsidP="00B83AE6"/>
        </w:tc>
      </w:tr>
      <w:tr w:rsidR="00B83AE6" w:rsidRPr="00A377C9" w:rsidTr="00B71AD9">
        <w:trPr>
          <w:trHeight w:val="278"/>
        </w:trPr>
        <w:tc>
          <w:tcPr>
            <w:tcW w:w="1766" w:type="dxa"/>
          </w:tcPr>
          <w:p w:rsidR="00B83AE6" w:rsidRPr="00E774CB" w:rsidRDefault="00B83AE6" w:rsidP="00B83AE6">
            <w:r w:rsidRPr="00E774CB">
              <w:t xml:space="preserve">Нагрузка </w:t>
            </w:r>
            <w:proofErr w:type="gramStart"/>
            <w:r w:rsidRPr="00E774CB">
              <w:t>на</w:t>
            </w:r>
            <w:proofErr w:type="gramEnd"/>
            <w:r w:rsidRPr="00E774CB">
              <w:t xml:space="preserve"> </w:t>
            </w:r>
          </w:p>
          <w:p w:rsidR="00B83AE6" w:rsidRPr="00E774CB" w:rsidRDefault="00B83AE6" w:rsidP="00B83AE6">
            <w:proofErr w:type="gramStart"/>
            <w:r w:rsidRPr="00E774CB">
              <w:t>шинах</w:t>
            </w:r>
            <w:proofErr w:type="gramEnd"/>
            <w:r w:rsidRPr="00E774CB">
              <w:t xml:space="preserve"> СН ПС </w:t>
            </w:r>
          </w:p>
        </w:tc>
        <w:tc>
          <w:tcPr>
            <w:tcW w:w="1053" w:type="dxa"/>
          </w:tcPr>
          <w:p w:rsidR="00B83AE6" w:rsidRPr="00E774CB" w:rsidRDefault="003F296D" w:rsidP="00B83AE6">
            <w:pPr>
              <w:rPr>
                <w:vertAlign w:val="subscript"/>
              </w:rPr>
            </w:pPr>
            <w:r w:rsidRPr="00E774CB">
              <w:t>Р</w:t>
            </w:r>
            <w:r w:rsidRPr="00E774CB">
              <w:rPr>
                <w:vertAlign w:val="subscript"/>
              </w:rPr>
              <w:t>1сн</w:t>
            </w:r>
          </w:p>
          <w:p w:rsidR="00B83AE6" w:rsidRPr="00E774CB" w:rsidRDefault="00B83AE6" w:rsidP="00B83AE6"/>
        </w:tc>
        <w:tc>
          <w:tcPr>
            <w:tcW w:w="1125" w:type="dxa"/>
          </w:tcPr>
          <w:p w:rsidR="00B83AE6" w:rsidRPr="00E774CB" w:rsidRDefault="00B83AE6" w:rsidP="007A6729">
            <w:pPr>
              <w:jc w:val="center"/>
            </w:pPr>
            <w:r w:rsidRPr="00E774CB">
              <w:t>МВт</w:t>
            </w:r>
          </w:p>
          <w:p w:rsidR="00B83AE6" w:rsidRPr="00E774CB" w:rsidRDefault="00B83AE6" w:rsidP="007A6729">
            <w:pPr>
              <w:jc w:val="center"/>
            </w:pPr>
          </w:p>
        </w:tc>
        <w:tc>
          <w:tcPr>
            <w:tcW w:w="694" w:type="dxa"/>
          </w:tcPr>
          <w:p w:rsidR="00B83AE6" w:rsidRPr="00E774CB" w:rsidRDefault="00DD3281" w:rsidP="00B83AE6">
            <w:r w:rsidRPr="00E774CB">
              <w:t>30</w:t>
            </w:r>
          </w:p>
          <w:p w:rsidR="00B83AE6" w:rsidRPr="00E774CB" w:rsidRDefault="00B83AE6" w:rsidP="00B83AE6"/>
        </w:tc>
        <w:tc>
          <w:tcPr>
            <w:tcW w:w="695" w:type="dxa"/>
          </w:tcPr>
          <w:p w:rsidR="00B83AE6" w:rsidRPr="00E774CB" w:rsidRDefault="00DD3281" w:rsidP="00B83AE6">
            <w:r w:rsidRPr="00E774CB">
              <w:t>32</w:t>
            </w:r>
          </w:p>
        </w:tc>
        <w:tc>
          <w:tcPr>
            <w:tcW w:w="696" w:type="dxa"/>
          </w:tcPr>
          <w:p w:rsidR="00B83AE6" w:rsidRPr="00E774CB" w:rsidRDefault="00DD3281" w:rsidP="00B83AE6">
            <w:r w:rsidRPr="00E774CB">
              <w:t>36</w:t>
            </w:r>
          </w:p>
        </w:tc>
        <w:tc>
          <w:tcPr>
            <w:tcW w:w="697" w:type="dxa"/>
          </w:tcPr>
          <w:p w:rsidR="00B83AE6" w:rsidRPr="00E774CB" w:rsidRDefault="00DD3281" w:rsidP="00B83AE6">
            <w:r w:rsidRPr="00E774CB">
              <w:t>40</w:t>
            </w:r>
          </w:p>
        </w:tc>
        <w:tc>
          <w:tcPr>
            <w:tcW w:w="696" w:type="dxa"/>
          </w:tcPr>
          <w:p w:rsidR="00B83AE6" w:rsidRPr="00E774CB" w:rsidRDefault="00DD3281" w:rsidP="00B83AE6">
            <w:r w:rsidRPr="00E774CB">
              <w:t>42</w:t>
            </w:r>
          </w:p>
        </w:tc>
        <w:tc>
          <w:tcPr>
            <w:tcW w:w="697" w:type="dxa"/>
          </w:tcPr>
          <w:p w:rsidR="00B83AE6" w:rsidRPr="00E774CB" w:rsidRDefault="00DD3281" w:rsidP="00B83AE6">
            <w:r w:rsidRPr="00E774CB">
              <w:t>45</w:t>
            </w:r>
          </w:p>
        </w:tc>
        <w:tc>
          <w:tcPr>
            <w:tcW w:w="697" w:type="dxa"/>
          </w:tcPr>
          <w:p w:rsidR="00B83AE6" w:rsidRPr="00E774CB" w:rsidRDefault="00DD3281" w:rsidP="00B83AE6">
            <w:r w:rsidRPr="00E774CB">
              <w:t>48</w:t>
            </w:r>
          </w:p>
        </w:tc>
        <w:tc>
          <w:tcPr>
            <w:tcW w:w="697" w:type="dxa"/>
          </w:tcPr>
          <w:p w:rsidR="00B83AE6" w:rsidRPr="00E774CB" w:rsidRDefault="00DD3281" w:rsidP="00B83AE6">
            <w:r w:rsidRPr="00E774CB">
              <w:t>50</w:t>
            </w:r>
          </w:p>
        </w:tc>
        <w:tc>
          <w:tcPr>
            <w:tcW w:w="709" w:type="dxa"/>
          </w:tcPr>
          <w:p w:rsidR="00B83AE6" w:rsidRPr="00E774CB" w:rsidRDefault="00DD3281" w:rsidP="00B83AE6">
            <w:r w:rsidRPr="00E774CB">
              <w:t>52</w:t>
            </w:r>
          </w:p>
        </w:tc>
        <w:tc>
          <w:tcPr>
            <w:tcW w:w="697" w:type="dxa"/>
          </w:tcPr>
          <w:p w:rsidR="00B83AE6" w:rsidRPr="00E774CB" w:rsidRDefault="00DD3281" w:rsidP="00B83AE6">
            <w:r w:rsidRPr="00E774CB">
              <w:t>55</w:t>
            </w:r>
          </w:p>
        </w:tc>
        <w:tc>
          <w:tcPr>
            <w:tcW w:w="697" w:type="dxa"/>
          </w:tcPr>
          <w:p w:rsidR="00B83AE6" w:rsidRPr="00E774CB" w:rsidRDefault="00DD3281" w:rsidP="00B83AE6">
            <w:r w:rsidRPr="00E774CB">
              <w:t>58</w:t>
            </w:r>
          </w:p>
        </w:tc>
        <w:tc>
          <w:tcPr>
            <w:tcW w:w="697" w:type="dxa"/>
          </w:tcPr>
          <w:p w:rsidR="00B83AE6" w:rsidRPr="00E774CB" w:rsidRDefault="00DD3281" w:rsidP="00B83AE6">
            <w:r w:rsidRPr="00E774CB">
              <w:t>60</w:t>
            </w:r>
          </w:p>
        </w:tc>
        <w:tc>
          <w:tcPr>
            <w:tcW w:w="709" w:type="dxa"/>
          </w:tcPr>
          <w:p w:rsidR="00B83AE6" w:rsidRPr="00E774CB" w:rsidRDefault="00DD3281" w:rsidP="00B83AE6">
            <w:r w:rsidRPr="00E774CB">
              <w:t>63</w:t>
            </w:r>
          </w:p>
        </w:tc>
        <w:tc>
          <w:tcPr>
            <w:tcW w:w="696" w:type="dxa"/>
          </w:tcPr>
          <w:p w:rsidR="00B83AE6" w:rsidRPr="00E774CB" w:rsidRDefault="00DD3281" w:rsidP="00B83AE6">
            <w:r w:rsidRPr="00E774CB">
              <w:t>65</w:t>
            </w:r>
          </w:p>
        </w:tc>
        <w:tc>
          <w:tcPr>
            <w:tcW w:w="693" w:type="dxa"/>
          </w:tcPr>
          <w:p w:rsidR="00B83AE6" w:rsidRPr="00E774CB" w:rsidRDefault="00DD3281" w:rsidP="00B83AE6">
            <w:r w:rsidRPr="00E774CB">
              <w:t>70</w:t>
            </w:r>
          </w:p>
        </w:tc>
        <w:tc>
          <w:tcPr>
            <w:tcW w:w="696" w:type="dxa"/>
          </w:tcPr>
          <w:p w:rsidR="00B83AE6" w:rsidRPr="00E774CB" w:rsidRDefault="00DD3281" w:rsidP="00B83AE6">
            <w:r w:rsidRPr="00E774CB">
              <w:t>73</w:t>
            </w:r>
          </w:p>
        </w:tc>
      </w:tr>
      <w:tr w:rsidR="00B83AE6" w:rsidRPr="00A377C9" w:rsidTr="00B71AD9">
        <w:trPr>
          <w:trHeight w:val="278"/>
        </w:trPr>
        <w:tc>
          <w:tcPr>
            <w:tcW w:w="1766" w:type="dxa"/>
          </w:tcPr>
          <w:p w:rsidR="00B83AE6" w:rsidRPr="00E774CB" w:rsidRDefault="00B83AE6" w:rsidP="00B83AE6">
            <w:proofErr w:type="spellStart"/>
            <w:r w:rsidRPr="00E774CB">
              <w:t>Коэф</w:t>
            </w:r>
            <w:proofErr w:type="spellEnd"/>
            <w:r w:rsidRPr="00E774CB">
              <w:t>-т мощности</w:t>
            </w:r>
          </w:p>
        </w:tc>
        <w:tc>
          <w:tcPr>
            <w:tcW w:w="1053" w:type="dxa"/>
          </w:tcPr>
          <w:p w:rsidR="00B83AE6" w:rsidRPr="00E774CB" w:rsidRDefault="00B83AE6" w:rsidP="00B83AE6">
            <w:r w:rsidRPr="00E774CB">
              <w:rPr>
                <w:sz w:val="24"/>
                <w:szCs w:val="24"/>
              </w:rPr>
              <w:object w:dxaOrig="560" w:dyaOrig="260">
                <v:shape id="_x0000_i1111" type="#_x0000_t75" style="width:27.75pt;height:12.75pt" o:ole="">
                  <v:imagedata r:id="rId171" o:title=""/>
                </v:shape>
                <o:OLEObject Type="Embed" ProgID="Equation.3" ShapeID="_x0000_i1111" DrawAspect="Content" ObjectID="_1601707304" r:id="rId172"/>
              </w:object>
            </w:r>
          </w:p>
        </w:tc>
        <w:tc>
          <w:tcPr>
            <w:tcW w:w="1125" w:type="dxa"/>
          </w:tcPr>
          <w:p w:rsidR="00B83AE6" w:rsidRPr="00E774CB" w:rsidRDefault="00B83AE6" w:rsidP="007A6729">
            <w:pPr>
              <w:jc w:val="center"/>
            </w:pPr>
            <w:r w:rsidRPr="00E774CB">
              <w:t>----</w:t>
            </w:r>
          </w:p>
        </w:tc>
        <w:tc>
          <w:tcPr>
            <w:tcW w:w="694" w:type="dxa"/>
          </w:tcPr>
          <w:p w:rsidR="00B83AE6" w:rsidRPr="00E774CB" w:rsidRDefault="00B83AE6" w:rsidP="00B83AE6">
            <w:r w:rsidRPr="00E774CB">
              <w:t>0,9</w:t>
            </w:r>
          </w:p>
        </w:tc>
        <w:tc>
          <w:tcPr>
            <w:tcW w:w="695" w:type="dxa"/>
          </w:tcPr>
          <w:p w:rsidR="00B83AE6" w:rsidRPr="00E774CB" w:rsidRDefault="00B83AE6" w:rsidP="00B83AE6">
            <w:r w:rsidRPr="00E774CB">
              <w:t>0,91</w:t>
            </w:r>
          </w:p>
        </w:tc>
        <w:tc>
          <w:tcPr>
            <w:tcW w:w="696" w:type="dxa"/>
          </w:tcPr>
          <w:p w:rsidR="00B83AE6" w:rsidRPr="00E774CB" w:rsidRDefault="00B83AE6" w:rsidP="00B83AE6">
            <w:r w:rsidRPr="00E774CB">
              <w:t>0,92</w:t>
            </w:r>
          </w:p>
        </w:tc>
        <w:tc>
          <w:tcPr>
            <w:tcW w:w="697" w:type="dxa"/>
          </w:tcPr>
          <w:p w:rsidR="00B83AE6" w:rsidRPr="00E774CB" w:rsidRDefault="00B83AE6" w:rsidP="00B83AE6">
            <w:r w:rsidRPr="00E774CB">
              <w:t>0,93</w:t>
            </w:r>
          </w:p>
        </w:tc>
        <w:tc>
          <w:tcPr>
            <w:tcW w:w="696" w:type="dxa"/>
          </w:tcPr>
          <w:p w:rsidR="00B83AE6" w:rsidRPr="00E774CB" w:rsidRDefault="00B83AE6" w:rsidP="00B83AE6">
            <w:r w:rsidRPr="00E774CB">
              <w:t>0,94</w:t>
            </w:r>
          </w:p>
        </w:tc>
        <w:tc>
          <w:tcPr>
            <w:tcW w:w="697" w:type="dxa"/>
          </w:tcPr>
          <w:p w:rsidR="00B83AE6" w:rsidRPr="00E774CB" w:rsidRDefault="00B83AE6" w:rsidP="00B83AE6">
            <w:r w:rsidRPr="00E774CB">
              <w:t>0,95</w:t>
            </w:r>
          </w:p>
        </w:tc>
        <w:tc>
          <w:tcPr>
            <w:tcW w:w="697" w:type="dxa"/>
          </w:tcPr>
          <w:p w:rsidR="00B83AE6" w:rsidRPr="00E774CB" w:rsidRDefault="00B83AE6" w:rsidP="00B83AE6">
            <w:r w:rsidRPr="00E774CB">
              <w:t>0,9</w:t>
            </w:r>
          </w:p>
        </w:tc>
        <w:tc>
          <w:tcPr>
            <w:tcW w:w="697" w:type="dxa"/>
          </w:tcPr>
          <w:p w:rsidR="00B83AE6" w:rsidRPr="00E774CB" w:rsidRDefault="00B83AE6" w:rsidP="00B83AE6">
            <w:r w:rsidRPr="00E774CB">
              <w:t>0,91</w:t>
            </w:r>
          </w:p>
        </w:tc>
        <w:tc>
          <w:tcPr>
            <w:tcW w:w="709" w:type="dxa"/>
          </w:tcPr>
          <w:p w:rsidR="00B83AE6" w:rsidRPr="00E774CB" w:rsidRDefault="00B83AE6" w:rsidP="00B83AE6">
            <w:r w:rsidRPr="00E774CB">
              <w:t>0,92</w:t>
            </w:r>
          </w:p>
        </w:tc>
        <w:tc>
          <w:tcPr>
            <w:tcW w:w="697" w:type="dxa"/>
          </w:tcPr>
          <w:p w:rsidR="00B83AE6" w:rsidRPr="00E774CB" w:rsidRDefault="00B83AE6" w:rsidP="00B83AE6">
            <w:r w:rsidRPr="00E774CB">
              <w:t>0,93</w:t>
            </w:r>
          </w:p>
        </w:tc>
        <w:tc>
          <w:tcPr>
            <w:tcW w:w="697" w:type="dxa"/>
          </w:tcPr>
          <w:p w:rsidR="00B83AE6" w:rsidRPr="00E774CB" w:rsidRDefault="00B83AE6" w:rsidP="00B83AE6">
            <w:r w:rsidRPr="00E774CB">
              <w:t>0,94</w:t>
            </w:r>
          </w:p>
        </w:tc>
        <w:tc>
          <w:tcPr>
            <w:tcW w:w="697" w:type="dxa"/>
          </w:tcPr>
          <w:p w:rsidR="00B83AE6" w:rsidRPr="00E774CB" w:rsidRDefault="00B83AE6" w:rsidP="00B83AE6">
            <w:r w:rsidRPr="00E774CB">
              <w:t>0,95</w:t>
            </w:r>
          </w:p>
        </w:tc>
        <w:tc>
          <w:tcPr>
            <w:tcW w:w="709" w:type="dxa"/>
          </w:tcPr>
          <w:p w:rsidR="00B83AE6" w:rsidRPr="00E774CB" w:rsidRDefault="00B83AE6" w:rsidP="00B83AE6">
            <w:r w:rsidRPr="00E774CB">
              <w:t>0,9</w:t>
            </w:r>
          </w:p>
        </w:tc>
        <w:tc>
          <w:tcPr>
            <w:tcW w:w="696" w:type="dxa"/>
          </w:tcPr>
          <w:p w:rsidR="00B83AE6" w:rsidRPr="00E774CB" w:rsidRDefault="00B83AE6" w:rsidP="00B83AE6">
            <w:r w:rsidRPr="00E774CB">
              <w:t>0,91</w:t>
            </w:r>
          </w:p>
        </w:tc>
        <w:tc>
          <w:tcPr>
            <w:tcW w:w="693" w:type="dxa"/>
          </w:tcPr>
          <w:p w:rsidR="00B83AE6" w:rsidRPr="00E774CB" w:rsidRDefault="00B83AE6" w:rsidP="00B83AE6">
            <w:r w:rsidRPr="00E774CB">
              <w:t>0,92</w:t>
            </w:r>
          </w:p>
        </w:tc>
        <w:tc>
          <w:tcPr>
            <w:tcW w:w="696" w:type="dxa"/>
          </w:tcPr>
          <w:p w:rsidR="00B83AE6" w:rsidRPr="00E774CB" w:rsidRDefault="00B83AE6" w:rsidP="00B83AE6">
            <w:r w:rsidRPr="00E774CB">
              <w:t>0,93</w:t>
            </w:r>
          </w:p>
        </w:tc>
      </w:tr>
      <w:tr w:rsidR="00B83AE6" w:rsidRPr="00A377C9" w:rsidTr="00B71AD9">
        <w:trPr>
          <w:trHeight w:val="278"/>
        </w:trPr>
        <w:tc>
          <w:tcPr>
            <w:tcW w:w="1766" w:type="dxa"/>
          </w:tcPr>
          <w:p w:rsidR="00B83AE6" w:rsidRPr="00E774CB" w:rsidRDefault="00B83AE6" w:rsidP="00B83AE6">
            <w:r w:rsidRPr="00E774CB">
              <w:t>Время использования</w:t>
            </w:r>
          </w:p>
          <w:p w:rsidR="00B83AE6" w:rsidRPr="00E774CB" w:rsidRDefault="00B83AE6" w:rsidP="00B83AE6">
            <w:pPr>
              <w:rPr>
                <w:lang w:val="en-US"/>
              </w:rPr>
            </w:pPr>
            <w:r w:rsidRPr="00E774CB">
              <w:rPr>
                <w:lang w:val="en-US"/>
              </w:rPr>
              <w:t xml:space="preserve">max </w:t>
            </w:r>
            <w:r w:rsidRPr="00E774CB">
              <w:t>нагрузки</w:t>
            </w:r>
          </w:p>
        </w:tc>
        <w:tc>
          <w:tcPr>
            <w:tcW w:w="1053" w:type="dxa"/>
          </w:tcPr>
          <w:p w:rsidR="00B83AE6" w:rsidRPr="00E774CB" w:rsidRDefault="00B83AE6" w:rsidP="00B83AE6">
            <w:pPr>
              <w:rPr>
                <w:lang w:val="en-US"/>
              </w:rPr>
            </w:pPr>
          </w:p>
          <w:p w:rsidR="00B83AE6" w:rsidRPr="00E774CB" w:rsidRDefault="00A90659" w:rsidP="00B83AE6">
            <w:pPr>
              <w:rPr>
                <w:vertAlign w:val="subscript"/>
              </w:rPr>
            </w:pPr>
            <w:proofErr w:type="gramStart"/>
            <w:r w:rsidRPr="00E774CB">
              <w:t>Т</w:t>
            </w:r>
            <w:proofErr w:type="gramEnd"/>
            <w:r w:rsidRPr="00E774CB">
              <w:rPr>
                <w:vertAlign w:val="subscript"/>
                <w:lang w:val="en-US"/>
              </w:rPr>
              <w:t>max</w:t>
            </w:r>
          </w:p>
        </w:tc>
        <w:tc>
          <w:tcPr>
            <w:tcW w:w="1125" w:type="dxa"/>
          </w:tcPr>
          <w:p w:rsidR="00B83AE6" w:rsidRPr="00E774CB" w:rsidRDefault="00B83AE6" w:rsidP="00B83AE6">
            <w:pPr>
              <w:rPr>
                <w:lang w:val="en-US"/>
              </w:rPr>
            </w:pPr>
          </w:p>
          <w:p w:rsidR="00B83AE6" w:rsidRPr="00E774CB" w:rsidRDefault="007A6729" w:rsidP="007A6729">
            <w:pPr>
              <w:jc w:val="center"/>
            </w:pPr>
            <w:r w:rsidRPr="00E774CB">
              <w:t>ч</w:t>
            </w:r>
          </w:p>
        </w:tc>
        <w:tc>
          <w:tcPr>
            <w:tcW w:w="694" w:type="dxa"/>
          </w:tcPr>
          <w:p w:rsidR="00B83AE6" w:rsidRPr="00E774CB" w:rsidRDefault="00B83AE6" w:rsidP="00B83AE6">
            <w:pPr>
              <w:rPr>
                <w:lang w:val="en-US"/>
              </w:rPr>
            </w:pPr>
          </w:p>
          <w:p w:rsidR="00B83AE6" w:rsidRPr="00E774CB" w:rsidRDefault="00B83AE6" w:rsidP="00B83AE6">
            <w:r w:rsidRPr="00E774CB">
              <w:t>3500</w:t>
            </w:r>
          </w:p>
        </w:tc>
        <w:tc>
          <w:tcPr>
            <w:tcW w:w="695" w:type="dxa"/>
          </w:tcPr>
          <w:p w:rsidR="00B83AE6" w:rsidRPr="00E774CB" w:rsidRDefault="00B83AE6" w:rsidP="00B83AE6"/>
          <w:p w:rsidR="00B83AE6" w:rsidRPr="00E774CB" w:rsidRDefault="00B83AE6" w:rsidP="00B83AE6">
            <w:r w:rsidRPr="00E774CB">
              <w:t>3600</w:t>
            </w:r>
          </w:p>
        </w:tc>
        <w:tc>
          <w:tcPr>
            <w:tcW w:w="696" w:type="dxa"/>
          </w:tcPr>
          <w:p w:rsidR="00B83AE6" w:rsidRPr="00E774CB" w:rsidRDefault="00B83AE6" w:rsidP="00B83AE6"/>
          <w:p w:rsidR="00B83AE6" w:rsidRPr="00E774CB" w:rsidRDefault="00B83AE6" w:rsidP="00B83AE6">
            <w:r w:rsidRPr="00E774CB">
              <w:t>3700</w:t>
            </w:r>
          </w:p>
        </w:tc>
        <w:tc>
          <w:tcPr>
            <w:tcW w:w="697" w:type="dxa"/>
          </w:tcPr>
          <w:p w:rsidR="00B83AE6" w:rsidRPr="00E774CB" w:rsidRDefault="00B83AE6" w:rsidP="00B83AE6"/>
          <w:p w:rsidR="00B83AE6" w:rsidRPr="00E774CB" w:rsidRDefault="00B83AE6" w:rsidP="00B83AE6">
            <w:r w:rsidRPr="00E774CB">
              <w:t>3800</w:t>
            </w:r>
          </w:p>
        </w:tc>
        <w:tc>
          <w:tcPr>
            <w:tcW w:w="696" w:type="dxa"/>
          </w:tcPr>
          <w:p w:rsidR="00B83AE6" w:rsidRPr="00E774CB" w:rsidRDefault="00B83AE6" w:rsidP="00B83AE6"/>
          <w:p w:rsidR="00B83AE6" w:rsidRPr="00E774CB" w:rsidRDefault="00B83AE6" w:rsidP="00B83AE6">
            <w:r w:rsidRPr="00E774CB">
              <w:t>3900</w:t>
            </w:r>
          </w:p>
        </w:tc>
        <w:tc>
          <w:tcPr>
            <w:tcW w:w="697" w:type="dxa"/>
          </w:tcPr>
          <w:p w:rsidR="00B83AE6" w:rsidRPr="00E774CB" w:rsidRDefault="00B83AE6" w:rsidP="00B83AE6"/>
          <w:p w:rsidR="00B83AE6" w:rsidRPr="00E774CB" w:rsidRDefault="00B83AE6" w:rsidP="00B83AE6">
            <w:r w:rsidRPr="00E774CB">
              <w:t>4000</w:t>
            </w:r>
          </w:p>
        </w:tc>
        <w:tc>
          <w:tcPr>
            <w:tcW w:w="697" w:type="dxa"/>
          </w:tcPr>
          <w:p w:rsidR="00B83AE6" w:rsidRPr="00E774CB" w:rsidRDefault="00B83AE6" w:rsidP="00B83AE6"/>
          <w:p w:rsidR="00B83AE6" w:rsidRPr="00E774CB" w:rsidRDefault="00B83AE6" w:rsidP="00B83AE6">
            <w:r w:rsidRPr="00E774CB">
              <w:t>4200</w:t>
            </w:r>
          </w:p>
        </w:tc>
        <w:tc>
          <w:tcPr>
            <w:tcW w:w="697" w:type="dxa"/>
          </w:tcPr>
          <w:p w:rsidR="00B83AE6" w:rsidRPr="00E774CB" w:rsidRDefault="00B83AE6" w:rsidP="00B83AE6"/>
          <w:p w:rsidR="00B83AE6" w:rsidRPr="00E774CB" w:rsidRDefault="00B83AE6" w:rsidP="00B83AE6">
            <w:r w:rsidRPr="00E774CB">
              <w:t>4300</w:t>
            </w:r>
          </w:p>
        </w:tc>
        <w:tc>
          <w:tcPr>
            <w:tcW w:w="709" w:type="dxa"/>
          </w:tcPr>
          <w:p w:rsidR="00B83AE6" w:rsidRPr="00E774CB" w:rsidRDefault="00B83AE6" w:rsidP="00B83AE6"/>
          <w:p w:rsidR="00B83AE6" w:rsidRPr="00E774CB" w:rsidRDefault="00B83AE6" w:rsidP="00B83AE6">
            <w:r w:rsidRPr="00E774CB">
              <w:t>4400</w:t>
            </w:r>
          </w:p>
          <w:p w:rsidR="00B83AE6" w:rsidRPr="00E774CB" w:rsidRDefault="00B83AE6" w:rsidP="00B83AE6"/>
        </w:tc>
        <w:tc>
          <w:tcPr>
            <w:tcW w:w="697" w:type="dxa"/>
          </w:tcPr>
          <w:p w:rsidR="00B83AE6" w:rsidRPr="00E774CB" w:rsidRDefault="00B83AE6" w:rsidP="00B83AE6"/>
          <w:p w:rsidR="00B83AE6" w:rsidRPr="00E774CB" w:rsidRDefault="00B83AE6" w:rsidP="00B83AE6">
            <w:r w:rsidRPr="00E774CB">
              <w:t>4500</w:t>
            </w:r>
          </w:p>
          <w:p w:rsidR="00B83AE6" w:rsidRPr="00E774CB" w:rsidRDefault="00B83AE6" w:rsidP="00B83AE6"/>
        </w:tc>
        <w:tc>
          <w:tcPr>
            <w:tcW w:w="697" w:type="dxa"/>
          </w:tcPr>
          <w:p w:rsidR="00B83AE6" w:rsidRPr="00E774CB" w:rsidRDefault="00B83AE6" w:rsidP="00B83AE6"/>
          <w:p w:rsidR="00B83AE6" w:rsidRPr="00E774CB" w:rsidRDefault="00B83AE6" w:rsidP="00B83AE6">
            <w:r w:rsidRPr="00E774CB">
              <w:t>4600</w:t>
            </w:r>
          </w:p>
          <w:p w:rsidR="00B83AE6" w:rsidRPr="00E774CB" w:rsidRDefault="00B83AE6" w:rsidP="00B83AE6"/>
        </w:tc>
        <w:tc>
          <w:tcPr>
            <w:tcW w:w="697" w:type="dxa"/>
          </w:tcPr>
          <w:p w:rsidR="00B83AE6" w:rsidRPr="00E774CB" w:rsidRDefault="00B83AE6" w:rsidP="00B83AE6"/>
          <w:p w:rsidR="00B83AE6" w:rsidRPr="00E774CB" w:rsidRDefault="00B83AE6" w:rsidP="00B83AE6">
            <w:r w:rsidRPr="00E774CB">
              <w:t>4700</w:t>
            </w:r>
          </w:p>
        </w:tc>
        <w:tc>
          <w:tcPr>
            <w:tcW w:w="709" w:type="dxa"/>
          </w:tcPr>
          <w:p w:rsidR="00B83AE6" w:rsidRPr="00E774CB" w:rsidRDefault="00B83AE6" w:rsidP="00B83AE6"/>
          <w:p w:rsidR="00DA3470" w:rsidRPr="00E774CB" w:rsidRDefault="00DA3470" w:rsidP="00B83AE6">
            <w:r w:rsidRPr="00E774CB">
              <w:t>4800</w:t>
            </w:r>
          </w:p>
        </w:tc>
        <w:tc>
          <w:tcPr>
            <w:tcW w:w="696" w:type="dxa"/>
          </w:tcPr>
          <w:p w:rsidR="00B83AE6" w:rsidRPr="00E774CB" w:rsidRDefault="00B83AE6" w:rsidP="00B83AE6"/>
          <w:p w:rsidR="00DA3470" w:rsidRPr="00E774CB" w:rsidRDefault="00DA3470" w:rsidP="00B83AE6">
            <w:r w:rsidRPr="00E774CB">
              <w:t>4900</w:t>
            </w:r>
          </w:p>
        </w:tc>
        <w:tc>
          <w:tcPr>
            <w:tcW w:w="693" w:type="dxa"/>
          </w:tcPr>
          <w:p w:rsidR="00B83AE6" w:rsidRPr="00E774CB" w:rsidRDefault="00B83AE6" w:rsidP="00B83AE6"/>
          <w:p w:rsidR="00DA3470" w:rsidRPr="00E774CB" w:rsidRDefault="00DA3470" w:rsidP="00B83AE6">
            <w:r w:rsidRPr="00E774CB">
              <w:t>5000</w:t>
            </w:r>
          </w:p>
        </w:tc>
        <w:tc>
          <w:tcPr>
            <w:tcW w:w="696" w:type="dxa"/>
          </w:tcPr>
          <w:p w:rsidR="00B83AE6" w:rsidRPr="00E774CB" w:rsidRDefault="00B83AE6" w:rsidP="00B83AE6"/>
          <w:p w:rsidR="00DA3470" w:rsidRPr="00E774CB" w:rsidRDefault="00DA3470" w:rsidP="00B83AE6">
            <w:r w:rsidRPr="00E774CB">
              <w:t>5300</w:t>
            </w:r>
          </w:p>
        </w:tc>
      </w:tr>
      <w:tr w:rsidR="00B83AE6" w:rsidRPr="00A377C9" w:rsidTr="00B71AD9">
        <w:trPr>
          <w:trHeight w:val="278"/>
        </w:trPr>
        <w:tc>
          <w:tcPr>
            <w:tcW w:w="1766" w:type="dxa"/>
          </w:tcPr>
          <w:p w:rsidR="00B83AE6" w:rsidRPr="00E774CB" w:rsidRDefault="00A90659" w:rsidP="00B83AE6">
            <w:proofErr w:type="spellStart"/>
            <w:r w:rsidRPr="00E774CB">
              <w:t>Напряжение</w:t>
            </w:r>
            <w:r w:rsidR="006E215C" w:rsidRPr="00E774CB">
              <w:t>на</w:t>
            </w:r>
            <w:proofErr w:type="spellEnd"/>
            <w:r w:rsidR="006E215C" w:rsidRPr="00E774CB">
              <w:t xml:space="preserve"> </w:t>
            </w:r>
            <w:proofErr w:type="spellStart"/>
            <w:r w:rsidR="006E215C" w:rsidRPr="00E774CB">
              <w:t>уч-ке</w:t>
            </w:r>
            <w:proofErr w:type="spellEnd"/>
            <w:r w:rsidR="006E215C" w:rsidRPr="00E774CB">
              <w:t xml:space="preserve"> В-4</w:t>
            </w:r>
          </w:p>
        </w:tc>
        <w:tc>
          <w:tcPr>
            <w:tcW w:w="1053" w:type="dxa"/>
          </w:tcPr>
          <w:p w:rsidR="00B83AE6" w:rsidRPr="00E774CB" w:rsidRDefault="00A90659" w:rsidP="00B83AE6">
            <w:pPr>
              <w:rPr>
                <w:vertAlign w:val="subscript"/>
              </w:rPr>
            </w:pPr>
            <w:r w:rsidRPr="00E774CB">
              <w:rPr>
                <w:lang w:val="en-US"/>
              </w:rPr>
              <w:t>U</w:t>
            </w:r>
            <w:r w:rsidR="006E215C" w:rsidRPr="00E774CB">
              <w:rPr>
                <w:vertAlign w:val="subscript"/>
              </w:rPr>
              <w:t>В-4</w:t>
            </w:r>
          </w:p>
        </w:tc>
        <w:tc>
          <w:tcPr>
            <w:tcW w:w="1125" w:type="dxa"/>
          </w:tcPr>
          <w:p w:rsidR="00B83AE6" w:rsidRPr="00E774CB" w:rsidRDefault="00B83AE6" w:rsidP="00B83AE6">
            <w:r w:rsidRPr="00E774CB">
              <w:t xml:space="preserve">    </w:t>
            </w:r>
            <w:proofErr w:type="spellStart"/>
            <w:r w:rsidRPr="00E774CB">
              <w:t>кВ</w:t>
            </w:r>
            <w:proofErr w:type="spellEnd"/>
          </w:p>
        </w:tc>
        <w:tc>
          <w:tcPr>
            <w:tcW w:w="694" w:type="dxa"/>
          </w:tcPr>
          <w:p w:rsidR="00B83AE6" w:rsidRPr="00E774CB" w:rsidRDefault="00A90659" w:rsidP="00B83AE6">
            <w:r w:rsidRPr="00E774CB">
              <w:t>110</w:t>
            </w:r>
          </w:p>
        </w:tc>
        <w:tc>
          <w:tcPr>
            <w:tcW w:w="695" w:type="dxa"/>
          </w:tcPr>
          <w:p w:rsidR="00B83AE6" w:rsidRPr="00E774CB" w:rsidRDefault="00A90659" w:rsidP="00B83AE6">
            <w:r w:rsidRPr="00E774CB">
              <w:t>110</w:t>
            </w:r>
          </w:p>
        </w:tc>
        <w:tc>
          <w:tcPr>
            <w:tcW w:w="696" w:type="dxa"/>
          </w:tcPr>
          <w:p w:rsidR="00B83AE6" w:rsidRPr="00E774CB" w:rsidRDefault="00A90659" w:rsidP="00B83AE6">
            <w:r w:rsidRPr="00E774CB">
              <w:t>110</w:t>
            </w:r>
          </w:p>
        </w:tc>
        <w:tc>
          <w:tcPr>
            <w:tcW w:w="697" w:type="dxa"/>
          </w:tcPr>
          <w:p w:rsidR="00B83AE6" w:rsidRPr="00E774CB" w:rsidRDefault="00A90659" w:rsidP="00B83AE6">
            <w:r w:rsidRPr="00E774CB">
              <w:t>110</w:t>
            </w:r>
          </w:p>
        </w:tc>
        <w:tc>
          <w:tcPr>
            <w:tcW w:w="696" w:type="dxa"/>
          </w:tcPr>
          <w:p w:rsidR="00B83AE6" w:rsidRPr="00E774CB" w:rsidRDefault="00A90659" w:rsidP="00B83AE6">
            <w:r w:rsidRPr="00E774CB">
              <w:t>110</w:t>
            </w:r>
          </w:p>
        </w:tc>
        <w:tc>
          <w:tcPr>
            <w:tcW w:w="697" w:type="dxa"/>
          </w:tcPr>
          <w:p w:rsidR="00B83AE6" w:rsidRPr="00E774CB" w:rsidRDefault="006E215C" w:rsidP="00B83AE6">
            <w:r w:rsidRPr="00E774CB">
              <w:t>11</w:t>
            </w:r>
            <w:r w:rsidR="00A90659" w:rsidRPr="00E774CB">
              <w:t>0</w:t>
            </w:r>
          </w:p>
        </w:tc>
        <w:tc>
          <w:tcPr>
            <w:tcW w:w="697" w:type="dxa"/>
          </w:tcPr>
          <w:p w:rsidR="00B83AE6" w:rsidRPr="00E774CB" w:rsidRDefault="006E215C" w:rsidP="00B83AE6">
            <w:r w:rsidRPr="00E774CB">
              <w:t>11</w:t>
            </w:r>
            <w:r w:rsidR="00A90659" w:rsidRPr="00E774CB">
              <w:t>0</w:t>
            </w:r>
          </w:p>
        </w:tc>
        <w:tc>
          <w:tcPr>
            <w:tcW w:w="697" w:type="dxa"/>
          </w:tcPr>
          <w:p w:rsidR="00B83AE6" w:rsidRPr="00E774CB" w:rsidRDefault="006E215C" w:rsidP="00B83AE6">
            <w:r w:rsidRPr="00E774CB">
              <w:t>11</w:t>
            </w:r>
            <w:r w:rsidR="00A90659" w:rsidRPr="00E774CB">
              <w:t>0</w:t>
            </w:r>
          </w:p>
        </w:tc>
        <w:tc>
          <w:tcPr>
            <w:tcW w:w="709" w:type="dxa"/>
          </w:tcPr>
          <w:p w:rsidR="00B83AE6" w:rsidRPr="00E774CB" w:rsidRDefault="006E215C" w:rsidP="00B83AE6">
            <w:r w:rsidRPr="00E774CB">
              <w:t>11</w:t>
            </w:r>
            <w:r w:rsidR="00A90659" w:rsidRPr="00E774CB">
              <w:t>0</w:t>
            </w:r>
          </w:p>
        </w:tc>
        <w:tc>
          <w:tcPr>
            <w:tcW w:w="697" w:type="dxa"/>
          </w:tcPr>
          <w:p w:rsidR="00B83AE6" w:rsidRPr="00E774CB" w:rsidRDefault="006E215C" w:rsidP="00B83AE6">
            <w:r w:rsidRPr="00E774CB">
              <w:t>11</w:t>
            </w:r>
            <w:r w:rsidR="00A90659" w:rsidRPr="00E774CB">
              <w:t>0</w:t>
            </w:r>
          </w:p>
        </w:tc>
        <w:tc>
          <w:tcPr>
            <w:tcW w:w="697" w:type="dxa"/>
          </w:tcPr>
          <w:p w:rsidR="00B83AE6" w:rsidRPr="00E774CB" w:rsidRDefault="00A90659" w:rsidP="00B83AE6">
            <w:r w:rsidRPr="00E774CB">
              <w:t>110</w:t>
            </w:r>
          </w:p>
        </w:tc>
        <w:tc>
          <w:tcPr>
            <w:tcW w:w="697" w:type="dxa"/>
          </w:tcPr>
          <w:p w:rsidR="00B83AE6" w:rsidRPr="00E774CB" w:rsidRDefault="00A90659" w:rsidP="00B83AE6">
            <w:r w:rsidRPr="00E774CB">
              <w:t>110</w:t>
            </w:r>
          </w:p>
        </w:tc>
        <w:tc>
          <w:tcPr>
            <w:tcW w:w="709" w:type="dxa"/>
          </w:tcPr>
          <w:p w:rsidR="00B83AE6" w:rsidRPr="00E774CB" w:rsidRDefault="006E215C" w:rsidP="00B83AE6">
            <w:r w:rsidRPr="00E774CB">
              <w:t>11</w:t>
            </w:r>
            <w:r w:rsidR="00A90659" w:rsidRPr="00E774CB">
              <w:t>0</w:t>
            </w:r>
          </w:p>
        </w:tc>
        <w:tc>
          <w:tcPr>
            <w:tcW w:w="696" w:type="dxa"/>
          </w:tcPr>
          <w:p w:rsidR="00B83AE6" w:rsidRPr="00E774CB" w:rsidRDefault="006E215C" w:rsidP="00B83AE6">
            <w:r w:rsidRPr="00E774CB">
              <w:t>11</w:t>
            </w:r>
            <w:r w:rsidR="00A90659" w:rsidRPr="00E774CB">
              <w:t>0</w:t>
            </w:r>
          </w:p>
        </w:tc>
        <w:tc>
          <w:tcPr>
            <w:tcW w:w="693" w:type="dxa"/>
          </w:tcPr>
          <w:p w:rsidR="00B83AE6" w:rsidRPr="00E774CB" w:rsidRDefault="006E215C" w:rsidP="00B83AE6">
            <w:r w:rsidRPr="00E774CB">
              <w:t>11</w:t>
            </w:r>
            <w:r w:rsidR="00A90659" w:rsidRPr="00E774CB">
              <w:t>0</w:t>
            </w:r>
          </w:p>
        </w:tc>
        <w:tc>
          <w:tcPr>
            <w:tcW w:w="696" w:type="dxa"/>
          </w:tcPr>
          <w:p w:rsidR="00B83AE6" w:rsidRPr="00E774CB" w:rsidRDefault="006E215C" w:rsidP="00B83AE6">
            <w:r w:rsidRPr="00E774CB">
              <w:t>11</w:t>
            </w:r>
            <w:r w:rsidR="00A90659" w:rsidRPr="00E774CB">
              <w:t>0</w:t>
            </w:r>
          </w:p>
        </w:tc>
      </w:tr>
      <w:tr w:rsidR="00B83AE6" w:rsidRPr="00A377C9" w:rsidTr="00B71AD9">
        <w:trPr>
          <w:trHeight w:val="278"/>
        </w:trPr>
        <w:tc>
          <w:tcPr>
            <w:tcW w:w="1766" w:type="dxa"/>
          </w:tcPr>
          <w:p w:rsidR="00B83AE6" w:rsidRPr="00E774CB" w:rsidRDefault="00A90659" w:rsidP="00B83AE6">
            <w:proofErr w:type="spellStart"/>
            <w:r w:rsidRPr="00E774CB">
              <w:t>Напряжение</w:t>
            </w:r>
            <w:r w:rsidR="006E215C" w:rsidRPr="00E774CB">
              <w:t>на</w:t>
            </w:r>
            <w:proofErr w:type="spellEnd"/>
            <w:r w:rsidR="006E215C" w:rsidRPr="00E774CB">
              <w:t xml:space="preserve"> </w:t>
            </w:r>
            <w:proofErr w:type="spellStart"/>
            <w:r w:rsidR="006E215C" w:rsidRPr="00E774CB">
              <w:t>уч-ке</w:t>
            </w:r>
            <w:proofErr w:type="spellEnd"/>
            <w:r w:rsidR="006E215C" w:rsidRPr="00E774CB">
              <w:t xml:space="preserve"> А-5</w:t>
            </w:r>
          </w:p>
        </w:tc>
        <w:tc>
          <w:tcPr>
            <w:tcW w:w="1053" w:type="dxa"/>
          </w:tcPr>
          <w:p w:rsidR="00B83AE6" w:rsidRPr="00E774CB" w:rsidRDefault="00A90659" w:rsidP="00B83AE6">
            <w:pPr>
              <w:rPr>
                <w:vertAlign w:val="subscript"/>
              </w:rPr>
            </w:pPr>
            <w:r w:rsidRPr="00E774CB">
              <w:rPr>
                <w:lang w:val="en-US"/>
              </w:rPr>
              <w:t>U</w:t>
            </w:r>
            <w:r w:rsidR="006E215C" w:rsidRPr="00E774CB">
              <w:rPr>
                <w:vertAlign w:val="subscript"/>
              </w:rPr>
              <w:t>А-5</w:t>
            </w:r>
          </w:p>
        </w:tc>
        <w:tc>
          <w:tcPr>
            <w:tcW w:w="1125" w:type="dxa"/>
          </w:tcPr>
          <w:p w:rsidR="00B83AE6" w:rsidRPr="00E774CB" w:rsidRDefault="00B83AE6" w:rsidP="00B83AE6">
            <w:r w:rsidRPr="00E774CB">
              <w:t xml:space="preserve">    </w:t>
            </w:r>
            <w:proofErr w:type="spellStart"/>
            <w:r w:rsidRPr="00E774CB">
              <w:t>кВ</w:t>
            </w:r>
            <w:proofErr w:type="spellEnd"/>
          </w:p>
        </w:tc>
        <w:tc>
          <w:tcPr>
            <w:tcW w:w="694" w:type="dxa"/>
          </w:tcPr>
          <w:p w:rsidR="00B83AE6" w:rsidRPr="00E774CB" w:rsidRDefault="00A90659" w:rsidP="00B83AE6">
            <w:r w:rsidRPr="00E774CB">
              <w:t>35</w:t>
            </w:r>
          </w:p>
        </w:tc>
        <w:tc>
          <w:tcPr>
            <w:tcW w:w="695" w:type="dxa"/>
          </w:tcPr>
          <w:p w:rsidR="00B83AE6" w:rsidRPr="00E774CB" w:rsidRDefault="00A90659" w:rsidP="00B83AE6">
            <w:r w:rsidRPr="00E774CB">
              <w:t>35</w:t>
            </w:r>
          </w:p>
        </w:tc>
        <w:tc>
          <w:tcPr>
            <w:tcW w:w="696"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696"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709"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697" w:type="dxa"/>
          </w:tcPr>
          <w:p w:rsidR="00B83AE6" w:rsidRPr="00E774CB" w:rsidRDefault="00A90659" w:rsidP="00B83AE6">
            <w:r w:rsidRPr="00E774CB">
              <w:t>35</w:t>
            </w:r>
          </w:p>
        </w:tc>
        <w:tc>
          <w:tcPr>
            <w:tcW w:w="709" w:type="dxa"/>
          </w:tcPr>
          <w:p w:rsidR="00B83AE6" w:rsidRPr="00E774CB" w:rsidRDefault="00A90659" w:rsidP="00B83AE6">
            <w:r w:rsidRPr="00E774CB">
              <w:t>35</w:t>
            </w:r>
          </w:p>
        </w:tc>
        <w:tc>
          <w:tcPr>
            <w:tcW w:w="696" w:type="dxa"/>
          </w:tcPr>
          <w:p w:rsidR="00B83AE6" w:rsidRPr="00E774CB" w:rsidRDefault="00A90659" w:rsidP="00B83AE6">
            <w:r w:rsidRPr="00E774CB">
              <w:t>35</w:t>
            </w:r>
          </w:p>
        </w:tc>
        <w:tc>
          <w:tcPr>
            <w:tcW w:w="693" w:type="dxa"/>
          </w:tcPr>
          <w:p w:rsidR="00B83AE6" w:rsidRPr="00E774CB" w:rsidRDefault="00A90659" w:rsidP="00B83AE6">
            <w:r w:rsidRPr="00E774CB">
              <w:t>35</w:t>
            </w:r>
          </w:p>
        </w:tc>
        <w:tc>
          <w:tcPr>
            <w:tcW w:w="696" w:type="dxa"/>
          </w:tcPr>
          <w:p w:rsidR="00B83AE6" w:rsidRPr="00E774CB" w:rsidRDefault="00A90659" w:rsidP="00B83AE6">
            <w:r w:rsidRPr="00E774CB">
              <w:t>35</w:t>
            </w:r>
          </w:p>
        </w:tc>
      </w:tr>
      <w:tr w:rsidR="006E215C" w:rsidRPr="00A377C9" w:rsidTr="00B71AD9">
        <w:trPr>
          <w:trHeight w:val="278"/>
        </w:trPr>
        <w:tc>
          <w:tcPr>
            <w:tcW w:w="1766" w:type="dxa"/>
          </w:tcPr>
          <w:p w:rsidR="006E215C" w:rsidRPr="00E774CB" w:rsidRDefault="006E215C" w:rsidP="00B83AE6">
            <w:r w:rsidRPr="00E774CB">
              <w:t>Напряжение в кольце</w:t>
            </w:r>
          </w:p>
        </w:tc>
        <w:tc>
          <w:tcPr>
            <w:tcW w:w="1053" w:type="dxa"/>
          </w:tcPr>
          <w:p w:rsidR="006E215C" w:rsidRPr="00E774CB" w:rsidRDefault="006E215C" w:rsidP="00B83AE6">
            <w:pPr>
              <w:rPr>
                <w:lang w:val="en-US"/>
              </w:rPr>
            </w:pPr>
            <w:r w:rsidRPr="00E774CB">
              <w:rPr>
                <w:lang w:val="en-US"/>
              </w:rPr>
              <w:t>U</w:t>
            </w:r>
            <w:r w:rsidRPr="00E774CB">
              <w:rPr>
                <w:vertAlign w:val="subscript"/>
              </w:rPr>
              <w:t>к</w:t>
            </w:r>
          </w:p>
        </w:tc>
        <w:tc>
          <w:tcPr>
            <w:tcW w:w="1125" w:type="dxa"/>
          </w:tcPr>
          <w:p w:rsidR="006E215C" w:rsidRPr="00E774CB" w:rsidRDefault="006E215C" w:rsidP="006E215C">
            <w:pPr>
              <w:jc w:val="center"/>
            </w:pPr>
            <w:proofErr w:type="spellStart"/>
            <w:r w:rsidRPr="00E774CB">
              <w:t>кВ</w:t>
            </w:r>
            <w:proofErr w:type="spellEnd"/>
          </w:p>
        </w:tc>
        <w:tc>
          <w:tcPr>
            <w:tcW w:w="694" w:type="dxa"/>
          </w:tcPr>
          <w:p w:rsidR="006E215C" w:rsidRPr="00E774CB" w:rsidRDefault="006E215C" w:rsidP="00B83AE6">
            <w:r w:rsidRPr="00E774CB">
              <w:t>220</w:t>
            </w:r>
          </w:p>
        </w:tc>
        <w:tc>
          <w:tcPr>
            <w:tcW w:w="695" w:type="dxa"/>
          </w:tcPr>
          <w:p w:rsidR="006E215C" w:rsidRPr="00E774CB" w:rsidRDefault="006E215C" w:rsidP="00B83AE6">
            <w:r w:rsidRPr="00E774CB">
              <w:t>220</w:t>
            </w:r>
          </w:p>
        </w:tc>
        <w:tc>
          <w:tcPr>
            <w:tcW w:w="696" w:type="dxa"/>
          </w:tcPr>
          <w:p w:rsidR="006E215C" w:rsidRPr="00E774CB" w:rsidRDefault="007A6729" w:rsidP="00B83AE6">
            <w:r w:rsidRPr="00E774CB">
              <w:t>220</w:t>
            </w:r>
          </w:p>
        </w:tc>
        <w:tc>
          <w:tcPr>
            <w:tcW w:w="697" w:type="dxa"/>
          </w:tcPr>
          <w:p w:rsidR="006E215C" w:rsidRPr="00E774CB" w:rsidRDefault="006E215C" w:rsidP="00B83AE6">
            <w:r w:rsidRPr="00E774CB">
              <w:t>220</w:t>
            </w:r>
          </w:p>
        </w:tc>
        <w:tc>
          <w:tcPr>
            <w:tcW w:w="696"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709"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697" w:type="dxa"/>
          </w:tcPr>
          <w:p w:rsidR="006E215C" w:rsidRPr="00E774CB" w:rsidRDefault="006E215C" w:rsidP="00B83AE6">
            <w:r w:rsidRPr="00E774CB">
              <w:t>220</w:t>
            </w:r>
          </w:p>
        </w:tc>
        <w:tc>
          <w:tcPr>
            <w:tcW w:w="709" w:type="dxa"/>
          </w:tcPr>
          <w:p w:rsidR="006E215C" w:rsidRPr="00E774CB" w:rsidRDefault="006E215C" w:rsidP="00B83AE6">
            <w:r w:rsidRPr="00E774CB">
              <w:t>220</w:t>
            </w:r>
          </w:p>
        </w:tc>
        <w:tc>
          <w:tcPr>
            <w:tcW w:w="696" w:type="dxa"/>
          </w:tcPr>
          <w:p w:rsidR="006E215C" w:rsidRPr="00E774CB" w:rsidRDefault="006E215C" w:rsidP="00B83AE6">
            <w:r w:rsidRPr="00E774CB">
              <w:t>220</w:t>
            </w:r>
          </w:p>
        </w:tc>
        <w:tc>
          <w:tcPr>
            <w:tcW w:w="693" w:type="dxa"/>
          </w:tcPr>
          <w:p w:rsidR="006E215C" w:rsidRPr="00E774CB" w:rsidRDefault="006E215C" w:rsidP="00B83AE6">
            <w:r w:rsidRPr="00E774CB">
              <w:t>220</w:t>
            </w:r>
          </w:p>
        </w:tc>
        <w:tc>
          <w:tcPr>
            <w:tcW w:w="696" w:type="dxa"/>
          </w:tcPr>
          <w:p w:rsidR="006E215C" w:rsidRPr="00E774CB" w:rsidRDefault="006E215C" w:rsidP="00B83AE6">
            <w:r w:rsidRPr="00E774CB">
              <w:t>220</w:t>
            </w:r>
          </w:p>
        </w:tc>
      </w:tr>
    </w:tbl>
    <w:p w:rsidR="00E03635" w:rsidRDefault="00E03635" w:rsidP="00CB1386">
      <w:pPr>
        <w:rPr>
          <w:sz w:val="28"/>
          <w:szCs w:val="28"/>
        </w:rPr>
      </w:pPr>
    </w:p>
    <w:p w:rsidR="005172E5" w:rsidRPr="00E774CB" w:rsidRDefault="00C61DCF" w:rsidP="00CB1386">
      <w:r w:rsidRPr="00E774CB">
        <w:t>Продолжение таблицы 1.1</w:t>
      </w:r>
    </w:p>
    <w:p w:rsidR="00C61DCF" w:rsidRDefault="00C61DCF" w:rsidP="00CB1386">
      <w:pPr>
        <w:rPr>
          <w:sz w:val="28"/>
          <w:szCs w:val="28"/>
        </w:rPr>
      </w:pPr>
    </w:p>
    <w:tbl>
      <w:tblPr>
        <w:tblStyle w:val="a3"/>
        <w:tblW w:w="15107" w:type="dxa"/>
        <w:tblInd w:w="-459" w:type="dxa"/>
        <w:tblLook w:val="01E0" w:firstRow="1" w:lastRow="1" w:firstColumn="1" w:lastColumn="1" w:noHBand="0" w:noVBand="0"/>
      </w:tblPr>
      <w:tblGrid>
        <w:gridCol w:w="1766"/>
        <w:gridCol w:w="1053"/>
        <w:gridCol w:w="1125"/>
        <w:gridCol w:w="694"/>
        <w:gridCol w:w="695"/>
        <w:gridCol w:w="696"/>
        <w:gridCol w:w="697"/>
        <w:gridCol w:w="696"/>
        <w:gridCol w:w="697"/>
        <w:gridCol w:w="697"/>
        <w:gridCol w:w="697"/>
        <w:gridCol w:w="709"/>
        <w:gridCol w:w="697"/>
        <w:gridCol w:w="697"/>
        <w:gridCol w:w="697"/>
        <w:gridCol w:w="709"/>
        <w:gridCol w:w="685"/>
        <w:gridCol w:w="11"/>
        <w:gridCol w:w="693"/>
        <w:gridCol w:w="696"/>
      </w:tblGrid>
      <w:tr w:rsidR="00C61DCF" w:rsidRPr="00A377C9" w:rsidTr="00C61DCF">
        <w:trPr>
          <w:trHeight w:val="264"/>
        </w:trPr>
        <w:tc>
          <w:tcPr>
            <w:tcW w:w="1766" w:type="dxa"/>
            <w:vMerge w:val="restart"/>
          </w:tcPr>
          <w:p w:rsidR="00C61DCF" w:rsidRPr="00E774CB" w:rsidRDefault="00C61DCF" w:rsidP="00C61DCF">
            <w:r w:rsidRPr="00E774CB">
              <w:t>Наименование</w:t>
            </w:r>
          </w:p>
          <w:p w:rsidR="00C61DCF" w:rsidRPr="00E774CB" w:rsidRDefault="00C61DCF" w:rsidP="00C61DCF">
            <w:r w:rsidRPr="00E774CB">
              <w:t>величин</w:t>
            </w:r>
          </w:p>
        </w:tc>
        <w:tc>
          <w:tcPr>
            <w:tcW w:w="1053" w:type="dxa"/>
            <w:vMerge w:val="restart"/>
          </w:tcPr>
          <w:p w:rsidR="00C61DCF" w:rsidRPr="00E774CB" w:rsidRDefault="00C61DCF" w:rsidP="00C61DCF">
            <w:proofErr w:type="spellStart"/>
            <w:r w:rsidRPr="00E774CB">
              <w:t>Обозна</w:t>
            </w:r>
            <w:proofErr w:type="spellEnd"/>
            <w:r w:rsidRPr="00E774CB">
              <w:t>-</w:t>
            </w:r>
          </w:p>
          <w:p w:rsidR="00C61DCF" w:rsidRPr="00E774CB" w:rsidRDefault="00C61DCF" w:rsidP="00C61DCF">
            <w:proofErr w:type="spellStart"/>
            <w:r w:rsidRPr="00E774CB">
              <w:t>чение</w:t>
            </w:r>
            <w:proofErr w:type="spellEnd"/>
          </w:p>
        </w:tc>
        <w:tc>
          <w:tcPr>
            <w:tcW w:w="1125" w:type="dxa"/>
            <w:vMerge w:val="restart"/>
          </w:tcPr>
          <w:p w:rsidR="00C61DCF" w:rsidRPr="00E774CB" w:rsidRDefault="00C61DCF" w:rsidP="00C61DCF">
            <w:proofErr w:type="spellStart"/>
            <w:r w:rsidRPr="00E774CB">
              <w:t>Ед</w:t>
            </w:r>
            <w:proofErr w:type="gramStart"/>
            <w:r w:rsidRPr="00E774CB">
              <w:t>.и</w:t>
            </w:r>
            <w:proofErr w:type="gramEnd"/>
            <w:r w:rsidRPr="00E774CB">
              <w:t>зме</w:t>
            </w:r>
            <w:proofErr w:type="spellEnd"/>
            <w:r w:rsidRPr="00E774CB">
              <w:t>-</w:t>
            </w:r>
          </w:p>
          <w:p w:rsidR="00C61DCF" w:rsidRPr="00E774CB" w:rsidRDefault="00C61DCF" w:rsidP="00C61DCF">
            <w:r w:rsidRPr="00E774CB">
              <w:t>рения</w:t>
            </w:r>
          </w:p>
        </w:tc>
        <w:tc>
          <w:tcPr>
            <w:tcW w:w="11163" w:type="dxa"/>
            <w:gridSpan w:val="17"/>
          </w:tcPr>
          <w:p w:rsidR="00C61DCF" w:rsidRPr="00E774CB" w:rsidRDefault="00C61DCF" w:rsidP="00C61DCF">
            <w:pPr>
              <w:jc w:val="center"/>
            </w:pPr>
            <w:r w:rsidRPr="00E774CB">
              <w:t>ВАРИАНТ</w:t>
            </w:r>
          </w:p>
        </w:tc>
      </w:tr>
      <w:tr w:rsidR="00C61DCF" w:rsidRPr="00A377C9" w:rsidTr="00C61DCF">
        <w:trPr>
          <w:trHeight w:val="264"/>
        </w:trPr>
        <w:tc>
          <w:tcPr>
            <w:tcW w:w="1766" w:type="dxa"/>
            <w:vMerge/>
          </w:tcPr>
          <w:p w:rsidR="00C61DCF" w:rsidRPr="00E774CB" w:rsidRDefault="00C61DCF" w:rsidP="00C61DCF"/>
        </w:tc>
        <w:tc>
          <w:tcPr>
            <w:tcW w:w="1053" w:type="dxa"/>
            <w:vMerge/>
          </w:tcPr>
          <w:p w:rsidR="00C61DCF" w:rsidRPr="00E774CB" w:rsidRDefault="00C61DCF" w:rsidP="00C61DCF"/>
        </w:tc>
        <w:tc>
          <w:tcPr>
            <w:tcW w:w="1125" w:type="dxa"/>
            <w:vMerge/>
          </w:tcPr>
          <w:p w:rsidR="00C61DCF" w:rsidRPr="00E774CB" w:rsidRDefault="00C61DCF" w:rsidP="00C61DCF"/>
        </w:tc>
        <w:tc>
          <w:tcPr>
            <w:tcW w:w="694" w:type="dxa"/>
          </w:tcPr>
          <w:p w:rsidR="00C61DCF" w:rsidRPr="00E774CB" w:rsidRDefault="00C61DCF" w:rsidP="00C61DCF">
            <w:r w:rsidRPr="00E774CB">
              <w:t>1</w:t>
            </w:r>
          </w:p>
        </w:tc>
        <w:tc>
          <w:tcPr>
            <w:tcW w:w="695" w:type="dxa"/>
          </w:tcPr>
          <w:p w:rsidR="00C61DCF" w:rsidRPr="00E774CB" w:rsidRDefault="00C61DCF" w:rsidP="00C61DCF">
            <w:r w:rsidRPr="00E774CB">
              <w:t>2</w:t>
            </w:r>
          </w:p>
        </w:tc>
        <w:tc>
          <w:tcPr>
            <w:tcW w:w="696" w:type="dxa"/>
          </w:tcPr>
          <w:p w:rsidR="00C61DCF" w:rsidRPr="00E774CB" w:rsidRDefault="00C61DCF" w:rsidP="00C61DCF">
            <w:r w:rsidRPr="00E774CB">
              <w:t>3</w:t>
            </w:r>
          </w:p>
        </w:tc>
        <w:tc>
          <w:tcPr>
            <w:tcW w:w="697" w:type="dxa"/>
          </w:tcPr>
          <w:p w:rsidR="00C61DCF" w:rsidRPr="00E774CB" w:rsidRDefault="00C61DCF" w:rsidP="00C61DCF">
            <w:r w:rsidRPr="00E774CB">
              <w:t>4</w:t>
            </w:r>
          </w:p>
        </w:tc>
        <w:tc>
          <w:tcPr>
            <w:tcW w:w="696" w:type="dxa"/>
          </w:tcPr>
          <w:p w:rsidR="00C61DCF" w:rsidRPr="00E774CB" w:rsidRDefault="00C61DCF" w:rsidP="00C61DCF">
            <w:r w:rsidRPr="00E774CB">
              <w:t>5</w:t>
            </w:r>
          </w:p>
        </w:tc>
        <w:tc>
          <w:tcPr>
            <w:tcW w:w="697" w:type="dxa"/>
          </w:tcPr>
          <w:p w:rsidR="00C61DCF" w:rsidRPr="00E774CB" w:rsidRDefault="00C61DCF" w:rsidP="00C61DCF">
            <w:r w:rsidRPr="00E774CB">
              <w:t>6</w:t>
            </w:r>
          </w:p>
        </w:tc>
        <w:tc>
          <w:tcPr>
            <w:tcW w:w="697" w:type="dxa"/>
          </w:tcPr>
          <w:p w:rsidR="00C61DCF" w:rsidRPr="00E774CB" w:rsidRDefault="00C61DCF" w:rsidP="00C61DCF">
            <w:r w:rsidRPr="00E774CB">
              <w:t>7</w:t>
            </w:r>
          </w:p>
        </w:tc>
        <w:tc>
          <w:tcPr>
            <w:tcW w:w="697" w:type="dxa"/>
          </w:tcPr>
          <w:p w:rsidR="00C61DCF" w:rsidRPr="00E774CB" w:rsidRDefault="00C61DCF" w:rsidP="00C61DCF">
            <w:r w:rsidRPr="00E774CB">
              <w:t>8</w:t>
            </w:r>
          </w:p>
        </w:tc>
        <w:tc>
          <w:tcPr>
            <w:tcW w:w="709" w:type="dxa"/>
          </w:tcPr>
          <w:p w:rsidR="00C61DCF" w:rsidRPr="00E774CB" w:rsidRDefault="00C61DCF" w:rsidP="00C61DCF">
            <w:r w:rsidRPr="00E774CB">
              <w:t>9</w:t>
            </w:r>
          </w:p>
        </w:tc>
        <w:tc>
          <w:tcPr>
            <w:tcW w:w="697" w:type="dxa"/>
          </w:tcPr>
          <w:p w:rsidR="00C61DCF" w:rsidRPr="00E774CB" w:rsidRDefault="00C61DCF" w:rsidP="00C61DCF">
            <w:r w:rsidRPr="00E774CB">
              <w:t>10</w:t>
            </w:r>
          </w:p>
        </w:tc>
        <w:tc>
          <w:tcPr>
            <w:tcW w:w="697" w:type="dxa"/>
          </w:tcPr>
          <w:p w:rsidR="00C61DCF" w:rsidRPr="00E774CB" w:rsidRDefault="00C61DCF" w:rsidP="00C61DCF">
            <w:r w:rsidRPr="00E774CB">
              <w:t>11</w:t>
            </w:r>
          </w:p>
        </w:tc>
        <w:tc>
          <w:tcPr>
            <w:tcW w:w="697" w:type="dxa"/>
          </w:tcPr>
          <w:p w:rsidR="00C61DCF" w:rsidRPr="00E774CB" w:rsidRDefault="00C61DCF" w:rsidP="00C61DCF">
            <w:r w:rsidRPr="00E774CB">
              <w:t>12</w:t>
            </w:r>
          </w:p>
        </w:tc>
        <w:tc>
          <w:tcPr>
            <w:tcW w:w="709" w:type="dxa"/>
          </w:tcPr>
          <w:p w:rsidR="00C61DCF" w:rsidRPr="00E774CB" w:rsidRDefault="00C61DCF" w:rsidP="00C61DCF">
            <w:r w:rsidRPr="00E774CB">
              <w:t>13</w:t>
            </w:r>
          </w:p>
        </w:tc>
        <w:tc>
          <w:tcPr>
            <w:tcW w:w="685" w:type="dxa"/>
          </w:tcPr>
          <w:p w:rsidR="00C61DCF" w:rsidRPr="00E774CB" w:rsidRDefault="00C61DCF" w:rsidP="00C61DCF">
            <w:r w:rsidRPr="00E774CB">
              <w:t>14</w:t>
            </w:r>
          </w:p>
        </w:tc>
        <w:tc>
          <w:tcPr>
            <w:tcW w:w="704" w:type="dxa"/>
            <w:gridSpan w:val="2"/>
          </w:tcPr>
          <w:p w:rsidR="00C61DCF" w:rsidRPr="00E774CB" w:rsidRDefault="00C61DCF" w:rsidP="00C61DCF">
            <w:r w:rsidRPr="00E774CB">
              <w:t>15</w:t>
            </w:r>
          </w:p>
        </w:tc>
        <w:tc>
          <w:tcPr>
            <w:tcW w:w="696" w:type="dxa"/>
          </w:tcPr>
          <w:p w:rsidR="00C61DCF" w:rsidRPr="00E774CB" w:rsidRDefault="00C61DCF" w:rsidP="00C61DCF">
            <w:r w:rsidRPr="00E774CB">
              <w:t>16</w:t>
            </w:r>
          </w:p>
        </w:tc>
      </w:tr>
      <w:tr w:rsidR="00C61DCF" w:rsidRPr="00A377C9" w:rsidTr="00C61DCF">
        <w:trPr>
          <w:trHeight w:val="278"/>
        </w:trPr>
        <w:tc>
          <w:tcPr>
            <w:tcW w:w="1766" w:type="dxa"/>
          </w:tcPr>
          <w:p w:rsidR="00C61DCF" w:rsidRPr="00E774CB" w:rsidRDefault="00C61DCF" w:rsidP="00C61DCF">
            <w:proofErr w:type="spellStart"/>
            <w:r w:rsidRPr="00E774CB">
              <w:t>Коэф</w:t>
            </w:r>
            <w:proofErr w:type="spellEnd"/>
            <w:r w:rsidRPr="00E774CB">
              <w:t>-т попадания</w:t>
            </w:r>
          </w:p>
          <w:p w:rsidR="00C61DCF" w:rsidRPr="00E774CB" w:rsidRDefault="00C61DCF" w:rsidP="00C61DCF">
            <w:r w:rsidRPr="00E774CB">
              <w:t xml:space="preserve">в </w:t>
            </w:r>
            <w:r w:rsidRPr="00E774CB">
              <w:rPr>
                <w:lang w:val="en-US"/>
              </w:rPr>
              <w:t>max</w:t>
            </w:r>
            <w:r w:rsidRPr="00E774CB">
              <w:t xml:space="preserve"> </w:t>
            </w:r>
            <w:proofErr w:type="spellStart"/>
            <w:r w:rsidRPr="00E774CB">
              <w:t>эн</w:t>
            </w:r>
            <w:proofErr w:type="gramStart"/>
            <w:r w:rsidRPr="00E774CB">
              <w:t>.с</w:t>
            </w:r>
            <w:proofErr w:type="gramEnd"/>
            <w:r w:rsidRPr="00E774CB">
              <w:t>истемы</w:t>
            </w:r>
            <w:proofErr w:type="spellEnd"/>
          </w:p>
        </w:tc>
        <w:tc>
          <w:tcPr>
            <w:tcW w:w="1053" w:type="dxa"/>
          </w:tcPr>
          <w:p w:rsidR="00C61DCF" w:rsidRPr="00E774CB" w:rsidRDefault="00C61DCF" w:rsidP="00C61DCF"/>
          <w:p w:rsidR="00C61DCF" w:rsidRPr="00E774CB" w:rsidRDefault="00C61DCF" w:rsidP="00C61DCF">
            <w:pPr>
              <w:rPr>
                <w:vertAlign w:val="subscript"/>
              </w:rPr>
            </w:pPr>
            <w:r w:rsidRPr="00E774CB">
              <w:rPr>
                <w:lang w:val="en-US"/>
              </w:rPr>
              <w:t>K</w:t>
            </w:r>
            <w:r w:rsidRPr="00E774CB">
              <w:rPr>
                <w:vertAlign w:val="subscript"/>
              </w:rPr>
              <w:t>м</w:t>
            </w:r>
          </w:p>
          <w:p w:rsidR="00C61DCF" w:rsidRPr="00E774CB" w:rsidRDefault="00C61DCF" w:rsidP="00C61DCF"/>
        </w:tc>
        <w:tc>
          <w:tcPr>
            <w:tcW w:w="1125" w:type="dxa"/>
          </w:tcPr>
          <w:p w:rsidR="00C61DCF" w:rsidRPr="00E774CB" w:rsidRDefault="00C61DCF" w:rsidP="00C61DCF"/>
          <w:p w:rsidR="00C61DCF" w:rsidRPr="00E774CB" w:rsidRDefault="00C61DCF" w:rsidP="00C61DCF">
            <w:pPr>
              <w:jc w:val="center"/>
            </w:pPr>
            <w:r w:rsidRPr="00E774CB">
              <w:t>----</w:t>
            </w:r>
          </w:p>
          <w:p w:rsidR="00C61DCF" w:rsidRPr="00E774CB" w:rsidRDefault="00C61DCF" w:rsidP="00C61DCF"/>
        </w:tc>
        <w:tc>
          <w:tcPr>
            <w:tcW w:w="694" w:type="dxa"/>
          </w:tcPr>
          <w:p w:rsidR="00C61DCF" w:rsidRPr="00E774CB" w:rsidRDefault="00C61DCF" w:rsidP="00C61DCF"/>
          <w:p w:rsidR="00C61DCF" w:rsidRPr="00E774CB" w:rsidRDefault="00C61DCF" w:rsidP="00C61DCF">
            <w:r w:rsidRPr="00E774CB">
              <w:t>0,6</w:t>
            </w:r>
          </w:p>
          <w:p w:rsidR="00C61DCF" w:rsidRPr="00E774CB" w:rsidRDefault="00C61DCF" w:rsidP="00C61DCF"/>
        </w:tc>
        <w:tc>
          <w:tcPr>
            <w:tcW w:w="695" w:type="dxa"/>
          </w:tcPr>
          <w:p w:rsidR="00C61DCF" w:rsidRPr="00E774CB" w:rsidRDefault="00C61DCF" w:rsidP="00C61DCF"/>
          <w:p w:rsidR="00C61DCF" w:rsidRPr="00E774CB" w:rsidRDefault="00C61DCF" w:rsidP="00C61DCF">
            <w:r w:rsidRPr="00E774CB">
              <w:t>0,8</w:t>
            </w:r>
          </w:p>
        </w:tc>
        <w:tc>
          <w:tcPr>
            <w:tcW w:w="696" w:type="dxa"/>
          </w:tcPr>
          <w:p w:rsidR="00C61DCF" w:rsidRPr="00E774CB" w:rsidRDefault="00C61DCF" w:rsidP="00C61DCF"/>
          <w:p w:rsidR="00C61DCF" w:rsidRPr="00E774CB" w:rsidRDefault="00C61DCF" w:rsidP="00C61DCF">
            <w:r w:rsidRPr="00E774CB">
              <w:t>1,0</w:t>
            </w:r>
          </w:p>
        </w:tc>
        <w:tc>
          <w:tcPr>
            <w:tcW w:w="697" w:type="dxa"/>
          </w:tcPr>
          <w:p w:rsidR="00C61DCF" w:rsidRPr="00E774CB" w:rsidRDefault="00C61DCF" w:rsidP="00C61DCF"/>
          <w:p w:rsidR="00C61DCF" w:rsidRPr="00E774CB" w:rsidRDefault="00C61DCF" w:rsidP="00C61DCF">
            <w:r w:rsidRPr="00E774CB">
              <w:t>0,6</w:t>
            </w:r>
          </w:p>
        </w:tc>
        <w:tc>
          <w:tcPr>
            <w:tcW w:w="696" w:type="dxa"/>
          </w:tcPr>
          <w:p w:rsidR="00C61DCF" w:rsidRPr="00E774CB" w:rsidRDefault="00C61DCF" w:rsidP="00C61DCF"/>
          <w:p w:rsidR="00C61DCF" w:rsidRPr="00E774CB" w:rsidRDefault="00C61DCF" w:rsidP="00C61DCF">
            <w:r w:rsidRPr="00E774CB">
              <w:t>0,8</w:t>
            </w:r>
          </w:p>
        </w:tc>
        <w:tc>
          <w:tcPr>
            <w:tcW w:w="697" w:type="dxa"/>
          </w:tcPr>
          <w:p w:rsidR="00C61DCF" w:rsidRPr="00E774CB" w:rsidRDefault="00C61DCF" w:rsidP="00C61DCF"/>
          <w:p w:rsidR="00C61DCF" w:rsidRPr="00E774CB" w:rsidRDefault="00C61DCF" w:rsidP="00C61DCF">
            <w:r w:rsidRPr="00E774CB">
              <w:t>1,0</w:t>
            </w:r>
          </w:p>
        </w:tc>
        <w:tc>
          <w:tcPr>
            <w:tcW w:w="697" w:type="dxa"/>
          </w:tcPr>
          <w:p w:rsidR="00C61DCF" w:rsidRPr="00E774CB" w:rsidRDefault="00C61DCF" w:rsidP="00C61DCF"/>
          <w:p w:rsidR="00C61DCF" w:rsidRPr="00E774CB" w:rsidRDefault="00C61DCF" w:rsidP="00C61DCF">
            <w:r w:rsidRPr="00E774CB">
              <w:t>0,6</w:t>
            </w:r>
          </w:p>
        </w:tc>
        <w:tc>
          <w:tcPr>
            <w:tcW w:w="697" w:type="dxa"/>
          </w:tcPr>
          <w:p w:rsidR="00C61DCF" w:rsidRPr="00E774CB" w:rsidRDefault="00C61DCF" w:rsidP="00C61DCF"/>
          <w:p w:rsidR="00C61DCF" w:rsidRPr="00E774CB" w:rsidRDefault="00C61DCF" w:rsidP="00C61DCF">
            <w:r w:rsidRPr="00E774CB">
              <w:t>0,8</w:t>
            </w:r>
          </w:p>
        </w:tc>
        <w:tc>
          <w:tcPr>
            <w:tcW w:w="709" w:type="dxa"/>
          </w:tcPr>
          <w:p w:rsidR="00C61DCF" w:rsidRPr="00E774CB" w:rsidRDefault="00C61DCF" w:rsidP="00C61DCF"/>
          <w:p w:rsidR="00C61DCF" w:rsidRPr="00E774CB" w:rsidRDefault="00C61DCF" w:rsidP="00C61DCF">
            <w:r w:rsidRPr="00E774CB">
              <w:t>1,0</w:t>
            </w:r>
          </w:p>
        </w:tc>
        <w:tc>
          <w:tcPr>
            <w:tcW w:w="697" w:type="dxa"/>
          </w:tcPr>
          <w:p w:rsidR="00C61DCF" w:rsidRPr="00E774CB" w:rsidRDefault="00C61DCF" w:rsidP="00C61DCF"/>
          <w:p w:rsidR="00C61DCF" w:rsidRPr="00E774CB" w:rsidRDefault="00C61DCF" w:rsidP="00C61DCF">
            <w:r w:rsidRPr="00E774CB">
              <w:t>0,6</w:t>
            </w:r>
          </w:p>
        </w:tc>
        <w:tc>
          <w:tcPr>
            <w:tcW w:w="697" w:type="dxa"/>
          </w:tcPr>
          <w:p w:rsidR="00C61DCF" w:rsidRPr="00E774CB" w:rsidRDefault="00C61DCF" w:rsidP="00C61DCF"/>
          <w:p w:rsidR="00C61DCF" w:rsidRPr="00E774CB" w:rsidRDefault="00C61DCF" w:rsidP="00C61DCF">
            <w:r w:rsidRPr="00E774CB">
              <w:t>0,8</w:t>
            </w:r>
          </w:p>
        </w:tc>
        <w:tc>
          <w:tcPr>
            <w:tcW w:w="697" w:type="dxa"/>
          </w:tcPr>
          <w:p w:rsidR="00C61DCF" w:rsidRPr="00E774CB" w:rsidRDefault="00C61DCF" w:rsidP="00C61DCF"/>
          <w:p w:rsidR="00C61DCF" w:rsidRPr="00E774CB" w:rsidRDefault="00C61DCF" w:rsidP="00C61DCF">
            <w:r w:rsidRPr="00E774CB">
              <w:t>1,0</w:t>
            </w:r>
          </w:p>
          <w:p w:rsidR="00C61DCF" w:rsidRPr="00E774CB" w:rsidRDefault="00C61DCF" w:rsidP="00C61DCF"/>
        </w:tc>
        <w:tc>
          <w:tcPr>
            <w:tcW w:w="709" w:type="dxa"/>
          </w:tcPr>
          <w:p w:rsidR="00C61DCF" w:rsidRPr="00E774CB" w:rsidRDefault="00C61DCF" w:rsidP="00C61DCF"/>
          <w:p w:rsidR="00C61DCF" w:rsidRPr="00E774CB" w:rsidRDefault="00C61DCF" w:rsidP="00C61DCF">
            <w:r w:rsidRPr="00E774CB">
              <w:t>0,6</w:t>
            </w:r>
          </w:p>
        </w:tc>
        <w:tc>
          <w:tcPr>
            <w:tcW w:w="696" w:type="dxa"/>
            <w:gridSpan w:val="2"/>
          </w:tcPr>
          <w:p w:rsidR="00C61DCF" w:rsidRPr="00E774CB" w:rsidRDefault="00C61DCF" w:rsidP="00C61DCF"/>
          <w:p w:rsidR="00C61DCF" w:rsidRPr="00E774CB" w:rsidRDefault="00C61DCF" w:rsidP="00C61DCF">
            <w:r w:rsidRPr="00E774CB">
              <w:t>0,8</w:t>
            </w:r>
          </w:p>
        </w:tc>
        <w:tc>
          <w:tcPr>
            <w:tcW w:w="693" w:type="dxa"/>
          </w:tcPr>
          <w:p w:rsidR="00C61DCF" w:rsidRPr="00E774CB" w:rsidRDefault="00C61DCF" w:rsidP="00C61DCF"/>
          <w:p w:rsidR="00C61DCF" w:rsidRPr="00E774CB" w:rsidRDefault="00C61DCF" w:rsidP="00C61DCF">
            <w:r w:rsidRPr="00E774CB">
              <w:t>1,0</w:t>
            </w:r>
          </w:p>
        </w:tc>
        <w:tc>
          <w:tcPr>
            <w:tcW w:w="696" w:type="dxa"/>
          </w:tcPr>
          <w:p w:rsidR="00C61DCF" w:rsidRPr="00E774CB" w:rsidRDefault="00C61DCF" w:rsidP="00C61DCF"/>
          <w:p w:rsidR="00C61DCF" w:rsidRPr="00E774CB" w:rsidRDefault="00C61DCF" w:rsidP="00C61DCF">
            <w:r w:rsidRPr="00E774CB">
              <w:t>0,6</w:t>
            </w:r>
          </w:p>
        </w:tc>
      </w:tr>
      <w:tr w:rsidR="00C61DCF" w:rsidRPr="00A377C9" w:rsidTr="00C61DCF">
        <w:trPr>
          <w:trHeight w:val="293"/>
        </w:trPr>
        <w:tc>
          <w:tcPr>
            <w:tcW w:w="1766" w:type="dxa"/>
          </w:tcPr>
          <w:p w:rsidR="00C61DCF" w:rsidRPr="00E774CB" w:rsidRDefault="00C61DCF" w:rsidP="00C61DCF">
            <w:r w:rsidRPr="00E774CB">
              <w:t xml:space="preserve">Длина </w:t>
            </w:r>
          </w:p>
          <w:p w:rsidR="00C61DCF" w:rsidRPr="00E774CB" w:rsidRDefault="00C61DCF" w:rsidP="00C61DCF">
            <w:r w:rsidRPr="00E774CB">
              <w:t>линий</w:t>
            </w:r>
          </w:p>
        </w:tc>
        <w:tc>
          <w:tcPr>
            <w:tcW w:w="1053" w:type="dxa"/>
          </w:tcPr>
          <w:p w:rsidR="00C61DCF" w:rsidRPr="00E774CB" w:rsidRDefault="00C61DCF" w:rsidP="00C61DCF">
            <w:pPr>
              <w:jc w:val="center"/>
              <w:rPr>
                <w:vertAlign w:val="subscript"/>
              </w:rPr>
            </w:pPr>
            <w:r w:rsidRPr="00E774CB">
              <w:rPr>
                <w:lang w:val="en-US"/>
              </w:rPr>
              <w:t>L</w:t>
            </w:r>
            <w:r w:rsidRPr="00E774CB">
              <w:rPr>
                <w:vertAlign w:val="subscript"/>
              </w:rPr>
              <w:t>А-1</w:t>
            </w:r>
          </w:p>
          <w:p w:rsidR="00C61DCF" w:rsidRPr="00E774CB" w:rsidRDefault="00C61DCF" w:rsidP="00C61DCF">
            <w:pPr>
              <w:jc w:val="center"/>
              <w:rPr>
                <w:vertAlign w:val="subscript"/>
              </w:rPr>
            </w:pPr>
            <w:r w:rsidRPr="00E774CB">
              <w:rPr>
                <w:lang w:val="en-US"/>
              </w:rPr>
              <w:t>L</w:t>
            </w:r>
            <w:r w:rsidRPr="00E774CB">
              <w:rPr>
                <w:vertAlign w:val="subscript"/>
              </w:rPr>
              <w:t>В-1</w:t>
            </w:r>
          </w:p>
          <w:p w:rsidR="00C61DCF" w:rsidRPr="00E774CB" w:rsidRDefault="00C61DCF" w:rsidP="00C61DCF">
            <w:pPr>
              <w:jc w:val="center"/>
              <w:rPr>
                <w:vertAlign w:val="subscript"/>
              </w:rPr>
            </w:pPr>
            <w:r w:rsidRPr="00E774CB">
              <w:rPr>
                <w:lang w:val="en-US"/>
              </w:rPr>
              <w:t>L</w:t>
            </w:r>
            <w:r w:rsidRPr="00E774CB">
              <w:rPr>
                <w:vertAlign w:val="subscript"/>
              </w:rPr>
              <w:t>А-2</w:t>
            </w:r>
          </w:p>
          <w:p w:rsidR="00C61DCF" w:rsidRPr="00E774CB" w:rsidRDefault="00C61DCF" w:rsidP="00C61DCF">
            <w:pPr>
              <w:jc w:val="center"/>
              <w:rPr>
                <w:vertAlign w:val="subscript"/>
              </w:rPr>
            </w:pPr>
            <w:r w:rsidRPr="00E774CB">
              <w:rPr>
                <w:lang w:val="en-US"/>
              </w:rPr>
              <w:t>L</w:t>
            </w:r>
            <w:r w:rsidRPr="00E774CB">
              <w:rPr>
                <w:vertAlign w:val="subscript"/>
              </w:rPr>
              <w:t>2-3</w:t>
            </w:r>
          </w:p>
          <w:p w:rsidR="00C61DCF" w:rsidRPr="00E774CB" w:rsidRDefault="00C61DCF" w:rsidP="00C61DCF">
            <w:pPr>
              <w:jc w:val="center"/>
              <w:rPr>
                <w:vertAlign w:val="subscript"/>
              </w:rPr>
            </w:pPr>
            <w:r w:rsidRPr="00E774CB">
              <w:rPr>
                <w:lang w:val="en-US"/>
              </w:rPr>
              <w:t>L</w:t>
            </w:r>
            <w:r w:rsidRPr="00E774CB">
              <w:rPr>
                <w:vertAlign w:val="subscript"/>
              </w:rPr>
              <w:t>В-3</w:t>
            </w:r>
          </w:p>
          <w:p w:rsidR="00C61DCF" w:rsidRPr="00E774CB" w:rsidRDefault="00C61DCF" w:rsidP="00C61DCF">
            <w:pPr>
              <w:jc w:val="center"/>
              <w:rPr>
                <w:vertAlign w:val="subscript"/>
              </w:rPr>
            </w:pPr>
            <w:r w:rsidRPr="00E774CB">
              <w:rPr>
                <w:lang w:val="en-US"/>
              </w:rPr>
              <w:t>L</w:t>
            </w:r>
            <w:r w:rsidRPr="00E774CB">
              <w:rPr>
                <w:vertAlign w:val="subscript"/>
              </w:rPr>
              <w:t>А-5</w:t>
            </w:r>
          </w:p>
          <w:p w:rsidR="00C61DCF" w:rsidRPr="00E774CB" w:rsidRDefault="00C61DCF" w:rsidP="00C61DCF">
            <w:pPr>
              <w:jc w:val="center"/>
              <w:rPr>
                <w:vertAlign w:val="subscript"/>
              </w:rPr>
            </w:pPr>
            <w:r w:rsidRPr="00E774CB">
              <w:rPr>
                <w:lang w:val="en-US"/>
              </w:rPr>
              <w:t>L</w:t>
            </w:r>
            <w:r w:rsidRPr="00E774CB">
              <w:rPr>
                <w:vertAlign w:val="subscript"/>
              </w:rPr>
              <w:t>В-4</w:t>
            </w:r>
          </w:p>
          <w:p w:rsidR="00C61DCF" w:rsidRPr="00E774CB" w:rsidRDefault="00C61DCF" w:rsidP="00C61DCF">
            <w:pPr>
              <w:jc w:val="center"/>
              <w:rPr>
                <w:vertAlign w:val="subscript"/>
              </w:rPr>
            </w:pPr>
          </w:p>
        </w:tc>
        <w:tc>
          <w:tcPr>
            <w:tcW w:w="1125" w:type="dxa"/>
          </w:tcPr>
          <w:p w:rsidR="00C61DCF" w:rsidRPr="00E774CB" w:rsidRDefault="00C61DCF" w:rsidP="00C61DCF">
            <w:pPr>
              <w:jc w:val="center"/>
            </w:pPr>
            <w:r w:rsidRPr="00E774CB">
              <w:t>км</w:t>
            </w:r>
          </w:p>
          <w:p w:rsidR="00C61DCF" w:rsidRPr="00E774CB" w:rsidRDefault="00C61DCF" w:rsidP="00C61DCF">
            <w:pPr>
              <w:jc w:val="center"/>
            </w:pPr>
            <w:r w:rsidRPr="00E774CB">
              <w:t>км</w:t>
            </w:r>
          </w:p>
          <w:p w:rsidR="00C61DCF" w:rsidRPr="00E774CB" w:rsidRDefault="00C61DCF" w:rsidP="00C61DCF">
            <w:pPr>
              <w:jc w:val="center"/>
            </w:pPr>
            <w:r w:rsidRPr="00E774CB">
              <w:t>км</w:t>
            </w:r>
          </w:p>
          <w:p w:rsidR="00C61DCF" w:rsidRPr="00E774CB" w:rsidRDefault="00C61DCF" w:rsidP="00C61DCF">
            <w:pPr>
              <w:jc w:val="center"/>
            </w:pPr>
            <w:r w:rsidRPr="00E774CB">
              <w:t>км</w:t>
            </w:r>
          </w:p>
          <w:p w:rsidR="00C61DCF" w:rsidRPr="00E774CB" w:rsidRDefault="00C61DCF" w:rsidP="00C61DCF">
            <w:pPr>
              <w:jc w:val="center"/>
            </w:pPr>
            <w:r w:rsidRPr="00E774CB">
              <w:t>км</w:t>
            </w:r>
          </w:p>
          <w:p w:rsidR="00C61DCF" w:rsidRPr="00E774CB" w:rsidRDefault="00C61DCF" w:rsidP="00C61DCF">
            <w:pPr>
              <w:jc w:val="center"/>
            </w:pPr>
            <w:r w:rsidRPr="00E774CB">
              <w:t>км</w:t>
            </w:r>
          </w:p>
          <w:p w:rsidR="00C61DCF" w:rsidRPr="00E774CB" w:rsidRDefault="00C61DCF" w:rsidP="00C61DCF">
            <w:pPr>
              <w:jc w:val="center"/>
            </w:pPr>
            <w:r w:rsidRPr="00E774CB">
              <w:t>км</w:t>
            </w:r>
          </w:p>
        </w:tc>
        <w:tc>
          <w:tcPr>
            <w:tcW w:w="694" w:type="dxa"/>
          </w:tcPr>
          <w:p w:rsidR="00C61DCF" w:rsidRPr="00E774CB" w:rsidRDefault="00C61DCF" w:rsidP="00C61DCF">
            <w:r w:rsidRPr="00E774CB">
              <w:t>20</w:t>
            </w:r>
          </w:p>
          <w:p w:rsidR="00C61DCF" w:rsidRPr="00E774CB" w:rsidRDefault="00C61DCF" w:rsidP="00C61DCF">
            <w:r w:rsidRPr="00E774CB">
              <w:t>30</w:t>
            </w:r>
          </w:p>
          <w:p w:rsidR="00C61DCF" w:rsidRPr="00E774CB" w:rsidRDefault="00C61DCF" w:rsidP="00C61DCF">
            <w:r w:rsidRPr="00E774CB">
              <w:t>10</w:t>
            </w:r>
          </w:p>
          <w:p w:rsidR="00C61DCF" w:rsidRPr="00E774CB" w:rsidRDefault="00C61DCF" w:rsidP="00C61DCF">
            <w:r w:rsidRPr="00E774CB">
              <w:t>25</w:t>
            </w:r>
          </w:p>
          <w:p w:rsidR="00C61DCF" w:rsidRPr="00E774CB" w:rsidRDefault="00C61DCF" w:rsidP="00C61DCF">
            <w:r w:rsidRPr="00E774CB">
              <w:t>10</w:t>
            </w:r>
          </w:p>
          <w:p w:rsidR="00C61DCF" w:rsidRPr="00E774CB" w:rsidRDefault="00C61DCF" w:rsidP="00C61DCF">
            <w:r w:rsidRPr="00E774CB">
              <w:t>6</w:t>
            </w:r>
          </w:p>
          <w:p w:rsidR="00C61DCF" w:rsidRPr="00E774CB" w:rsidRDefault="00C61DCF" w:rsidP="00C61DCF">
            <w:r w:rsidRPr="00E774CB">
              <w:t>25</w:t>
            </w:r>
          </w:p>
        </w:tc>
        <w:tc>
          <w:tcPr>
            <w:tcW w:w="695" w:type="dxa"/>
          </w:tcPr>
          <w:p w:rsidR="00C61DCF" w:rsidRPr="00E774CB" w:rsidRDefault="00C61DCF" w:rsidP="00C61DCF">
            <w:r w:rsidRPr="00E774CB">
              <w:t>25</w:t>
            </w:r>
          </w:p>
          <w:p w:rsidR="00C61DCF" w:rsidRPr="00E774CB" w:rsidRDefault="00C61DCF" w:rsidP="00C61DCF">
            <w:r w:rsidRPr="00E774CB">
              <w:t>31</w:t>
            </w:r>
          </w:p>
          <w:p w:rsidR="00C61DCF" w:rsidRPr="00E774CB" w:rsidRDefault="00C61DCF" w:rsidP="00C61DCF">
            <w:r w:rsidRPr="00E774CB">
              <w:t>15</w:t>
            </w:r>
          </w:p>
          <w:p w:rsidR="00C61DCF" w:rsidRPr="00E774CB" w:rsidRDefault="00C61DCF" w:rsidP="00C61DCF">
            <w:r w:rsidRPr="00E774CB">
              <w:t>27</w:t>
            </w:r>
          </w:p>
          <w:p w:rsidR="00C61DCF" w:rsidRPr="00E774CB" w:rsidRDefault="00C61DCF" w:rsidP="00C61DCF">
            <w:r w:rsidRPr="00E774CB">
              <w:t>11</w:t>
            </w:r>
          </w:p>
          <w:p w:rsidR="00C61DCF" w:rsidRPr="00E774CB" w:rsidRDefault="00C61DCF" w:rsidP="00C61DCF">
            <w:r w:rsidRPr="00E774CB">
              <w:t>7</w:t>
            </w:r>
          </w:p>
          <w:p w:rsidR="00C61DCF" w:rsidRPr="00E774CB" w:rsidRDefault="00C61DCF" w:rsidP="00C61DCF">
            <w:r w:rsidRPr="00E774CB">
              <w:t>27</w:t>
            </w:r>
          </w:p>
        </w:tc>
        <w:tc>
          <w:tcPr>
            <w:tcW w:w="696" w:type="dxa"/>
          </w:tcPr>
          <w:p w:rsidR="00C61DCF" w:rsidRPr="00E774CB" w:rsidRDefault="00C61DCF" w:rsidP="00C61DCF">
            <w:r w:rsidRPr="00E774CB">
              <w:t>30</w:t>
            </w:r>
          </w:p>
          <w:p w:rsidR="00C61DCF" w:rsidRPr="00E774CB" w:rsidRDefault="00C61DCF" w:rsidP="00C61DCF">
            <w:r w:rsidRPr="00E774CB">
              <w:t>32</w:t>
            </w:r>
          </w:p>
          <w:p w:rsidR="00C61DCF" w:rsidRPr="00E774CB" w:rsidRDefault="00C61DCF" w:rsidP="00C61DCF">
            <w:r w:rsidRPr="00E774CB">
              <w:t>20</w:t>
            </w:r>
          </w:p>
          <w:p w:rsidR="00C61DCF" w:rsidRPr="00E774CB" w:rsidRDefault="00C61DCF" w:rsidP="00C61DCF">
            <w:r w:rsidRPr="00E774CB">
              <w:t>29</w:t>
            </w:r>
          </w:p>
          <w:p w:rsidR="00C61DCF" w:rsidRPr="00E774CB" w:rsidRDefault="00C61DCF" w:rsidP="00C61DCF">
            <w:r w:rsidRPr="00E774CB">
              <w:t>12</w:t>
            </w:r>
          </w:p>
          <w:p w:rsidR="00C61DCF" w:rsidRPr="00E774CB" w:rsidRDefault="00C61DCF" w:rsidP="00C61DCF">
            <w:r w:rsidRPr="00E774CB">
              <w:t>8</w:t>
            </w:r>
          </w:p>
          <w:p w:rsidR="00C61DCF" w:rsidRPr="00E774CB" w:rsidRDefault="00C61DCF" w:rsidP="00C61DCF">
            <w:r w:rsidRPr="00E774CB">
              <w:t>29</w:t>
            </w:r>
          </w:p>
        </w:tc>
        <w:tc>
          <w:tcPr>
            <w:tcW w:w="697" w:type="dxa"/>
          </w:tcPr>
          <w:p w:rsidR="00C61DCF" w:rsidRPr="00E774CB" w:rsidRDefault="00C61DCF" w:rsidP="00C61DCF">
            <w:r w:rsidRPr="00E774CB">
              <w:t>35</w:t>
            </w:r>
          </w:p>
          <w:p w:rsidR="00C61DCF" w:rsidRPr="00E774CB" w:rsidRDefault="00C61DCF" w:rsidP="00C61DCF">
            <w:r w:rsidRPr="00E774CB">
              <w:t>33</w:t>
            </w:r>
          </w:p>
          <w:p w:rsidR="00C61DCF" w:rsidRPr="00E774CB" w:rsidRDefault="00C61DCF" w:rsidP="00C61DCF">
            <w:r w:rsidRPr="00E774CB">
              <w:t>25</w:t>
            </w:r>
          </w:p>
          <w:p w:rsidR="00C61DCF" w:rsidRPr="00E774CB" w:rsidRDefault="00C61DCF" w:rsidP="00C61DCF">
            <w:r w:rsidRPr="00E774CB">
              <w:t>30</w:t>
            </w:r>
          </w:p>
          <w:p w:rsidR="00C61DCF" w:rsidRPr="00E774CB" w:rsidRDefault="00C61DCF" w:rsidP="00C61DCF">
            <w:r w:rsidRPr="00E774CB">
              <w:t>13</w:t>
            </w:r>
          </w:p>
          <w:p w:rsidR="00C61DCF" w:rsidRPr="00E774CB" w:rsidRDefault="00C61DCF" w:rsidP="00C61DCF">
            <w:r w:rsidRPr="00E774CB">
              <w:t>9</w:t>
            </w:r>
          </w:p>
          <w:p w:rsidR="00C61DCF" w:rsidRPr="00E774CB" w:rsidRDefault="00C61DCF" w:rsidP="00C61DCF">
            <w:r w:rsidRPr="00E774CB">
              <w:t>30</w:t>
            </w:r>
          </w:p>
        </w:tc>
        <w:tc>
          <w:tcPr>
            <w:tcW w:w="696" w:type="dxa"/>
          </w:tcPr>
          <w:p w:rsidR="00C61DCF" w:rsidRPr="00E774CB" w:rsidRDefault="00C61DCF" w:rsidP="00C61DCF">
            <w:r w:rsidRPr="00E774CB">
              <w:t>40</w:t>
            </w:r>
          </w:p>
          <w:p w:rsidR="00C61DCF" w:rsidRPr="00E774CB" w:rsidRDefault="00C61DCF" w:rsidP="00C61DCF">
            <w:r w:rsidRPr="00E774CB">
              <w:t>34</w:t>
            </w:r>
          </w:p>
          <w:p w:rsidR="00C61DCF" w:rsidRPr="00E774CB" w:rsidRDefault="00C61DCF" w:rsidP="00C61DCF">
            <w:r w:rsidRPr="00E774CB">
              <w:t>30</w:t>
            </w:r>
          </w:p>
          <w:p w:rsidR="00C61DCF" w:rsidRPr="00E774CB" w:rsidRDefault="00C61DCF" w:rsidP="00C61DCF">
            <w:r w:rsidRPr="00E774CB">
              <w:t>32</w:t>
            </w:r>
          </w:p>
          <w:p w:rsidR="00C61DCF" w:rsidRPr="00E774CB" w:rsidRDefault="00C61DCF" w:rsidP="00C61DCF">
            <w:r w:rsidRPr="00E774CB">
              <w:t>14</w:t>
            </w:r>
          </w:p>
          <w:p w:rsidR="00C61DCF" w:rsidRPr="00E774CB" w:rsidRDefault="00C61DCF" w:rsidP="00C61DCF">
            <w:r w:rsidRPr="00E774CB">
              <w:t>10</w:t>
            </w:r>
          </w:p>
          <w:p w:rsidR="00C61DCF" w:rsidRPr="00E774CB" w:rsidRDefault="00C61DCF" w:rsidP="00C61DCF">
            <w:r w:rsidRPr="00E774CB">
              <w:t>32</w:t>
            </w:r>
          </w:p>
        </w:tc>
        <w:tc>
          <w:tcPr>
            <w:tcW w:w="697" w:type="dxa"/>
          </w:tcPr>
          <w:p w:rsidR="00C61DCF" w:rsidRPr="00E774CB" w:rsidRDefault="00C61DCF" w:rsidP="00C61DCF">
            <w:r w:rsidRPr="00E774CB">
              <w:t>45</w:t>
            </w:r>
          </w:p>
          <w:p w:rsidR="00C61DCF" w:rsidRPr="00E774CB" w:rsidRDefault="00C61DCF" w:rsidP="00C61DCF">
            <w:r w:rsidRPr="00E774CB">
              <w:t>35</w:t>
            </w:r>
          </w:p>
          <w:p w:rsidR="00C61DCF" w:rsidRPr="00E774CB" w:rsidRDefault="00C61DCF" w:rsidP="00C61DCF">
            <w:r w:rsidRPr="00E774CB">
              <w:t>12</w:t>
            </w:r>
          </w:p>
          <w:p w:rsidR="00C61DCF" w:rsidRPr="00E774CB" w:rsidRDefault="00C61DCF" w:rsidP="00C61DCF">
            <w:r w:rsidRPr="00E774CB">
              <w:t>34</w:t>
            </w:r>
          </w:p>
          <w:p w:rsidR="00C61DCF" w:rsidRPr="00E774CB" w:rsidRDefault="00C61DCF" w:rsidP="00C61DCF">
            <w:r w:rsidRPr="00E774CB">
              <w:t>15</w:t>
            </w:r>
          </w:p>
          <w:p w:rsidR="00C61DCF" w:rsidRPr="00E774CB" w:rsidRDefault="00C61DCF" w:rsidP="00C61DCF">
            <w:r w:rsidRPr="00E774CB">
              <w:t>11</w:t>
            </w:r>
          </w:p>
          <w:p w:rsidR="00C61DCF" w:rsidRPr="00E774CB" w:rsidRDefault="00C61DCF" w:rsidP="00C61DCF">
            <w:r w:rsidRPr="00E774CB">
              <w:t>34</w:t>
            </w:r>
          </w:p>
        </w:tc>
        <w:tc>
          <w:tcPr>
            <w:tcW w:w="697" w:type="dxa"/>
          </w:tcPr>
          <w:p w:rsidR="00C61DCF" w:rsidRPr="00E774CB" w:rsidRDefault="00C61DCF" w:rsidP="00C61DCF">
            <w:r w:rsidRPr="00E774CB">
              <w:t>47</w:t>
            </w:r>
          </w:p>
          <w:p w:rsidR="00C61DCF" w:rsidRPr="00E774CB" w:rsidRDefault="00C61DCF" w:rsidP="00C61DCF">
            <w:r w:rsidRPr="00E774CB">
              <w:t>36</w:t>
            </w:r>
          </w:p>
          <w:p w:rsidR="00C61DCF" w:rsidRPr="00E774CB" w:rsidRDefault="00C61DCF" w:rsidP="00C61DCF">
            <w:r w:rsidRPr="00E774CB">
              <w:t>17</w:t>
            </w:r>
          </w:p>
          <w:p w:rsidR="00C61DCF" w:rsidRPr="00E774CB" w:rsidRDefault="00C61DCF" w:rsidP="00C61DCF">
            <w:r w:rsidRPr="00E774CB">
              <w:t>36</w:t>
            </w:r>
          </w:p>
          <w:p w:rsidR="00C61DCF" w:rsidRPr="00E774CB" w:rsidRDefault="00C61DCF" w:rsidP="00C61DCF">
            <w:r w:rsidRPr="00E774CB">
              <w:t>16</w:t>
            </w:r>
          </w:p>
          <w:p w:rsidR="00C61DCF" w:rsidRPr="00E774CB" w:rsidRDefault="00C61DCF" w:rsidP="00C61DCF">
            <w:r w:rsidRPr="00E774CB">
              <w:t>12</w:t>
            </w:r>
          </w:p>
          <w:p w:rsidR="00C61DCF" w:rsidRPr="00E774CB" w:rsidRDefault="00C61DCF" w:rsidP="00C61DCF">
            <w:r w:rsidRPr="00E774CB">
              <w:t>36</w:t>
            </w:r>
          </w:p>
        </w:tc>
        <w:tc>
          <w:tcPr>
            <w:tcW w:w="697" w:type="dxa"/>
          </w:tcPr>
          <w:p w:rsidR="00C61DCF" w:rsidRPr="00E774CB" w:rsidRDefault="00C61DCF" w:rsidP="00C61DCF">
            <w:r w:rsidRPr="00E774CB">
              <w:t>50</w:t>
            </w:r>
          </w:p>
          <w:p w:rsidR="00C61DCF" w:rsidRPr="00E774CB" w:rsidRDefault="00C61DCF" w:rsidP="00C61DCF">
            <w:r w:rsidRPr="00E774CB">
              <w:t>37</w:t>
            </w:r>
          </w:p>
          <w:p w:rsidR="00C61DCF" w:rsidRPr="00E774CB" w:rsidRDefault="00C61DCF" w:rsidP="00C61DCF">
            <w:r w:rsidRPr="00E774CB">
              <w:t>22</w:t>
            </w:r>
          </w:p>
          <w:p w:rsidR="00C61DCF" w:rsidRPr="00E774CB" w:rsidRDefault="00C61DCF" w:rsidP="00C61DCF">
            <w:r w:rsidRPr="00E774CB">
              <w:t>38</w:t>
            </w:r>
          </w:p>
          <w:p w:rsidR="00C61DCF" w:rsidRPr="00E774CB" w:rsidRDefault="00C61DCF" w:rsidP="00C61DCF">
            <w:r w:rsidRPr="00E774CB">
              <w:t>17</w:t>
            </w:r>
          </w:p>
          <w:p w:rsidR="00C61DCF" w:rsidRPr="00E774CB" w:rsidRDefault="00C61DCF" w:rsidP="00C61DCF">
            <w:r w:rsidRPr="00E774CB">
              <w:t>13</w:t>
            </w:r>
          </w:p>
          <w:p w:rsidR="00C61DCF" w:rsidRPr="00E774CB" w:rsidRDefault="00C61DCF" w:rsidP="00C61DCF">
            <w:r w:rsidRPr="00E774CB">
              <w:t>38</w:t>
            </w:r>
          </w:p>
        </w:tc>
        <w:tc>
          <w:tcPr>
            <w:tcW w:w="709" w:type="dxa"/>
          </w:tcPr>
          <w:p w:rsidR="00C61DCF" w:rsidRPr="00E774CB" w:rsidRDefault="00C61DCF" w:rsidP="00C61DCF">
            <w:r w:rsidRPr="00E774CB">
              <w:t>22</w:t>
            </w:r>
          </w:p>
          <w:p w:rsidR="00C61DCF" w:rsidRPr="00E774CB" w:rsidRDefault="00C61DCF" w:rsidP="00C61DCF">
            <w:r w:rsidRPr="00E774CB">
              <w:t>38</w:t>
            </w:r>
          </w:p>
          <w:p w:rsidR="00C61DCF" w:rsidRPr="00E774CB" w:rsidRDefault="00C61DCF" w:rsidP="00C61DCF">
            <w:r w:rsidRPr="00E774CB">
              <w:t>27</w:t>
            </w:r>
          </w:p>
          <w:p w:rsidR="00C61DCF" w:rsidRPr="00E774CB" w:rsidRDefault="00C61DCF" w:rsidP="00C61DCF">
            <w:r w:rsidRPr="00E774CB">
              <w:t>40</w:t>
            </w:r>
          </w:p>
          <w:p w:rsidR="00C61DCF" w:rsidRPr="00E774CB" w:rsidRDefault="00C61DCF" w:rsidP="00C61DCF">
            <w:r w:rsidRPr="00E774CB">
              <w:t>18</w:t>
            </w:r>
          </w:p>
          <w:p w:rsidR="00C61DCF" w:rsidRPr="00E774CB" w:rsidRDefault="00C61DCF" w:rsidP="00C61DCF">
            <w:r w:rsidRPr="00E774CB">
              <w:t>14</w:t>
            </w:r>
          </w:p>
          <w:p w:rsidR="00C61DCF" w:rsidRPr="00E774CB" w:rsidRDefault="00C61DCF" w:rsidP="00C61DCF">
            <w:r w:rsidRPr="00E774CB">
              <w:t>40</w:t>
            </w:r>
          </w:p>
        </w:tc>
        <w:tc>
          <w:tcPr>
            <w:tcW w:w="697" w:type="dxa"/>
          </w:tcPr>
          <w:p w:rsidR="00C61DCF" w:rsidRPr="00E774CB" w:rsidRDefault="00C61DCF" w:rsidP="00C61DCF">
            <w:r w:rsidRPr="00E774CB">
              <w:t>27</w:t>
            </w:r>
          </w:p>
          <w:p w:rsidR="00C61DCF" w:rsidRPr="00E774CB" w:rsidRDefault="00C61DCF" w:rsidP="00C61DCF">
            <w:r w:rsidRPr="00E774CB">
              <w:t>39</w:t>
            </w:r>
          </w:p>
          <w:p w:rsidR="00C61DCF" w:rsidRPr="00E774CB" w:rsidRDefault="00C61DCF" w:rsidP="00C61DCF">
            <w:r w:rsidRPr="00E774CB">
              <w:t>11</w:t>
            </w:r>
          </w:p>
          <w:p w:rsidR="00C61DCF" w:rsidRPr="00E774CB" w:rsidRDefault="00C61DCF" w:rsidP="00C61DCF">
            <w:r w:rsidRPr="00E774CB">
              <w:t>42</w:t>
            </w:r>
          </w:p>
          <w:p w:rsidR="00C61DCF" w:rsidRPr="00E774CB" w:rsidRDefault="00C61DCF" w:rsidP="00C61DCF">
            <w:r w:rsidRPr="00E774CB">
              <w:t>19</w:t>
            </w:r>
          </w:p>
          <w:p w:rsidR="00C61DCF" w:rsidRPr="00E774CB" w:rsidRDefault="00C61DCF" w:rsidP="00C61DCF">
            <w:r w:rsidRPr="00E774CB">
              <w:t>15</w:t>
            </w:r>
          </w:p>
          <w:p w:rsidR="00C61DCF" w:rsidRPr="00E774CB" w:rsidRDefault="00C61DCF" w:rsidP="00C61DCF">
            <w:r w:rsidRPr="00E774CB">
              <w:t>26</w:t>
            </w:r>
          </w:p>
        </w:tc>
        <w:tc>
          <w:tcPr>
            <w:tcW w:w="697" w:type="dxa"/>
          </w:tcPr>
          <w:p w:rsidR="00C61DCF" w:rsidRPr="00E774CB" w:rsidRDefault="00C61DCF" w:rsidP="00C61DCF">
            <w:r w:rsidRPr="00E774CB">
              <w:t>32</w:t>
            </w:r>
          </w:p>
          <w:p w:rsidR="00C61DCF" w:rsidRPr="00E774CB" w:rsidRDefault="00C61DCF" w:rsidP="00C61DCF">
            <w:r w:rsidRPr="00E774CB">
              <w:t>40</w:t>
            </w:r>
          </w:p>
          <w:p w:rsidR="00C61DCF" w:rsidRPr="00E774CB" w:rsidRDefault="00C61DCF" w:rsidP="00C61DCF">
            <w:r w:rsidRPr="00E774CB">
              <w:t>21</w:t>
            </w:r>
          </w:p>
          <w:p w:rsidR="00C61DCF" w:rsidRPr="00E774CB" w:rsidRDefault="00C61DCF" w:rsidP="00C61DCF">
            <w:r w:rsidRPr="00E774CB">
              <w:t>44</w:t>
            </w:r>
          </w:p>
          <w:p w:rsidR="00C61DCF" w:rsidRPr="00E774CB" w:rsidRDefault="00C61DCF" w:rsidP="00C61DCF">
            <w:r w:rsidRPr="00E774CB">
              <w:t>20</w:t>
            </w:r>
          </w:p>
          <w:p w:rsidR="00C61DCF" w:rsidRPr="00E774CB" w:rsidRDefault="00C61DCF" w:rsidP="00C61DCF">
            <w:r w:rsidRPr="00E774CB">
              <w:t>6</w:t>
            </w:r>
          </w:p>
          <w:p w:rsidR="00C61DCF" w:rsidRPr="00E774CB" w:rsidRDefault="00C61DCF" w:rsidP="00C61DCF">
            <w:r w:rsidRPr="00E774CB">
              <w:t>28</w:t>
            </w:r>
          </w:p>
        </w:tc>
        <w:tc>
          <w:tcPr>
            <w:tcW w:w="697" w:type="dxa"/>
          </w:tcPr>
          <w:p w:rsidR="00C61DCF" w:rsidRPr="00E774CB" w:rsidRDefault="00C61DCF" w:rsidP="00C61DCF">
            <w:r w:rsidRPr="00E774CB">
              <w:t>37</w:t>
            </w:r>
          </w:p>
          <w:p w:rsidR="00C61DCF" w:rsidRPr="00E774CB" w:rsidRDefault="00C61DCF" w:rsidP="00C61DCF">
            <w:r w:rsidRPr="00E774CB">
              <w:t>33</w:t>
            </w:r>
          </w:p>
          <w:p w:rsidR="00C61DCF" w:rsidRPr="00E774CB" w:rsidRDefault="00C61DCF" w:rsidP="00C61DCF">
            <w:r w:rsidRPr="00E774CB">
              <w:t>16</w:t>
            </w:r>
          </w:p>
          <w:p w:rsidR="00C61DCF" w:rsidRPr="00E774CB" w:rsidRDefault="00C61DCF" w:rsidP="00C61DCF">
            <w:r w:rsidRPr="00E774CB">
              <w:t>45</w:t>
            </w:r>
          </w:p>
          <w:p w:rsidR="00C61DCF" w:rsidRPr="00E774CB" w:rsidRDefault="00C61DCF" w:rsidP="00C61DCF">
            <w:r w:rsidRPr="00E774CB">
              <w:t>10</w:t>
            </w:r>
          </w:p>
          <w:p w:rsidR="00C61DCF" w:rsidRPr="00E774CB" w:rsidRDefault="00C61DCF" w:rsidP="00C61DCF">
            <w:r w:rsidRPr="00E774CB">
              <w:t>7</w:t>
            </w:r>
          </w:p>
          <w:p w:rsidR="00C61DCF" w:rsidRPr="00E774CB" w:rsidRDefault="00C61DCF" w:rsidP="00C61DCF">
            <w:r w:rsidRPr="00E774CB">
              <w:t>31</w:t>
            </w:r>
          </w:p>
        </w:tc>
        <w:tc>
          <w:tcPr>
            <w:tcW w:w="709" w:type="dxa"/>
          </w:tcPr>
          <w:p w:rsidR="00C61DCF" w:rsidRPr="00E774CB" w:rsidRDefault="00C61DCF" w:rsidP="00C61DCF">
            <w:r w:rsidRPr="00E774CB">
              <w:t>42</w:t>
            </w:r>
          </w:p>
          <w:p w:rsidR="00C61DCF" w:rsidRPr="00E774CB" w:rsidRDefault="00C61DCF" w:rsidP="00C61DCF">
            <w:r w:rsidRPr="00E774CB">
              <w:t>37</w:t>
            </w:r>
          </w:p>
          <w:p w:rsidR="00C61DCF" w:rsidRPr="00E774CB" w:rsidRDefault="00C61DCF" w:rsidP="00C61DCF">
            <w:r w:rsidRPr="00E774CB">
              <w:t>26</w:t>
            </w:r>
          </w:p>
          <w:p w:rsidR="00C61DCF" w:rsidRPr="00E774CB" w:rsidRDefault="00C61DCF" w:rsidP="00C61DCF">
            <w:r w:rsidRPr="00E774CB">
              <w:t>26</w:t>
            </w:r>
          </w:p>
          <w:p w:rsidR="00C61DCF" w:rsidRPr="00E774CB" w:rsidRDefault="00C61DCF" w:rsidP="00C61DCF">
            <w:r w:rsidRPr="00E774CB">
              <w:t>14</w:t>
            </w:r>
          </w:p>
          <w:p w:rsidR="00C61DCF" w:rsidRPr="00E774CB" w:rsidRDefault="00C61DCF" w:rsidP="00C61DCF">
            <w:r w:rsidRPr="00E774CB">
              <w:t>8</w:t>
            </w:r>
          </w:p>
          <w:p w:rsidR="00C61DCF" w:rsidRPr="00E774CB" w:rsidRDefault="00C61DCF" w:rsidP="00C61DCF">
            <w:r w:rsidRPr="00E774CB">
              <w:t>33</w:t>
            </w:r>
          </w:p>
        </w:tc>
        <w:tc>
          <w:tcPr>
            <w:tcW w:w="696" w:type="dxa"/>
            <w:gridSpan w:val="2"/>
          </w:tcPr>
          <w:p w:rsidR="00C61DCF" w:rsidRPr="00E774CB" w:rsidRDefault="00C61DCF" w:rsidP="00C61DCF">
            <w:r w:rsidRPr="00E774CB">
              <w:t>21</w:t>
            </w:r>
          </w:p>
          <w:p w:rsidR="00C61DCF" w:rsidRPr="00E774CB" w:rsidRDefault="00C61DCF" w:rsidP="00C61DCF">
            <w:r w:rsidRPr="00E774CB">
              <w:t>38</w:t>
            </w:r>
          </w:p>
          <w:p w:rsidR="00C61DCF" w:rsidRPr="00E774CB" w:rsidRDefault="00C61DCF" w:rsidP="00C61DCF">
            <w:r w:rsidRPr="00E774CB">
              <w:t>28</w:t>
            </w:r>
          </w:p>
          <w:p w:rsidR="00C61DCF" w:rsidRPr="00E774CB" w:rsidRDefault="00C61DCF" w:rsidP="00C61DCF">
            <w:r w:rsidRPr="00E774CB">
              <w:t>33</w:t>
            </w:r>
          </w:p>
          <w:p w:rsidR="00C61DCF" w:rsidRPr="00E774CB" w:rsidRDefault="00C61DCF" w:rsidP="00C61DCF">
            <w:r w:rsidRPr="00E774CB">
              <w:t>16</w:t>
            </w:r>
          </w:p>
          <w:p w:rsidR="00C61DCF" w:rsidRPr="00E774CB" w:rsidRDefault="00C61DCF" w:rsidP="00C61DCF">
            <w:r w:rsidRPr="00E774CB">
              <w:t>9</w:t>
            </w:r>
          </w:p>
          <w:p w:rsidR="00C61DCF" w:rsidRPr="00E774CB" w:rsidRDefault="00C61DCF" w:rsidP="00C61DCF">
            <w:r w:rsidRPr="00E774CB">
              <w:t>35</w:t>
            </w:r>
          </w:p>
        </w:tc>
        <w:tc>
          <w:tcPr>
            <w:tcW w:w="693" w:type="dxa"/>
          </w:tcPr>
          <w:p w:rsidR="00C61DCF" w:rsidRPr="00E774CB" w:rsidRDefault="00C61DCF" w:rsidP="00C61DCF">
            <w:r w:rsidRPr="00E774CB">
              <w:t>36</w:t>
            </w:r>
          </w:p>
          <w:p w:rsidR="00C61DCF" w:rsidRPr="00E774CB" w:rsidRDefault="00C61DCF" w:rsidP="00C61DCF">
            <w:r w:rsidRPr="00E774CB">
              <w:t>39</w:t>
            </w:r>
          </w:p>
          <w:p w:rsidR="00C61DCF" w:rsidRPr="00E774CB" w:rsidRDefault="00C61DCF" w:rsidP="00C61DCF">
            <w:r w:rsidRPr="00E774CB">
              <w:t>18</w:t>
            </w:r>
          </w:p>
          <w:p w:rsidR="00C61DCF" w:rsidRPr="00E774CB" w:rsidRDefault="00C61DCF" w:rsidP="00C61DCF">
            <w:r w:rsidRPr="00E774CB">
              <w:t>35</w:t>
            </w:r>
          </w:p>
          <w:p w:rsidR="00C61DCF" w:rsidRPr="00E774CB" w:rsidRDefault="00C61DCF" w:rsidP="00C61DCF">
            <w:r w:rsidRPr="00E774CB">
              <w:t>18</w:t>
            </w:r>
          </w:p>
          <w:p w:rsidR="00C61DCF" w:rsidRPr="00E774CB" w:rsidRDefault="00C61DCF" w:rsidP="00C61DCF">
            <w:r w:rsidRPr="00E774CB">
              <w:t>10</w:t>
            </w:r>
          </w:p>
          <w:p w:rsidR="00C61DCF" w:rsidRPr="00E774CB" w:rsidRDefault="00C61DCF" w:rsidP="00C61DCF">
            <w:r w:rsidRPr="00E774CB">
              <w:t>37</w:t>
            </w:r>
          </w:p>
        </w:tc>
        <w:tc>
          <w:tcPr>
            <w:tcW w:w="696" w:type="dxa"/>
          </w:tcPr>
          <w:p w:rsidR="00C61DCF" w:rsidRPr="00E774CB" w:rsidRDefault="00C61DCF" w:rsidP="00C61DCF">
            <w:r w:rsidRPr="00E774CB">
              <w:t>44</w:t>
            </w:r>
          </w:p>
          <w:p w:rsidR="00C61DCF" w:rsidRPr="00E774CB" w:rsidRDefault="00C61DCF" w:rsidP="00C61DCF">
            <w:r w:rsidRPr="00E774CB">
              <w:t>32</w:t>
            </w:r>
          </w:p>
          <w:p w:rsidR="00C61DCF" w:rsidRPr="00E774CB" w:rsidRDefault="00C61DCF" w:rsidP="00C61DCF">
            <w:r w:rsidRPr="00E774CB">
              <w:t>23</w:t>
            </w:r>
          </w:p>
          <w:p w:rsidR="00C61DCF" w:rsidRPr="00E774CB" w:rsidRDefault="00C61DCF" w:rsidP="00C61DCF">
            <w:r w:rsidRPr="00E774CB">
              <w:t>41</w:t>
            </w:r>
          </w:p>
          <w:p w:rsidR="00C61DCF" w:rsidRPr="00E774CB" w:rsidRDefault="00C61DCF" w:rsidP="00C61DCF">
            <w:r w:rsidRPr="00E774CB">
              <w:t>20</w:t>
            </w:r>
          </w:p>
          <w:p w:rsidR="00C61DCF" w:rsidRPr="00E774CB" w:rsidRDefault="00C61DCF" w:rsidP="00C61DCF">
            <w:r w:rsidRPr="00E774CB">
              <w:t>13</w:t>
            </w:r>
          </w:p>
          <w:p w:rsidR="00C61DCF" w:rsidRPr="00E774CB" w:rsidRDefault="00C61DCF" w:rsidP="00C61DCF">
            <w:r w:rsidRPr="00E774CB">
              <w:t>39</w:t>
            </w:r>
          </w:p>
        </w:tc>
      </w:tr>
    </w:tbl>
    <w:p w:rsidR="00B71AD9" w:rsidRDefault="00B71AD9" w:rsidP="00CB1386">
      <w:pPr>
        <w:rPr>
          <w:sz w:val="28"/>
          <w:szCs w:val="28"/>
        </w:rPr>
      </w:pPr>
    </w:p>
    <w:p w:rsidR="00E774CB" w:rsidRPr="00E774CB" w:rsidRDefault="00E774CB" w:rsidP="00C61DCF">
      <w:pPr>
        <w:spacing w:line="360" w:lineRule="auto"/>
        <w:ind w:firstLine="567"/>
      </w:pPr>
      <w:r w:rsidRPr="00E774CB">
        <w:t>Примечания.</w:t>
      </w:r>
    </w:p>
    <w:p w:rsidR="00E774CB" w:rsidRPr="00E774CB" w:rsidRDefault="005172E5" w:rsidP="00E774CB">
      <w:pPr>
        <w:pStyle w:val="a4"/>
        <w:numPr>
          <w:ilvl w:val="0"/>
          <w:numId w:val="19"/>
        </w:numPr>
        <w:spacing w:line="360" w:lineRule="auto"/>
      </w:pPr>
      <w:r w:rsidRPr="00E774CB">
        <w:t>ПС-1</w:t>
      </w:r>
      <w:r w:rsidR="00B71AD9" w:rsidRPr="00E774CB">
        <w:t>,2,3,4</w:t>
      </w:r>
      <w:r w:rsidRPr="00E774CB">
        <w:t xml:space="preserve"> – </w:t>
      </w:r>
      <w:proofErr w:type="spellStart"/>
      <w:r w:rsidRPr="00E774CB">
        <w:t>двух</w:t>
      </w:r>
      <w:r w:rsidR="00B71AD9" w:rsidRPr="00E774CB">
        <w:t>трансформаторные</w:t>
      </w:r>
      <w:proofErr w:type="spellEnd"/>
      <w:r w:rsidR="00B71AD9" w:rsidRPr="00E774CB">
        <w:t>, ПС-5</w:t>
      </w:r>
      <w:r w:rsidRPr="00E774CB">
        <w:t xml:space="preserve"> – </w:t>
      </w:r>
      <w:proofErr w:type="spellStart"/>
      <w:r w:rsidRPr="00E774CB">
        <w:t>одно</w:t>
      </w:r>
      <w:r w:rsidR="00CB1386" w:rsidRPr="00E774CB">
        <w:t>трансформаторная</w:t>
      </w:r>
      <w:proofErr w:type="spellEnd"/>
      <w:r w:rsidR="00CB1386" w:rsidRPr="00E774CB">
        <w:t>.</w:t>
      </w:r>
    </w:p>
    <w:p w:rsidR="00B71AD9" w:rsidRPr="00E774CB" w:rsidRDefault="00CB1386" w:rsidP="00E774CB">
      <w:pPr>
        <w:pStyle w:val="a4"/>
        <w:numPr>
          <w:ilvl w:val="0"/>
          <w:numId w:val="19"/>
        </w:numPr>
        <w:spacing w:line="360" w:lineRule="auto"/>
      </w:pPr>
      <w:r w:rsidRPr="00E774CB">
        <w:t>Трансформаторы ПС-1</w:t>
      </w:r>
      <w:r w:rsidR="00C61DCF" w:rsidRPr="00E774CB">
        <w:t>трехобмоточные или автотрансформаторы</w:t>
      </w:r>
      <w:r w:rsidRPr="00E774CB">
        <w:t>, трансформаторы ПС-2</w:t>
      </w:r>
      <w:r w:rsidR="00B71AD9" w:rsidRPr="00E774CB">
        <w:t>,3,4,5</w:t>
      </w:r>
      <w:r w:rsidR="005172E5" w:rsidRPr="00E774CB">
        <w:t xml:space="preserve"> -</w:t>
      </w:r>
      <w:proofErr w:type="spellStart"/>
      <w:r w:rsidR="005172E5" w:rsidRPr="00E774CB">
        <w:t>двухобмоточные</w:t>
      </w:r>
      <w:proofErr w:type="spellEnd"/>
      <w:r w:rsidRPr="00E774CB">
        <w:t xml:space="preserve">. </w:t>
      </w:r>
    </w:p>
    <w:p w:rsidR="00E774CB" w:rsidRPr="00E774CB" w:rsidRDefault="00E774CB" w:rsidP="00E774CB">
      <w:pPr>
        <w:pStyle w:val="a4"/>
        <w:numPr>
          <w:ilvl w:val="0"/>
          <w:numId w:val="19"/>
        </w:numPr>
        <w:spacing w:line="360" w:lineRule="auto"/>
      </w:pPr>
      <w:r w:rsidRPr="00E774CB">
        <w:t>Место сооружения сети и район по гололеду выбирается самостоятельно.</w:t>
      </w:r>
    </w:p>
    <w:p w:rsidR="00F72CA0" w:rsidRPr="00E774CB" w:rsidRDefault="005F254B" w:rsidP="00E774CB">
      <w:pPr>
        <w:pStyle w:val="a4"/>
        <w:numPr>
          <w:ilvl w:val="0"/>
          <w:numId w:val="19"/>
        </w:numPr>
        <w:spacing w:line="360" w:lineRule="auto"/>
        <w:sectPr w:rsidR="00F72CA0" w:rsidRPr="00E774CB" w:rsidSect="00E03635">
          <w:pgSz w:w="16838" w:h="11906" w:orient="landscape"/>
          <w:pgMar w:top="851" w:right="1134" w:bottom="1276" w:left="1134" w:header="709" w:footer="709" w:gutter="0"/>
          <w:cols w:space="708"/>
          <w:docGrid w:linePitch="360"/>
        </w:sectPr>
      </w:pPr>
      <w:r w:rsidRPr="00E774CB">
        <w:t>номер</w:t>
      </w:r>
      <w:r w:rsidR="00B83AE6" w:rsidRPr="00E774CB">
        <w:t xml:space="preserve"> варианта соответствует порядковому номеру списка г</w:t>
      </w:r>
      <w:r w:rsidR="007E3962" w:rsidRPr="00E774CB">
        <w:t>руппы в журнале учебных заняти</w:t>
      </w:r>
      <w:r w:rsidR="00E774CB" w:rsidRPr="00E774CB">
        <w:t>й</w:t>
      </w:r>
      <w:r w:rsidR="00E774CB">
        <w:t>.</w:t>
      </w:r>
    </w:p>
    <w:p w:rsidR="00B71AD9" w:rsidRDefault="00E03635" w:rsidP="00C40368">
      <w:pPr>
        <w:rPr>
          <w:sz w:val="28"/>
          <w:szCs w:val="28"/>
        </w:rPr>
      </w:pPr>
      <w:r>
        <w:rPr>
          <w:sz w:val="28"/>
          <w:szCs w:val="28"/>
        </w:rPr>
        <w:lastRenderedPageBreak/>
        <w:t xml:space="preserve">                                                                               </w:t>
      </w:r>
      <w:r w:rsidR="00D45B51">
        <w:rPr>
          <w:sz w:val="28"/>
          <w:szCs w:val="28"/>
        </w:rPr>
        <w:t xml:space="preserve">                </w:t>
      </w:r>
    </w:p>
    <w:p w:rsidR="00C61DCF" w:rsidRPr="00E774CB" w:rsidRDefault="00C61DCF" w:rsidP="00C61DCF">
      <w:pPr>
        <w:jc w:val="right"/>
      </w:pPr>
      <w:r w:rsidRPr="00E774CB">
        <w:t>Приложение 2</w:t>
      </w:r>
      <w:r w:rsidR="00D67FE9" w:rsidRPr="00E774CB">
        <w:t>-Задание к практической работе</w:t>
      </w:r>
      <w:r w:rsidRPr="00E774CB">
        <w:t xml:space="preserve"> № 5</w:t>
      </w:r>
    </w:p>
    <w:p w:rsidR="00B71AD9" w:rsidRPr="00E774CB" w:rsidRDefault="00B71AD9" w:rsidP="00C40368"/>
    <w:p w:rsidR="00B71AD9" w:rsidRDefault="00CD39BF" w:rsidP="00C61DCF">
      <w:pPr>
        <w:jc w:val="center"/>
        <w:rPr>
          <w:sz w:val="28"/>
          <w:szCs w:val="28"/>
        </w:rPr>
      </w:pPr>
      <w:r>
        <w:rPr>
          <w:noProof/>
          <w:sz w:val="28"/>
          <w:szCs w:val="28"/>
        </w:rPr>
        <w:drawing>
          <wp:inline distT="0" distB="0" distL="0" distR="0">
            <wp:extent cx="3914775" cy="274801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954188" cy="2775677"/>
                    </a:xfrm>
                    <a:prstGeom prst="rect">
                      <a:avLst/>
                    </a:prstGeom>
                    <a:noFill/>
                  </pic:spPr>
                </pic:pic>
              </a:graphicData>
            </a:graphic>
          </wp:inline>
        </w:drawing>
      </w:r>
    </w:p>
    <w:p w:rsidR="00C61DCF" w:rsidRPr="00E774CB" w:rsidRDefault="00C61DCF" w:rsidP="00C61DCF">
      <w:pPr>
        <w:ind w:left="-720" w:firstLine="720"/>
      </w:pPr>
      <w:r w:rsidRPr="00E774CB">
        <w:t>Таблица 2.1 – Данные для расчета</w:t>
      </w:r>
    </w:p>
    <w:p w:rsidR="00C61DCF" w:rsidRDefault="00C61DCF" w:rsidP="00C61DCF">
      <w:pPr>
        <w:rPr>
          <w:i/>
          <w:sz w:val="32"/>
          <w:szCs w:val="32"/>
        </w:rPr>
      </w:pPr>
    </w:p>
    <w:tbl>
      <w:tblPr>
        <w:tblStyle w:val="a3"/>
        <w:tblW w:w="15107" w:type="dxa"/>
        <w:tblInd w:w="-459" w:type="dxa"/>
        <w:tblLook w:val="01E0" w:firstRow="1" w:lastRow="1" w:firstColumn="1" w:lastColumn="1" w:noHBand="0" w:noVBand="0"/>
      </w:tblPr>
      <w:tblGrid>
        <w:gridCol w:w="1766"/>
        <w:gridCol w:w="1053"/>
        <w:gridCol w:w="1125"/>
        <w:gridCol w:w="694"/>
        <w:gridCol w:w="695"/>
        <w:gridCol w:w="696"/>
        <w:gridCol w:w="697"/>
        <w:gridCol w:w="696"/>
        <w:gridCol w:w="697"/>
        <w:gridCol w:w="697"/>
        <w:gridCol w:w="697"/>
        <w:gridCol w:w="709"/>
        <w:gridCol w:w="697"/>
        <w:gridCol w:w="697"/>
        <w:gridCol w:w="697"/>
        <w:gridCol w:w="709"/>
        <w:gridCol w:w="696"/>
        <w:gridCol w:w="693"/>
        <w:gridCol w:w="696"/>
      </w:tblGrid>
      <w:tr w:rsidR="00C61DCF" w:rsidRPr="00A377C9" w:rsidTr="00C61DCF">
        <w:trPr>
          <w:trHeight w:val="278"/>
        </w:trPr>
        <w:tc>
          <w:tcPr>
            <w:tcW w:w="1766" w:type="dxa"/>
            <w:vMerge w:val="restart"/>
          </w:tcPr>
          <w:p w:rsidR="00C61DCF" w:rsidRPr="00E774CB" w:rsidRDefault="00C61DCF" w:rsidP="00C61DCF">
            <w:r w:rsidRPr="00E774CB">
              <w:t>Наименование</w:t>
            </w:r>
          </w:p>
          <w:p w:rsidR="00C61DCF" w:rsidRPr="00E774CB" w:rsidRDefault="00C61DCF" w:rsidP="00C61DCF">
            <w:r w:rsidRPr="00E774CB">
              <w:t>величин</w:t>
            </w:r>
          </w:p>
        </w:tc>
        <w:tc>
          <w:tcPr>
            <w:tcW w:w="1053" w:type="dxa"/>
            <w:vMerge w:val="restart"/>
          </w:tcPr>
          <w:p w:rsidR="00C61DCF" w:rsidRPr="00E774CB" w:rsidRDefault="00C61DCF" w:rsidP="00C61DCF">
            <w:proofErr w:type="spellStart"/>
            <w:r w:rsidRPr="00E774CB">
              <w:t>Обозна</w:t>
            </w:r>
            <w:proofErr w:type="spellEnd"/>
            <w:r w:rsidRPr="00E774CB">
              <w:t>-</w:t>
            </w:r>
          </w:p>
          <w:p w:rsidR="00C61DCF" w:rsidRPr="00E774CB" w:rsidRDefault="00C61DCF" w:rsidP="00C61DCF">
            <w:proofErr w:type="spellStart"/>
            <w:r w:rsidRPr="00E774CB">
              <w:t>чение</w:t>
            </w:r>
            <w:proofErr w:type="spellEnd"/>
          </w:p>
        </w:tc>
        <w:tc>
          <w:tcPr>
            <w:tcW w:w="1125" w:type="dxa"/>
            <w:vMerge w:val="restart"/>
          </w:tcPr>
          <w:p w:rsidR="00C61DCF" w:rsidRPr="00E774CB" w:rsidRDefault="00C61DCF" w:rsidP="00C61DCF">
            <w:proofErr w:type="spellStart"/>
            <w:r w:rsidRPr="00E774CB">
              <w:t>Ед</w:t>
            </w:r>
            <w:proofErr w:type="gramStart"/>
            <w:r w:rsidRPr="00E774CB">
              <w:t>.и</w:t>
            </w:r>
            <w:proofErr w:type="gramEnd"/>
            <w:r w:rsidRPr="00E774CB">
              <w:t>зме</w:t>
            </w:r>
            <w:proofErr w:type="spellEnd"/>
            <w:r w:rsidRPr="00E774CB">
              <w:t>-</w:t>
            </w:r>
          </w:p>
          <w:p w:rsidR="00C61DCF" w:rsidRPr="00E774CB" w:rsidRDefault="00C61DCF" w:rsidP="00C61DCF">
            <w:r w:rsidRPr="00E774CB">
              <w:t>рения</w:t>
            </w:r>
          </w:p>
        </w:tc>
        <w:tc>
          <w:tcPr>
            <w:tcW w:w="11163" w:type="dxa"/>
            <w:gridSpan w:val="16"/>
          </w:tcPr>
          <w:p w:rsidR="00C61DCF" w:rsidRPr="00E774CB" w:rsidRDefault="00C61DCF" w:rsidP="00C61DCF">
            <w:pPr>
              <w:jc w:val="center"/>
            </w:pPr>
            <w:r w:rsidRPr="00E774CB">
              <w:t>ВАРИАНТ</w:t>
            </w:r>
          </w:p>
        </w:tc>
      </w:tr>
      <w:tr w:rsidR="00C61DCF" w:rsidRPr="00A377C9" w:rsidTr="00C61DCF">
        <w:trPr>
          <w:trHeight w:val="396"/>
        </w:trPr>
        <w:tc>
          <w:tcPr>
            <w:tcW w:w="1766" w:type="dxa"/>
            <w:vMerge/>
          </w:tcPr>
          <w:p w:rsidR="00C61DCF" w:rsidRPr="00E774CB" w:rsidRDefault="00C61DCF" w:rsidP="00C61DCF"/>
        </w:tc>
        <w:tc>
          <w:tcPr>
            <w:tcW w:w="1053" w:type="dxa"/>
            <w:vMerge/>
          </w:tcPr>
          <w:p w:rsidR="00C61DCF" w:rsidRPr="00E774CB" w:rsidRDefault="00C61DCF" w:rsidP="00C61DCF"/>
        </w:tc>
        <w:tc>
          <w:tcPr>
            <w:tcW w:w="1125" w:type="dxa"/>
            <w:vMerge/>
          </w:tcPr>
          <w:p w:rsidR="00C61DCF" w:rsidRPr="00E774CB" w:rsidRDefault="00C61DCF" w:rsidP="00C61DCF"/>
        </w:tc>
        <w:tc>
          <w:tcPr>
            <w:tcW w:w="694" w:type="dxa"/>
          </w:tcPr>
          <w:p w:rsidR="00C61DCF" w:rsidRPr="00E774CB" w:rsidRDefault="00C61DCF" w:rsidP="00C61DCF">
            <w:pPr>
              <w:rPr>
                <w:lang w:val="en-US"/>
              </w:rPr>
            </w:pPr>
            <w:r w:rsidRPr="00E774CB">
              <w:rPr>
                <w:lang w:val="en-US"/>
              </w:rPr>
              <w:t>1</w:t>
            </w:r>
          </w:p>
        </w:tc>
        <w:tc>
          <w:tcPr>
            <w:tcW w:w="695" w:type="dxa"/>
          </w:tcPr>
          <w:p w:rsidR="00C61DCF" w:rsidRPr="00E774CB" w:rsidRDefault="00C61DCF" w:rsidP="00C61DCF">
            <w:r w:rsidRPr="00E774CB">
              <w:t xml:space="preserve">  2</w:t>
            </w:r>
          </w:p>
        </w:tc>
        <w:tc>
          <w:tcPr>
            <w:tcW w:w="696" w:type="dxa"/>
          </w:tcPr>
          <w:p w:rsidR="00C61DCF" w:rsidRPr="00E774CB" w:rsidRDefault="00C61DCF" w:rsidP="00C61DCF">
            <w:r w:rsidRPr="00E774CB">
              <w:t xml:space="preserve">  3</w:t>
            </w:r>
          </w:p>
        </w:tc>
        <w:tc>
          <w:tcPr>
            <w:tcW w:w="697" w:type="dxa"/>
          </w:tcPr>
          <w:p w:rsidR="00C61DCF" w:rsidRPr="00E774CB" w:rsidRDefault="00C61DCF" w:rsidP="00C61DCF">
            <w:r w:rsidRPr="00E774CB">
              <w:t xml:space="preserve">   4</w:t>
            </w:r>
          </w:p>
        </w:tc>
        <w:tc>
          <w:tcPr>
            <w:tcW w:w="696" w:type="dxa"/>
          </w:tcPr>
          <w:p w:rsidR="00C61DCF" w:rsidRPr="00E774CB" w:rsidRDefault="00C61DCF" w:rsidP="00C61DCF">
            <w:r w:rsidRPr="00E774CB">
              <w:t xml:space="preserve">  5</w:t>
            </w:r>
          </w:p>
        </w:tc>
        <w:tc>
          <w:tcPr>
            <w:tcW w:w="697" w:type="dxa"/>
          </w:tcPr>
          <w:p w:rsidR="00C61DCF" w:rsidRPr="00E774CB" w:rsidRDefault="00C61DCF" w:rsidP="00C61DCF">
            <w:r w:rsidRPr="00E774CB">
              <w:t xml:space="preserve">  6</w:t>
            </w:r>
          </w:p>
        </w:tc>
        <w:tc>
          <w:tcPr>
            <w:tcW w:w="697" w:type="dxa"/>
          </w:tcPr>
          <w:p w:rsidR="00C61DCF" w:rsidRPr="00E774CB" w:rsidRDefault="00C61DCF" w:rsidP="00C61DCF">
            <w:r w:rsidRPr="00E774CB">
              <w:t xml:space="preserve">  7</w:t>
            </w:r>
          </w:p>
        </w:tc>
        <w:tc>
          <w:tcPr>
            <w:tcW w:w="697" w:type="dxa"/>
          </w:tcPr>
          <w:p w:rsidR="00C61DCF" w:rsidRPr="00E774CB" w:rsidRDefault="00C61DCF" w:rsidP="00C61DCF">
            <w:r w:rsidRPr="00E774CB">
              <w:t xml:space="preserve">  8</w:t>
            </w:r>
          </w:p>
        </w:tc>
        <w:tc>
          <w:tcPr>
            <w:tcW w:w="709" w:type="dxa"/>
          </w:tcPr>
          <w:p w:rsidR="00C61DCF" w:rsidRPr="00E774CB" w:rsidRDefault="00C61DCF" w:rsidP="00C61DCF">
            <w:r w:rsidRPr="00E774CB">
              <w:t xml:space="preserve">  9</w:t>
            </w:r>
          </w:p>
        </w:tc>
        <w:tc>
          <w:tcPr>
            <w:tcW w:w="697" w:type="dxa"/>
          </w:tcPr>
          <w:p w:rsidR="00C61DCF" w:rsidRPr="00E774CB" w:rsidRDefault="00C61DCF" w:rsidP="00C61DCF">
            <w:r w:rsidRPr="00E774CB">
              <w:t>10</w:t>
            </w:r>
          </w:p>
        </w:tc>
        <w:tc>
          <w:tcPr>
            <w:tcW w:w="697" w:type="dxa"/>
          </w:tcPr>
          <w:p w:rsidR="00C61DCF" w:rsidRPr="00E774CB" w:rsidRDefault="00C61DCF" w:rsidP="00C61DCF">
            <w:r w:rsidRPr="00E774CB">
              <w:t>11</w:t>
            </w:r>
          </w:p>
        </w:tc>
        <w:tc>
          <w:tcPr>
            <w:tcW w:w="697" w:type="dxa"/>
          </w:tcPr>
          <w:p w:rsidR="00C61DCF" w:rsidRPr="00E774CB" w:rsidRDefault="00C61DCF" w:rsidP="00C61DCF">
            <w:r w:rsidRPr="00E774CB">
              <w:t>12</w:t>
            </w:r>
          </w:p>
        </w:tc>
        <w:tc>
          <w:tcPr>
            <w:tcW w:w="709" w:type="dxa"/>
          </w:tcPr>
          <w:p w:rsidR="00C61DCF" w:rsidRPr="00E774CB" w:rsidRDefault="00C61DCF" w:rsidP="00C61DCF">
            <w:r w:rsidRPr="00E774CB">
              <w:t>13</w:t>
            </w:r>
          </w:p>
        </w:tc>
        <w:tc>
          <w:tcPr>
            <w:tcW w:w="696" w:type="dxa"/>
          </w:tcPr>
          <w:p w:rsidR="00C61DCF" w:rsidRPr="00E774CB" w:rsidRDefault="00C61DCF" w:rsidP="00C61DCF">
            <w:r w:rsidRPr="00E774CB">
              <w:t>14</w:t>
            </w:r>
          </w:p>
        </w:tc>
        <w:tc>
          <w:tcPr>
            <w:tcW w:w="693" w:type="dxa"/>
          </w:tcPr>
          <w:p w:rsidR="00C61DCF" w:rsidRPr="00E774CB" w:rsidRDefault="00C61DCF" w:rsidP="00C61DCF">
            <w:r w:rsidRPr="00E774CB">
              <w:t>15</w:t>
            </w:r>
          </w:p>
        </w:tc>
        <w:tc>
          <w:tcPr>
            <w:tcW w:w="696" w:type="dxa"/>
          </w:tcPr>
          <w:p w:rsidR="00C61DCF" w:rsidRPr="00E774CB" w:rsidRDefault="00C61DCF" w:rsidP="00C61DCF">
            <w:r w:rsidRPr="00E774CB">
              <w:t>16</w:t>
            </w:r>
          </w:p>
        </w:tc>
      </w:tr>
      <w:tr w:rsidR="005348EA" w:rsidRPr="00A377C9" w:rsidTr="00C61DCF">
        <w:trPr>
          <w:trHeight w:val="1325"/>
        </w:trPr>
        <w:tc>
          <w:tcPr>
            <w:tcW w:w="1766" w:type="dxa"/>
          </w:tcPr>
          <w:p w:rsidR="005348EA" w:rsidRPr="00E774CB" w:rsidRDefault="005348EA" w:rsidP="005348EA">
            <w:r w:rsidRPr="00E774CB">
              <w:t>Активная нагрузка потребителей</w:t>
            </w:r>
          </w:p>
          <w:p w:rsidR="005348EA" w:rsidRPr="00E774CB" w:rsidRDefault="005348EA" w:rsidP="005348EA"/>
        </w:tc>
        <w:tc>
          <w:tcPr>
            <w:tcW w:w="1053" w:type="dxa"/>
          </w:tcPr>
          <w:p w:rsidR="005348EA" w:rsidRPr="00E774CB" w:rsidRDefault="005348EA" w:rsidP="005348EA">
            <w:r w:rsidRPr="00E774CB">
              <w:t>Р</w:t>
            </w:r>
            <w:proofErr w:type="gramStart"/>
            <w:r w:rsidRPr="00E774CB">
              <w:rPr>
                <w:vertAlign w:val="subscript"/>
              </w:rPr>
              <w:t>1</w:t>
            </w:r>
            <w:proofErr w:type="gramEnd"/>
          </w:p>
          <w:p w:rsidR="005348EA" w:rsidRPr="00E774CB" w:rsidRDefault="005348EA" w:rsidP="005348EA">
            <w:pPr>
              <w:rPr>
                <w:vertAlign w:val="subscript"/>
              </w:rPr>
            </w:pPr>
            <w:r w:rsidRPr="00E774CB">
              <w:t>Р</w:t>
            </w:r>
            <w:proofErr w:type="gramStart"/>
            <w:r w:rsidRPr="00E774CB">
              <w:rPr>
                <w:vertAlign w:val="subscript"/>
              </w:rPr>
              <w:t>2</w:t>
            </w:r>
            <w:proofErr w:type="gramEnd"/>
          </w:p>
          <w:p w:rsidR="005348EA" w:rsidRPr="00E774CB" w:rsidRDefault="005348EA" w:rsidP="005348EA">
            <w:pPr>
              <w:rPr>
                <w:vertAlign w:val="subscript"/>
              </w:rPr>
            </w:pPr>
            <w:r w:rsidRPr="00E774CB">
              <w:t>Р</w:t>
            </w:r>
            <w:r w:rsidRPr="00E774CB">
              <w:rPr>
                <w:vertAlign w:val="subscript"/>
              </w:rPr>
              <w:t>3</w:t>
            </w:r>
          </w:p>
          <w:p w:rsidR="005348EA" w:rsidRPr="00E774CB" w:rsidRDefault="005348EA" w:rsidP="005348EA">
            <w:pPr>
              <w:rPr>
                <w:vertAlign w:val="subscript"/>
              </w:rPr>
            </w:pPr>
            <w:r w:rsidRPr="00E774CB">
              <w:t>Р</w:t>
            </w:r>
            <w:proofErr w:type="gramStart"/>
            <w:r w:rsidRPr="00E774CB">
              <w:rPr>
                <w:vertAlign w:val="subscript"/>
              </w:rPr>
              <w:t>4</w:t>
            </w:r>
            <w:proofErr w:type="gramEnd"/>
          </w:p>
          <w:p w:rsidR="005348EA" w:rsidRPr="00E774CB" w:rsidRDefault="005348EA" w:rsidP="005348EA">
            <w:pPr>
              <w:rPr>
                <w:vertAlign w:val="subscript"/>
              </w:rPr>
            </w:pPr>
            <w:r w:rsidRPr="00E774CB">
              <w:t>Р</w:t>
            </w:r>
            <w:r w:rsidRPr="00E774CB">
              <w:rPr>
                <w:vertAlign w:val="subscript"/>
              </w:rPr>
              <w:t>5</w:t>
            </w:r>
          </w:p>
          <w:p w:rsidR="005348EA" w:rsidRPr="00E774CB" w:rsidRDefault="005348EA" w:rsidP="005348EA">
            <w:pPr>
              <w:rPr>
                <w:vertAlign w:val="subscript"/>
              </w:rPr>
            </w:pPr>
            <w:r w:rsidRPr="00E774CB">
              <w:t>Р</w:t>
            </w:r>
            <w:proofErr w:type="gramStart"/>
            <w:r w:rsidRPr="00E774CB">
              <w:rPr>
                <w:vertAlign w:val="subscript"/>
              </w:rPr>
              <w:t>6</w:t>
            </w:r>
            <w:proofErr w:type="gramEnd"/>
          </w:p>
        </w:tc>
        <w:tc>
          <w:tcPr>
            <w:tcW w:w="1125" w:type="dxa"/>
          </w:tcPr>
          <w:p w:rsidR="005348EA" w:rsidRPr="00E774CB" w:rsidRDefault="005348EA" w:rsidP="005348EA">
            <w:pPr>
              <w:jc w:val="center"/>
            </w:pPr>
            <w:r w:rsidRPr="00E774CB">
              <w:t>МВт</w:t>
            </w:r>
          </w:p>
          <w:p w:rsidR="005348EA" w:rsidRPr="00E774CB" w:rsidRDefault="005348EA" w:rsidP="005348EA">
            <w:pPr>
              <w:jc w:val="center"/>
            </w:pPr>
            <w:r w:rsidRPr="00E774CB">
              <w:t>МВт</w:t>
            </w:r>
          </w:p>
          <w:p w:rsidR="005348EA" w:rsidRPr="00E774CB" w:rsidRDefault="005348EA" w:rsidP="005348EA">
            <w:pPr>
              <w:jc w:val="center"/>
            </w:pPr>
            <w:r w:rsidRPr="00E774CB">
              <w:t>МВт</w:t>
            </w:r>
          </w:p>
          <w:p w:rsidR="005348EA" w:rsidRPr="00E774CB" w:rsidRDefault="005348EA" w:rsidP="005348EA">
            <w:pPr>
              <w:jc w:val="center"/>
            </w:pPr>
            <w:r w:rsidRPr="00E774CB">
              <w:t>МВт</w:t>
            </w:r>
          </w:p>
          <w:p w:rsidR="005348EA" w:rsidRPr="00E774CB" w:rsidRDefault="005348EA" w:rsidP="005348EA">
            <w:pPr>
              <w:jc w:val="center"/>
            </w:pPr>
            <w:r w:rsidRPr="00E774CB">
              <w:t>МВт</w:t>
            </w:r>
          </w:p>
          <w:p w:rsidR="005348EA" w:rsidRPr="00E774CB" w:rsidRDefault="005348EA" w:rsidP="005348EA">
            <w:pPr>
              <w:jc w:val="center"/>
            </w:pPr>
            <w:r w:rsidRPr="00E774CB">
              <w:t>МВт</w:t>
            </w:r>
          </w:p>
          <w:p w:rsidR="005348EA" w:rsidRPr="00E774CB" w:rsidRDefault="005348EA" w:rsidP="005348EA">
            <w:pPr>
              <w:jc w:val="center"/>
            </w:pPr>
          </w:p>
        </w:tc>
        <w:tc>
          <w:tcPr>
            <w:tcW w:w="694" w:type="dxa"/>
          </w:tcPr>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tc>
        <w:tc>
          <w:tcPr>
            <w:tcW w:w="695" w:type="dxa"/>
          </w:tcPr>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tc>
        <w:tc>
          <w:tcPr>
            <w:tcW w:w="696" w:type="dxa"/>
          </w:tcPr>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tc>
        <w:tc>
          <w:tcPr>
            <w:tcW w:w="697" w:type="dxa"/>
          </w:tcPr>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tc>
        <w:tc>
          <w:tcPr>
            <w:tcW w:w="696" w:type="dxa"/>
          </w:tcPr>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tc>
        <w:tc>
          <w:tcPr>
            <w:tcW w:w="697" w:type="dxa"/>
          </w:tcPr>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tc>
        <w:tc>
          <w:tcPr>
            <w:tcW w:w="697" w:type="dxa"/>
          </w:tcPr>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tc>
        <w:tc>
          <w:tcPr>
            <w:tcW w:w="697" w:type="dxa"/>
          </w:tcPr>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tc>
        <w:tc>
          <w:tcPr>
            <w:tcW w:w="709" w:type="dxa"/>
          </w:tcPr>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tc>
        <w:tc>
          <w:tcPr>
            <w:tcW w:w="697" w:type="dxa"/>
          </w:tcPr>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tc>
        <w:tc>
          <w:tcPr>
            <w:tcW w:w="697" w:type="dxa"/>
          </w:tcPr>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tc>
        <w:tc>
          <w:tcPr>
            <w:tcW w:w="697" w:type="dxa"/>
          </w:tcPr>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tc>
        <w:tc>
          <w:tcPr>
            <w:tcW w:w="709" w:type="dxa"/>
          </w:tcPr>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tc>
        <w:tc>
          <w:tcPr>
            <w:tcW w:w="696" w:type="dxa"/>
          </w:tcPr>
          <w:p w:rsidR="005348EA" w:rsidRPr="00E774CB" w:rsidRDefault="005348EA" w:rsidP="00F06B3C">
            <w:pPr>
              <w:jc w:val="center"/>
            </w:pPr>
            <w:r w:rsidRPr="00E774CB">
              <w:t>4</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tc>
        <w:tc>
          <w:tcPr>
            <w:tcW w:w="693" w:type="dxa"/>
          </w:tcPr>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tc>
        <w:tc>
          <w:tcPr>
            <w:tcW w:w="696" w:type="dxa"/>
          </w:tcPr>
          <w:p w:rsidR="005348EA" w:rsidRPr="00E774CB" w:rsidRDefault="005348EA" w:rsidP="00F06B3C">
            <w:pPr>
              <w:jc w:val="center"/>
            </w:pPr>
            <w:r w:rsidRPr="00E774CB">
              <w:t>2</w:t>
            </w:r>
          </w:p>
          <w:p w:rsidR="005348EA" w:rsidRPr="00E774CB" w:rsidRDefault="005348EA" w:rsidP="00F06B3C">
            <w:pPr>
              <w:jc w:val="center"/>
            </w:pPr>
            <w:r w:rsidRPr="00E774CB">
              <w:t>1</w:t>
            </w:r>
          </w:p>
          <w:p w:rsidR="005348EA" w:rsidRPr="00E774CB" w:rsidRDefault="005348EA" w:rsidP="00F06B3C">
            <w:pPr>
              <w:jc w:val="center"/>
            </w:pPr>
            <w:r w:rsidRPr="00E774CB">
              <w:t>3</w:t>
            </w:r>
          </w:p>
          <w:p w:rsidR="005348EA" w:rsidRPr="00E774CB" w:rsidRDefault="005348EA" w:rsidP="00F06B3C">
            <w:pPr>
              <w:jc w:val="center"/>
            </w:pPr>
            <w:r w:rsidRPr="00E774CB">
              <w:t>2</w:t>
            </w:r>
          </w:p>
          <w:p w:rsidR="005348EA" w:rsidRPr="00E774CB" w:rsidRDefault="005348EA" w:rsidP="00F06B3C">
            <w:pPr>
              <w:jc w:val="center"/>
            </w:pPr>
            <w:r w:rsidRPr="00E774CB">
              <w:t>4</w:t>
            </w:r>
          </w:p>
          <w:p w:rsidR="005348EA" w:rsidRPr="00E774CB" w:rsidRDefault="005348EA" w:rsidP="00F06B3C">
            <w:pPr>
              <w:jc w:val="center"/>
            </w:pPr>
            <w:r w:rsidRPr="00E774CB">
              <w:t>3</w:t>
            </w:r>
          </w:p>
        </w:tc>
      </w:tr>
    </w:tbl>
    <w:p w:rsidR="00C61DCF" w:rsidRDefault="00C61DCF" w:rsidP="00C61DCF">
      <w:pPr>
        <w:rPr>
          <w:sz w:val="28"/>
          <w:szCs w:val="28"/>
        </w:rPr>
      </w:pPr>
    </w:p>
    <w:p w:rsidR="009A27F6" w:rsidRDefault="009A27F6" w:rsidP="00C61DCF">
      <w:pPr>
        <w:rPr>
          <w:sz w:val="28"/>
          <w:szCs w:val="28"/>
        </w:rPr>
      </w:pPr>
    </w:p>
    <w:p w:rsidR="00D67FE9" w:rsidRDefault="00D67FE9" w:rsidP="00C61DCF">
      <w:pPr>
        <w:rPr>
          <w:sz w:val="28"/>
          <w:szCs w:val="28"/>
        </w:rPr>
      </w:pPr>
    </w:p>
    <w:p w:rsidR="00E03635" w:rsidRDefault="00E03635" w:rsidP="00C40368">
      <w:pPr>
        <w:rPr>
          <w:sz w:val="28"/>
          <w:szCs w:val="28"/>
        </w:rPr>
      </w:pPr>
    </w:p>
    <w:p w:rsidR="00B71AD9" w:rsidRPr="00E774CB" w:rsidRDefault="00D67FE9" w:rsidP="00C40368">
      <w:r w:rsidRPr="00E774CB">
        <w:t>Продолжение таблицы 2.1</w:t>
      </w:r>
    </w:p>
    <w:p w:rsidR="00D67FE9" w:rsidRDefault="00D67FE9" w:rsidP="00C40368">
      <w:pPr>
        <w:rPr>
          <w:sz w:val="28"/>
          <w:szCs w:val="28"/>
        </w:rPr>
      </w:pPr>
    </w:p>
    <w:tbl>
      <w:tblPr>
        <w:tblStyle w:val="a3"/>
        <w:tblW w:w="15107" w:type="dxa"/>
        <w:tblInd w:w="-459" w:type="dxa"/>
        <w:tblLook w:val="01E0" w:firstRow="1" w:lastRow="1" w:firstColumn="1" w:lastColumn="1" w:noHBand="0" w:noVBand="0"/>
      </w:tblPr>
      <w:tblGrid>
        <w:gridCol w:w="1766"/>
        <w:gridCol w:w="1053"/>
        <w:gridCol w:w="1125"/>
        <w:gridCol w:w="694"/>
        <w:gridCol w:w="695"/>
        <w:gridCol w:w="696"/>
        <w:gridCol w:w="697"/>
        <w:gridCol w:w="696"/>
        <w:gridCol w:w="697"/>
        <w:gridCol w:w="697"/>
        <w:gridCol w:w="697"/>
        <w:gridCol w:w="709"/>
        <w:gridCol w:w="697"/>
        <w:gridCol w:w="697"/>
        <w:gridCol w:w="697"/>
        <w:gridCol w:w="709"/>
        <w:gridCol w:w="696"/>
        <w:gridCol w:w="693"/>
        <w:gridCol w:w="696"/>
      </w:tblGrid>
      <w:tr w:rsidR="00D67FE9" w:rsidRPr="00A377C9" w:rsidTr="00C75AA4">
        <w:trPr>
          <w:trHeight w:val="278"/>
        </w:trPr>
        <w:tc>
          <w:tcPr>
            <w:tcW w:w="1766" w:type="dxa"/>
            <w:vMerge w:val="restart"/>
          </w:tcPr>
          <w:p w:rsidR="00D67FE9" w:rsidRPr="00E774CB" w:rsidRDefault="00D67FE9" w:rsidP="00C75AA4">
            <w:r w:rsidRPr="00E774CB">
              <w:t>Наименование</w:t>
            </w:r>
          </w:p>
          <w:p w:rsidR="00D67FE9" w:rsidRPr="00E774CB" w:rsidRDefault="00D67FE9" w:rsidP="00C75AA4">
            <w:r w:rsidRPr="00E774CB">
              <w:t>величин</w:t>
            </w:r>
          </w:p>
        </w:tc>
        <w:tc>
          <w:tcPr>
            <w:tcW w:w="1053" w:type="dxa"/>
            <w:vMerge w:val="restart"/>
          </w:tcPr>
          <w:p w:rsidR="00D67FE9" w:rsidRPr="00E774CB" w:rsidRDefault="00D67FE9" w:rsidP="00C75AA4">
            <w:proofErr w:type="spellStart"/>
            <w:r w:rsidRPr="00E774CB">
              <w:t>Обозна</w:t>
            </w:r>
            <w:proofErr w:type="spellEnd"/>
            <w:r w:rsidRPr="00E774CB">
              <w:t>-</w:t>
            </w:r>
          </w:p>
          <w:p w:rsidR="00D67FE9" w:rsidRPr="00E774CB" w:rsidRDefault="00D67FE9" w:rsidP="00C75AA4">
            <w:proofErr w:type="spellStart"/>
            <w:r w:rsidRPr="00E774CB">
              <w:t>чение</w:t>
            </w:r>
            <w:proofErr w:type="spellEnd"/>
          </w:p>
        </w:tc>
        <w:tc>
          <w:tcPr>
            <w:tcW w:w="1125" w:type="dxa"/>
            <w:vMerge w:val="restart"/>
          </w:tcPr>
          <w:p w:rsidR="00D67FE9" w:rsidRPr="00E774CB" w:rsidRDefault="00D67FE9" w:rsidP="00C75AA4">
            <w:proofErr w:type="spellStart"/>
            <w:r w:rsidRPr="00E774CB">
              <w:t>Ед</w:t>
            </w:r>
            <w:proofErr w:type="gramStart"/>
            <w:r w:rsidRPr="00E774CB">
              <w:t>.и</w:t>
            </w:r>
            <w:proofErr w:type="gramEnd"/>
            <w:r w:rsidRPr="00E774CB">
              <w:t>зме</w:t>
            </w:r>
            <w:proofErr w:type="spellEnd"/>
            <w:r w:rsidRPr="00E774CB">
              <w:t>-</w:t>
            </w:r>
          </w:p>
          <w:p w:rsidR="00D67FE9" w:rsidRPr="00E774CB" w:rsidRDefault="00D67FE9" w:rsidP="00C75AA4">
            <w:r w:rsidRPr="00E774CB">
              <w:t>рения</w:t>
            </w:r>
          </w:p>
        </w:tc>
        <w:tc>
          <w:tcPr>
            <w:tcW w:w="11163" w:type="dxa"/>
            <w:gridSpan w:val="16"/>
          </w:tcPr>
          <w:p w:rsidR="00D67FE9" w:rsidRPr="00E774CB" w:rsidRDefault="00D67FE9" w:rsidP="00C75AA4">
            <w:pPr>
              <w:jc w:val="center"/>
            </w:pPr>
            <w:r w:rsidRPr="00E774CB">
              <w:t>ВАРИАНТ</w:t>
            </w:r>
          </w:p>
        </w:tc>
      </w:tr>
      <w:tr w:rsidR="00D67FE9" w:rsidRPr="00A377C9" w:rsidTr="00C75AA4">
        <w:trPr>
          <w:trHeight w:val="396"/>
        </w:trPr>
        <w:tc>
          <w:tcPr>
            <w:tcW w:w="1766" w:type="dxa"/>
            <w:vMerge/>
          </w:tcPr>
          <w:p w:rsidR="00D67FE9" w:rsidRPr="00E774CB" w:rsidRDefault="00D67FE9" w:rsidP="00C75AA4"/>
        </w:tc>
        <w:tc>
          <w:tcPr>
            <w:tcW w:w="1053" w:type="dxa"/>
            <w:vMerge/>
          </w:tcPr>
          <w:p w:rsidR="00D67FE9" w:rsidRPr="00E774CB" w:rsidRDefault="00D67FE9" w:rsidP="00C75AA4"/>
        </w:tc>
        <w:tc>
          <w:tcPr>
            <w:tcW w:w="1125" w:type="dxa"/>
            <w:vMerge/>
          </w:tcPr>
          <w:p w:rsidR="00D67FE9" w:rsidRPr="00E774CB" w:rsidRDefault="00D67FE9" w:rsidP="00C75AA4"/>
        </w:tc>
        <w:tc>
          <w:tcPr>
            <w:tcW w:w="694" w:type="dxa"/>
          </w:tcPr>
          <w:p w:rsidR="00D67FE9" w:rsidRPr="00E774CB" w:rsidRDefault="00D67FE9" w:rsidP="00C75AA4">
            <w:pPr>
              <w:rPr>
                <w:lang w:val="en-US"/>
              </w:rPr>
            </w:pPr>
            <w:r w:rsidRPr="00E774CB">
              <w:rPr>
                <w:lang w:val="en-US"/>
              </w:rPr>
              <w:t>1</w:t>
            </w:r>
          </w:p>
        </w:tc>
        <w:tc>
          <w:tcPr>
            <w:tcW w:w="695" w:type="dxa"/>
          </w:tcPr>
          <w:p w:rsidR="00D67FE9" w:rsidRPr="00E774CB" w:rsidRDefault="00D67FE9" w:rsidP="00C75AA4">
            <w:r w:rsidRPr="00E774CB">
              <w:t xml:space="preserve">  2</w:t>
            </w:r>
          </w:p>
        </w:tc>
        <w:tc>
          <w:tcPr>
            <w:tcW w:w="696" w:type="dxa"/>
          </w:tcPr>
          <w:p w:rsidR="00D67FE9" w:rsidRPr="00E774CB" w:rsidRDefault="00D67FE9" w:rsidP="00C75AA4">
            <w:r w:rsidRPr="00E774CB">
              <w:t xml:space="preserve">  3</w:t>
            </w:r>
          </w:p>
        </w:tc>
        <w:tc>
          <w:tcPr>
            <w:tcW w:w="697" w:type="dxa"/>
          </w:tcPr>
          <w:p w:rsidR="00D67FE9" w:rsidRPr="00E774CB" w:rsidRDefault="00D67FE9" w:rsidP="00C75AA4">
            <w:r w:rsidRPr="00E774CB">
              <w:t xml:space="preserve">   4</w:t>
            </w:r>
          </w:p>
        </w:tc>
        <w:tc>
          <w:tcPr>
            <w:tcW w:w="696" w:type="dxa"/>
          </w:tcPr>
          <w:p w:rsidR="00D67FE9" w:rsidRPr="00E774CB" w:rsidRDefault="00D67FE9" w:rsidP="00C75AA4">
            <w:r w:rsidRPr="00E774CB">
              <w:t xml:space="preserve">  5</w:t>
            </w:r>
          </w:p>
        </w:tc>
        <w:tc>
          <w:tcPr>
            <w:tcW w:w="697" w:type="dxa"/>
          </w:tcPr>
          <w:p w:rsidR="00D67FE9" w:rsidRPr="00E774CB" w:rsidRDefault="00D67FE9" w:rsidP="00C75AA4">
            <w:r w:rsidRPr="00E774CB">
              <w:t xml:space="preserve">  6</w:t>
            </w:r>
          </w:p>
        </w:tc>
        <w:tc>
          <w:tcPr>
            <w:tcW w:w="697" w:type="dxa"/>
          </w:tcPr>
          <w:p w:rsidR="00D67FE9" w:rsidRPr="00E774CB" w:rsidRDefault="00D67FE9" w:rsidP="00C75AA4">
            <w:r w:rsidRPr="00E774CB">
              <w:t xml:space="preserve">  7</w:t>
            </w:r>
          </w:p>
        </w:tc>
        <w:tc>
          <w:tcPr>
            <w:tcW w:w="697" w:type="dxa"/>
          </w:tcPr>
          <w:p w:rsidR="00D67FE9" w:rsidRPr="00E774CB" w:rsidRDefault="00D67FE9" w:rsidP="00C75AA4">
            <w:r w:rsidRPr="00E774CB">
              <w:t xml:space="preserve">  8</w:t>
            </w:r>
          </w:p>
        </w:tc>
        <w:tc>
          <w:tcPr>
            <w:tcW w:w="709" w:type="dxa"/>
          </w:tcPr>
          <w:p w:rsidR="00D67FE9" w:rsidRPr="00E774CB" w:rsidRDefault="00D67FE9" w:rsidP="00C75AA4">
            <w:r w:rsidRPr="00E774CB">
              <w:t xml:space="preserve">  9</w:t>
            </w:r>
          </w:p>
        </w:tc>
        <w:tc>
          <w:tcPr>
            <w:tcW w:w="697" w:type="dxa"/>
          </w:tcPr>
          <w:p w:rsidR="00D67FE9" w:rsidRPr="00E774CB" w:rsidRDefault="00D67FE9" w:rsidP="00C75AA4">
            <w:r w:rsidRPr="00E774CB">
              <w:t>10</w:t>
            </w:r>
          </w:p>
        </w:tc>
        <w:tc>
          <w:tcPr>
            <w:tcW w:w="697" w:type="dxa"/>
          </w:tcPr>
          <w:p w:rsidR="00D67FE9" w:rsidRPr="00E774CB" w:rsidRDefault="00D67FE9" w:rsidP="00C75AA4">
            <w:r w:rsidRPr="00E774CB">
              <w:t>11</w:t>
            </w:r>
          </w:p>
        </w:tc>
        <w:tc>
          <w:tcPr>
            <w:tcW w:w="697" w:type="dxa"/>
          </w:tcPr>
          <w:p w:rsidR="00D67FE9" w:rsidRPr="00E774CB" w:rsidRDefault="00D67FE9" w:rsidP="00C75AA4">
            <w:r w:rsidRPr="00E774CB">
              <w:t>12</w:t>
            </w:r>
          </w:p>
        </w:tc>
        <w:tc>
          <w:tcPr>
            <w:tcW w:w="709" w:type="dxa"/>
          </w:tcPr>
          <w:p w:rsidR="00D67FE9" w:rsidRPr="00E774CB" w:rsidRDefault="00D67FE9" w:rsidP="00C75AA4">
            <w:r w:rsidRPr="00E774CB">
              <w:t>13</w:t>
            </w:r>
          </w:p>
        </w:tc>
        <w:tc>
          <w:tcPr>
            <w:tcW w:w="696" w:type="dxa"/>
          </w:tcPr>
          <w:p w:rsidR="00D67FE9" w:rsidRPr="00E774CB" w:rsidRDefault="00D67FE9" w:rsidP="00C75AA4">
            <w:r w:rsidRPr="00E774CB">
              <w:t>14</w:t>
            </w:r>
          </w:p>
        </w:tc>
        <w:tc>
          <w:tcPr>
            <w:tcW w:w="693" w:type="dxa"/>
          </w:tcPr>
          <w:p w:rsidR="00D67FE9" w:rsidRPr="00E774CB" w:rsidRDefault="00D67FE9" w:rsidP="00C75AA4">
            <w:r w:rsidRPr="00E774CB">
              <w:t>15</w:t>
            </w:r>
          </w:p>
        </w:tc>
        <w:tc>
          <w:tcPr>
            <w:tcW w:w="696" w:type="dxa"/>
          </w:tcPr>
          <w:p w:rsidR="00D67FE9" w:rsidRPr="00E774CB" w:rsidRDefault="00D67FE9" w:rsidP="00C75AA4">
            <w:r w:rsidRPr="00E774CB">
              <w:t>16</w:t>
            </w:r>
          </w:p>
        </w:tc>
      </w:tr>
      <w:tr w:rsidR="009A27F6" w:rsidRPr="00A377C9" w:rsidTr="00C75AA4">
        <w:trPr>
          <w:trHeight w:val="396"/>
        </w:trPr>
        <w:tc>
          <w:tcPr>
            <w:tcW w:w="1766" w:type="dxa"/>
          </w:tcPr>
          <w:p w:rsidR="009A27F6" w:rsidRPr="00E774CB" w:rsidRDefault="009A27F6" w:rsidP="00D45B51">
            <w:r w:rsidRPr="00E774CB">
              <w:t>Реактивная нагрузка потребителей</w:t>
            </w:r>
          </w:p>
        </w:tc>
        <w:tc>
          <w:tcPr>
            <w:tcW w:w="1053" w:type="dxa"/>
          </w:tcPr>
          <w:p w:rsidR="009A27F6" w:rsidRPr="00E774CB" w:rsidRDefault="009A27F6" w:rsidP="00D45B51">
            <w:r w:rsidRPr="00E774CB">
              <w:rPr>
                <w:lang w:val="en-US"/>
              </w:rPr>
              <w:t>Q</w:t>
            </w:r>
            <w:r w:rsidRPr="00E774CB">
              <w:rPr>
                <w:vertAlign w:val="subscript"/>
              </w:rPr>
              <w:t>1</w:t>
            </w:r>
          </w:p>
          <w:p w:rsidR="009A27F6" w:rsidRPr="00E774CB" w:rsidRDefault="009A27F6" w:rsidP="00D45B51">
            <w:pPr>
              <w:rPr>
                <w:vertAlign w:val="subscript"/>
              </w:rPr>
            </w:pPr>
            <w:r w:rsidRPr="00E774CB">
              <w:t>Q</w:t>
            </w:r>
            <w:r w:rsidRPr="00E774CB">
              <w:rPr>
                <w:vertAlign w:val="subscript"/>
              </w:rPr>
              <w:t>2</w:t>
            </w:r>
          </w:p>
          <w:p w:rsidR="009A27F6" w:rsidRPr="00E774CB" w:rsidRDefault="009A27F6" w:rsidP="00D45B51">
            <w:pPr>
              <w:rPr>
                <w:vertAlign w:val="subscript"/>
              </w:rPr>
            </w:pPr>
            <w:r w:rsidRPr="00E774CB">
              <w:rPr>
                <w:lang w:val="en-US"/>
              </w:rPr>
              <w:t>Q</w:t>
            </w:r>
            <w:r w:rsidRPr="00E774CB">
              <w:rPr>
                <w:vertAlign w:val="subscript"/>
              </w:rPr>
              <w:t>3</w:t>
            </w:r>
          </w:p>
          <w:p w:rsidR="009A27F6" w:rsidRPr="00E774CB" w:rsidRDefault="009A27F6" w:rsidP="00D45B51">
            <w:pPr>
              <w:rPr>
                <w:vertAlign w:val="subscript"/>
              </w:rPr>
            </w:pPr>
            <w:r w:rsidRPr="00E774CB">
              <w:t>Q</w:t>
            </w:r>
            <w:r w:rsidRPr="00E774CB">
              <w:rPr>
                <w:vertAlign w:val="subscript"/>
              </w:rPr>
              <w:t>4</w:t>
            </w:r>
          </w:p>
          <w:p w:rsidR="009A27F6" w:rsidRPr="00E774CB" w:rsidRDefault="009A27F6" w:rsidP="00D45B51">
            <w:pPr>
              <w:rPr>
                <w:vertAlign w:val="subscript"/>
              </w:rPr>
            </w:pPr>
            <w:r w:rsidRPr="00E774CB">
              <w:t>Q</w:t>
            </w:r>
            <w:r w:rsidRPr="00E774CB">
              <w:rPr>
                <w:vertAlign w:val="subscript"/>
              </w:rPr>
              <w:t>5</w:t>
            </w:r>
          </w:p>
          <w:p w:rsidR="009A27F6" w:rsidRPr="00E774CB" w:rsidRDefault="009A27F6" w:rsidP="00D45B51">
            <w:r w:rsidRPr="00E774CB">
              <w:t>Q</w:t>
            </w:r>
            <w:r w:rsidRPr="00E774CB">
              <w:rPr>
                <w:vertAlign w:val="subscript"/>
              </w:rPr>
              <w:t>6</w:t>
            </w:r>
          </w:p>
        </w:tc>
        <w:tc>
          <w:tcPr>
            <w:tcW w:w="1125" w:type="dxa"/>
          </w:tcPr>
          <w:p w:rsidR="009A27F6" w:rsidRPr="00E774CB" w:rsidRDefault="009A27F6" w:rsidP="00D45B51">
            <w:pPr>
              <w:jc w:val="center"/>
            </w:pPr>
            <w:proofErr w:type="spellStart"/>
            <w:r w:rsidRPr="00E774CB">
              <w:t>МВАр</w:t>
            </w:r>
            <w:proofErr w:type="spellEnd"/>
          </w:p>
          <w:p w:rsidR="009A27F6" w:rsidRPr="00E774CB" w:rsidRDefault="009A27F6" w:rsidP="00D45B51">
            <w:pPr>
              <w:jc w:val="center"/>
            </w:pPr>
            <w:proofErr w:type="spellStart"/>
            <w:r w:rsidRPr="00E774CB">
              <w:t>МВАр</w:t>
            </w:r>
            <w:proofErr w:type="spellEnd"/>
          </w:p>
          <w:p w:rsidR="009A27F6" w:rsidRPr="00E774CB" w:rsidRDefault="009A27F6" w:rsidP="00D45B51">
            <w:pPr>
              <w:jc w:val="center"/>
            </w:pPr>
            <w:proofErr w:type="spellStart"/>
            <w:r w:rsidRPr="00E774CB">
              <w:t>МВАр</w:t>
            </w:r>
            <w:proofErr w:type="spellEnd"/>
          </w:p>
          <w:p w:rsidR="009A27F6" w:rsidRPr="00E774CB" w:rsidRDefault="009A27F6" w:rsidP="00D45B51">
            <w:pPr>
              <w:jc w:val="center"/>
            </w:pPr>
            <w:proofErr w:type="spellStart"/>
            <w:r w:rsidRPr="00E774CB">
              <w:t>МВАр</w:t>
            </w:r>
            <w:proofErr w:type="spellEnd"/>
          </w:p>
          <w:p w:rsidR="009A27F6" w:rsidRPr="00E774CB" w:rsidRDefault="009A27F6" w:rsidP="00D45B51">
            <w:pPr>
              <w:jc w:val="center"/>
            </w:pPr>
            <w:proofErr w:type="spellStart"/>
            <w:r w:rsidRPr="00E774CB">
              <w:t>МВАр</w:t>
            </w:r>
            <w:proofErr w:type="spellEnd"/>
          </w:p>
          <w:p w:rsidR="009A27F6" w:rsidRPr="00E774CB" w:rsidRDefault="009A27F6" w:rsidP="00D45B51">
            <w:pPr>
              <w:jc w:val="center"/>
            </w:pPr>
            <w:proofErr w:type="spellStart"/>
            <w:r w:rsidRPr="00E774CB">
              <w:t>МВАр</w:t>
            </w:r>
            <w:proofErr w:type="spellEnd"/>
          </w:p>
        </w:tc>
        <w:tc>
          <w:tcPr>
            <w:tcW w:w="694" w:type="dxa"/>
          </w:tcPr>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tc>
        <w:tc>
          <w:tcPr>
            <w:tcW w:w="695" w:type="dxa"/>
          </w:tcPr>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tc>
        <w:tc>
          <w:tcPr>
            <w:tcW w:w="696" w:type="dxa"/>
          </w:tcPr>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tc>
        <w:tc>
          <w:tcPr>
            <w:tcW w:w="697" w:type="dxa"/>
          </w:tcPr>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tc>
        <w:tc>
          <w:tcPr>
            <w:tcW w:w="696" w:type="dxa"/>
          </w:tcPr>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tc>
        <w:tc>
          <w:tcPr>
            <w:tcW w:w="697" w:type="dxa"/>
          </w:tcPr>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tc>
        <w:tc>
          <w:tcPr>
            <w:tcW w:w="697" w:type="dxa"/>
          </w:tcPr>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tc>
        <w:tc>
          <w:tcPr>
            <w:tcW w:w="697" w:type="dxa"/>
          </w:tcPr>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tc>
        <w:tc>
          <w:tcPr>
            <w:tcW w:w="709" w:type="dxa"/>
          </w:tcPr>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tc>
        <w:tc>
          <w:tcPr>
            <w:tcW w:w="697" w:type="dxa"/>
          </w:tcPr>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tc>
        <w:tc>
          <w:tcPr>
            <w:tcW w:w="697" w:type="dxa"/>
          </w:tcPr>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tc>
        <w:tc>
          <w:tcPr>
            <w:tcW w:w="697" w:type="dxa"/>
          </w:tcPr>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tc>
        <w:tc>
          <w:tcPr>
            <w:tcW w:w="709" w:type="dxa"/>
          </w:tcPr>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tc>
        <w:tc>
          <w:tcPr>
            <w:tcW w:w="696" w:type="dxa"/>
          </w:tcPr>
          <w:p w:rsidR="009A27F6" w:rsidRPr="00E774CB" w:rsidRDefault="009A27F6" w:rsidP="00D45B51">
            <w:pPr>
              <w:jc w:val="center"/>
            </w:pPr>
            <w:r w:rsidRPr="00E774CB">
              <w:t>2</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tc>
        <w:tc>
          <w:tcPr>
            <w:tcW w:w="693" w:type="dxa"/>
          </w:tcPr>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tc>
        <w:tc>
          <w:tcPr>
            <w:tcW w:w="696" w:type="dxa"/>
          </w:tcPr>
          <w:p w:rsidR="009A27F6" w:rsidRPr="00E774CB" w:rsidRDefault="009A27F6" w:rsidP="00D45B51">
            <w:pPr>
              <w:jc w:val="center"/>
            </w:pPr>
            <w:r w:rsidRPr="00E774CB">
              <w:t>1</w:t>
            </w:r>
          </w:p>
          <w:p w:rsidR="009A27F6" w:rsidRPr="00E774CB" w:rsidRDefault="009A27F6" w:rsidP="00D45B51">
            <w:pPr>
              <w:jc w:val="center"/>
            </w:pPr>
            <w:r w:rsidRPr="00E774CB">
              <w:t>0,5</w:t>
            </w:r>
          </w:p>
          <w:p w:rsidR="009A27F6" w:rsidRPr="00E774CB" w:rsidRDefault="009A27F6" w:rsidP="00D45B51">
            <w:pPr>
              <w:jc w:val="center"/>
            </w:pPr>
            <w:r w:rsidRPr="00E774CB">
              <w:t>1,5</w:t>
            </w:r>
          </w:p>
          <w:p w:rsidR="009A27F6" w:rsidRPr="00E774CB" w:rsidRDefault="009A27F6" w:rsidP="00D45B51">
            <w:pPr>
              <w:jc w:val="center"/>
            </w:pPr>
            <w:r w:rsidRPr="00E774CB">
              <w:t>1</w:t>
            </w:r>
          </w:p>
          <w:p w:rsidR="009A27F6" w:rsidRPr="00E774CB" w:rsidRDefault="009A27F6" w:rsidP="00D45B51">
            <w:pPr>
              <w:jc w:val="center"/>
            </w:pPr>
            <w:r w:rsidRPr="00E774CB">
              <w:t>2</w:t>
            </w:r>
          </w:p>
          <w:p w:rsidR="009A27F6" w:rsidRPr="00E774CB" w:rsidRDefault="009A27F6" w:rsidP="00D45B51">
            <w:pPr>
              <w:jc w:val="center"/>
            </w:pPr>
            <w:r w:rsidRPr="00E774CB">
              <w:t>1,5</w:t>
            </w:r>
          </w:p>
        </w:tc>
      </w:tr>
      <w:tr w:rsidR="009A27F6" w:rsidRPr="00A377C9" w:rsidTr="00C75AA4">
        <w:trPr>
          <w:trHeight w:val="396"/>
        </w:trPr>
        <w:tc>
          <w:tcPr>
            <w:tcW w:w="1766" w:type="dxa"/>
          </w:tcPr>
          <w:p w:rsidR="009A27F6" w:rsidRPr="00E774CB" w:rsidRDefault="009A27F6" w:rsidP="00D67FE9">
            <w:proofErr w:type="gramStart"/>
            <w:r w:rsidRPr="00E774CB">
              <w:t>Длинна</w:t>
            </w:r>
            <w:proofErr w:type="gramEnd"/>
            <w:r w:rsidRPr="00E774CB">
              <w:t xml:space="preserve"> участков сети</w:t>
            </w:r>
          </w:p>
        </w:tc>
        <w:tc>
          <w:tcPr>
            <w:tcW w:w="1053" w:type="dxa"/>
          </w:tcPr>
          <w:p w:rsidR="009A27F6" w:rsidRPr="00E774CB" w:rsidRDefault="009A27F6" w:rsidP="00D67FE9">
            <w:pPr>
              <w:rPr>
                <w:lang w:val="en-US"/>
              </w:rPr>
            </w:pPr>
            <w:r w:rsidRPr="00E774CB">
              <w:rPr>
                <w:lang w:val="en-US"/>
              </w:rPr>
              <w:t>L</w:t>
            </w:r>
            <w:r w:rsidRPr="00E774CB">
              <w:rPr>
                <w:vertAlign w:val="subscript"/>
                <w:lang w:val="en-US"/>
              </w:rPr>
              <w:t>A-1</w:t>
            </w:r>
          </w:p>
          <w:p w:rsidR="009A27F6" w:rsidRPr="00E774CB" w:rsidRDefault="009A27F6" w:rsidP="00D67FE9">
            <w:pPr>
              <w:rPr>
                <w:vertAlign w:val="subscript"/>
                <w:lang w:val="en-US"/>
              </w:rPr>
            </w:pPr>
            <w:r w:rsidRPr="00E774CB">
              <w:t>L</w:t>
            </w:r>
            <w:r w:rsidRPr="00E774CB">
              <w:rPr>
                <w:vertAlign w:val="subscript"/>
                <w:lang w:val="en-US"/>
              </w:rPr>
              <w:t>1-2</w:t>
            </w:r>
          </w:p>
          <w:p w:rsidR="009A27F6" w:rsidRPr="00E774CB" w:rsidRDefault="009A27F6" w:rsidP="00D67FE9">
            <w:pPr>
              <w:rPr>
                <w:vertAlign w:val="subscript"/>
              </w:rPr>
            </w:pPr>
            <w:r w:rsidRPr="00E774CB">
              <w:rPr>
                <w:lang w:val="en-US"/>
              </w:rPr>
              <w:t>L</w:t>
            </w:r>
            <w:r w:rsidRPr="00E774CB">
              <w:rPr>
                <w:vertAlign w:val="subscript"/>
              </w:rPr>
              <w:t>2-3</w:t>
            </w:r>
          </w:p>
          <w:p w:rsidR="009A27F6" w:rsidRPr="00E774CB" w:rsidRDefault="009A27F6" w:rsidP="00D67FE9">
            <w:pPr>
              <w:rPr>
                <w:vertAlign w:val="subscript"/>
              </w:rPr>
            </w:pPr>
            <w:r w:rsidRPr="00E774CB">
              <w:t>L</w:t>
            </w:r>
            <w:r w:rsidRPr="00E774CB">
              <w:rPr>
                <w:vertAlign w:val="subscript"/>
              </w:rPr>
              <w:t>2-4</w:t>
            </w:r>
          </w:p>
          <w:p w:rsidR="009A27F6" w:rsidRPr="00E774CB" w:rsidRDefault="009A27F6" w:rsidP="00D67FE9">
            <w:pPr>
              <w:rPr>
                <w:vertAlign w:val="subscript"/>
                <w:lang w:val="en-US"/>
              </w:rPr>
            </w:pPr>
            <w:r w:rsidRPr="00E774CB">
              <w:t>L</w:t>
            </w:r>
            <w:r w:rsidRPr="00E774CB">
              <w:rPr>
                <w:vertAlign w:val="subscript"/>
                <w:lang w:val="en-US"/>
              </w:rPr>
              <w:t>4-6</w:t>
            </w:r>
          </w:p>
          <w:p w:rsidR="009A27F6" w:rsidRPr="00E774CB" w:rsidRDefault="009A27F6" w:rsidP="00D67FE9">
            <w:r w:rsidRPr="00E774CB">
              <w:t>L</w:t>
            </w:r>
            <w:r w:rsidRPr="00E774CB">
              <w:rPr>
                <w:vertAlign w:val="subscript"/>
              </w:rPr>
              <w:t>4-5</w:t>
            </w:r>
          </w:p>
        </w:tc>
        <w:tc>
          <w:tcPr>
            <w:tcW w:w="1125" w:type="dxa"/>
          </w:tcPr>
          <w:p w:rsidR="009A27F6" w:rsidRPr="00E774CB" w:rsidRDefault="009A27F6" w:rsidP="00D67FE9">
            <w:pPr>
              <w:jc w:val="center"/>
            </w:pPr>
            <w:r w:rsidRPr="00E774CB">
              <w:t>км</w:t>
            </w:r>
          </w:p>
          <w:p w:rsidR="009A27F6" w:rsidRPr="00E774CB" w:rsidRDefault="009A27F6" w:rsidP="00D67FE9">
            <w:pPr>
              <w:jc w:val="center"/>
            </w:pPr>
            <w:r w:rsidRPr="00E774CB">
              <w:t>км</w:t>
            </w:r>
          </w:p>
          <w:p w:rsidR="009A27F6" w:rsidRPr="00E774CB" w:rsidRDefault="009A27F6" w:rsidP="00D67FE9">
            <w:pPr>
              <w:jc w:val="center"/>
            </w:pPr>
            <w:r w:rsidRPr="00E774CB">
              <w:t>км</w:t>
            </w:r>
          </w:p>
          <w:p w:rsidR="009A27F6" w:rsidRPr="00E774CB" w:rsidRDefault="009A27F6" w:rsidP="00D67FE9">
            <w:pPr>
              <w:jc w:val="center"/>
            </w:pPr>
            <w:r w:rsidRPr="00E774CB">
              <w:t>км</w:t>
            </w:r>
          </w:p>
          <w:p w:rsidR="009A27F6" w:rsidRPr="00E774CB" w:rsidRDefault="009A27F6" w:rsidP="00D67FE9">
            <w:pPr>
              <w:jc w:val="center"/>
            </w:pPr>
            <w:r w:rsidRPr="00E774CB">
              <w:t>км</w:t>
            </w:r>
          </w:p>
          <w:p w:rsidR="009A27F6" w:rsidRPr="00E774CB" w:rsidRDefault="009A27F6" w:rsidP="00D67FE9">
            <w:pPr>
              <w:jc w:val="center"/>
            </w:pPr>
            <w:r w:rsidRPr="00E774CB">
              <w:t>км</w:t>
            </w:r>
          </w:p>
        </w:tc>
        <w:tc>
          <w:tcPr>
            <w:tcW w:w="694" w:type="dxa"/>
          </w:tcPr>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tc>
        <w:tc>
          <w:tcPr>
            <w:tcW w:w="695" w:type="dxa"/>
          </w:tcPr>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tc>
        <w:tc>
          <w:tcPr>
            <w:tcW w:w="696" w:type="dxa"/>
          </w:tcPr>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tc>
        <w:tc>
          <w:tcPr>
            <w:tcW w:w="697" w:type="dxa"/>
          </w:tcPr>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tc>
        <w:tc>
          <w:tcPr>
            <w:tcW w:w="696" w:type="dxa"/>
          </w:tcPr>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tc>
        <w:tc>
          <w:tcPr>
            <w:tcW w:w="697" w:type="dxa"/>
          </w:tcPr>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tc>
        <w:tc>
          <w:tcPr>
            <w:tcW w:w="697" w:type="dxa"/>
          </w:tcPr>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tc>
        <w:tc>
          <w:tcPr>
            <w:tcW w:w="697" w:type="dxa"/>
          </w:tcPr>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tc>
        <w:tc>
          <w:tcPr>
            <w:tcW w:w="709" w:type="dxa"/>
          </w:tcPr>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tc>
        <w:tc>
          <w:tcPr>
            <w:tcW w:w="697" w:type="dxa"/>
          </w:tcPr>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tc>
        <w:tc>
          <w:tcPr>
            <w:tcW w:w="697" w:type="dxa"/>
          </w:tcPr>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tc>
        <w:tc>
          <w:tcPr>
            <w:tcW w:w="697" w:type="dxa"/>
          </w:tcPr>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tc>
        <w:tc>
          <w:tcPr>
            <w:tcW w:w="709" w:type="dxa"/>
          </w:tcPr>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tc>
        <w:tc>
          <w:tcPr>
            <w:tcW w:w="696" w:type="dxa"/>
          </w:tcPr>
          <w:p w:rsidR="009A27F6" w:rsidRPr="00E774CB" w:rsidRDefault="009A27F6" w:rsidP="00D67FE9">
            <w:pPr>
              <w:jc w:val="center"/>
            </w:pPr>
            <w:r w:rsidRPr="00E774CB">
              <w:t>4</w:t>
            </w:r>
          </w:p>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tc>
        <w:tc>
          <w:tcPr>
            <w:tcW w:w="693" w:type="dxa"/>
          </w:tcPr>
          <w:p w:rsidR="009A27F6" w:rsidRPr="00E774CB" w:rsidRDefault="009A27F6" w:rsidP="00D67FE9">
            <w:pPr>
              <w:jc w:val="center"/>
            </w:pPr>
            <w:r w:rsidRPr="00E774CB">
              <w:t>2</w:t>
            </w:r>
          </w:p>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tc>
        <w:tc>
          <w:tcPr>
            <w:tcW w:w="696" w:type="dxa"/>
          </w:tcPr>
          <w:p w:rsidR="009A27F6" w:rsidRPr="00E774CB" w:rsidRDefault="009A27F6" w:rsidP="00D67FE9">
            <w:pPr>
              <w:jc w:val="center"/>
            </w:pPr>
            <w:r w:rsidRPr="00E774CB">
              <w:t>3</w:t>
            </w:r>
          </w:p>
          <w:p w:rsidR="009A27F6" w:rsidRPr="00E774CB" w:rsidRDefault="009A27F6" w:rsidP="00D67FE9">
            <w:pPr>
              <w:jc w:val="center"/>
            </w:pPr>
            <w:r w:rsidRPr="00E774CB">
              <w:t>3</w:t>
            </w:r>
          </w:p>
          <w:p w:rsidR="009A27F6" w:rsidRPr="00E774CB" w:rsidRDefault="009A27F6" w:rsidP="00D67FE9">
            <w:pPr>
              <w:jc w:val="center"/>
            </w:pPr>
            <w:r w:rsidRPr="00E774CB">
              <w:t>2</w:t>
            </w:r>
          </w:p>
          <w:p w:rsidR="009A27F6" w:rsidRPr="00E774CB" w:rsidRDefault="009A27F6" w:rsidP="00D67FE9">
            <w:pPr>
              <w:jc w:val="center"/>
            </w:pPr>
            <w:r w:rsidRPr="00E774CB">
              <w:t>1</w:t>
            </w:r>
          </w:p>
          <w:p w:rsidR="009A27F6" w:rsidRPr="00E774CB" w:rsidRDefault="009A27F6" w:rsidP="00D67FE9">
            <w:pPr>
              <w:jc w:val="center"/>
            </w:pPr>
            <w:r w:rsidRPr="00E774CB">
              <w:t>4</w:t>
            </w:r>
          </w:p>
          <w:p w:rsidR="009A27F6" w:rsidRPr="00E774CB" w:rsidRDefault="009A27F6" w:rsidP="00D67FE9">
            <w:pPr>
              <w:jc w:val="center"/>
            </w:pPr>
            <w:r w:rsidRPr="00E774CB">
              <w:t>2</w:t>
            </w:r>
          </w:p>
        </w:tc>
      </w:tr>
      <w:tr w:rsidR="009A27F6" w:rsidRPr="00A377C9" w:rsidTr="00C75AA4">
        <w:trPr>
          <w:trHeight w:val="396"/>
        </w:trPr>
        <w:tc>
          <w:tcPr>
            <w:tcW w:w="1766" w:type="dxa"/>
          </w:tcPr>
          <w:p w:rsidR="009A27F6" w:rsidRPr="00E774CB" w:rsidRDefault="009A27F6" w:rsidP="00D67FE9">
            <w:r w:rsidRPr="00E774CB">
              <w:t>Напряжение сети</w:t>
            </w:r>
          </w:p>
        </w:tc>
        <w:tc>
          <w:tcPr>
            <w:tcW w:w="1053" w:type="dxa"/>
          </w:tcPr>
          <w:p w:rsidR="009A27F6" w:rsidRPr="00E774CB" w:rsidRDefault="009A27F6" w:rsidP="00D67FE9">
            <w:pPr>
              <w:rPr>
                <w:vertAlign w:val="subscript"/>
              </w:rPr>
            </w:pPr>
            <w:r w:rsidRPr="00E774CB">
              <w:rPr>
                <w:lang w:val="en-US"/>
              </w:rPr>
              <w:t>U</w:t>
            </w:r>
            <w:r w:rsidRPr="00E774CB">
              <w:rPr>
                <w:vertAlign w:val="subscript"/>
              </w:rPr>
              <w:t>с</w:t>
            </w:r>
          </w:p>
        </w:tc>
        <w:tc>
          <w:tcPr>
            <w:tcW w:w="1125" w:type="dxa"/>
          </w:tcPr>
          <w:p w:rsidR="009A27F6" w:rsidRPr="00E774CB" w:rsidRDefault="009A27F6" w:rsidP="00D67FE9">
            <w:r w:rsidRPr="00E774CB">
              <w:t xml:space="preserve">    </w:t>
            </w:r>
            <w:proofErr w:type="spellStart"/>
            <w:r w:rsidRPr="00E774CB">
              <w:t>кВ</w:t>
            </w:r>
            <w:proofErr w:type="spellEnd"/>
          </w:p>
        </w:tc>
        <w:tc>
          <w:tcPr>
            <w:tcW w:w="694" w:type="dxa"/>
          </w:tcPr>
          <w:p w:rsidR="009A27F6" w:rsidRPr="00E774CB" w:rsidRDefault="009A27F6" w:rsidP="00D67FE9">
            <w:pPr>
              <w:jc w:val="center"/>
            </w:pPr>
            <w:r w:rsidRPr="00E774CB">
              <w:t>35</w:t>
            </w:r>
          </w:p>
        </w:tc>
        <w:tc>
          <w:tcPr>
            <w:tcW w:w="695" w:type="dxa"/>
          </w:tcPr>
          <w:p w:rsidR="009A27F6" w:rsidRPr="00E774CB" w:rsidRDefault="009A27F6" w:rsidP="00D67FE9">
            <w:pPr>
              <w:jc w:val="center"/>
            </w:pPr>
            <w:r w:rsidRPr="00E774CB">
              <w:t>35</w:t>
            </w:r>
          </w:p>
        </w:tc>
        <w:tc>
          <w:tcPr>
            <w:tcW w:w="696"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696"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709"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697" w:type="dxa"/>
          </w:tcPr>
          <w:p w:rsidR="009A27F6" w:rsidRPr="00E774CB" w:rsidRDefault="009A27F6" w:rsidP="00D67FE9">
            <w:pPr>
              <w:jc w:val="center"/>
            </w:pPr>
            <w:r w:rsidRPr="00E774CB">
              <w:t>35</w:t>
            </w:r>
          </w:p>
        </w:tc>
        <w:tc>
          <w:tcPr>
            <w:tcW w:w="709" w:type="dxa"/>
          </w:tcPr>
          <w:p w:rsidR="009A27F6" w:rsidRPr="00E774CB" w:rsidRDefault="009A27F6" w:rsidP="00D67FE9">
            <w:pPr>
              <w:jc w:val="center"/>
            </w:pPr>
            <w:r w:rsidRPr="00E774CB">
              <w:t>35</w:t>
            </w:r>
          </w:p>
        </w:tc>
        <w:tc>
          <w:tcPr>
            <w:tcW w:w="696" w:type="dxa"/>
          </w:tcPr>
          <w:p w:rsidR="009A27F6" w:rsidRPr="00E774CB" w:rsidRDefault="009A27F6" w:rsidP="00D67FE9">
            <w:pPr>
              <w:jc w:val="center"/>
            </w:pPr>
            <w:r w:rsidRPr="00E774CB">
              <w:t>35</w:t>
            </w:r>
          </w:p>
        </w:tc>
        <w:tc>
          <w:tcPr>
            <w:tcW w:w="693" w:type="dxa"/>
          </w:tcPr>
          <w:p w:rsidR="009A27F6" w:rsidRPr="00E774CB" w:rsidRDefault="009A27F6" w:rsidP="00D67FE9">
            <w:pPr>
              <w:jc w:val="center"/>
            </w:pPr>
            <w:r w:rsidRPr="00E774CB">
              <w:t>35</w:t>
            </w:r>
          </w:p>
        </w:tc>
        <w:tc>
          <w:tcPr>
            <w:tcW w:w="696" w:type="dxa"/>
          </w:tcPr>
          <w:p w:rsidR="009A27F6" w:rsidRPr="00E774CB" w:rsidRDefault="009A27F6" w:rsidP="00D67FE9">
            <w:pPr>
              <w:jc w:val="center"/>
            </w:pPr>
            <w:r w:rsidRPr="00E774CB">
              <w:t>35</w:t>
            </w:r>
          </w:p>
        </w:tc>
      </w:tr>
    </w:tbl>
    <w:p w:rsidR="00F72CA0" w:rsidRDefault="00F72CA0" w:rsidP="00C40368">
      <w:pPr>
        <w:rPr>
          <w:sz w:val="28"/>
          <w:szCs w:val="28"/>
        </w:rPr>
        <w:sectPr w:rsidR="00F72CA0" w:rsidSect="00F72CA0">
          <w:pgSz w:w="16838" w:h="11906" w:orient="landscape"/>
          <w:pgMar w:top="851" w:right="1134" w:bottom="1560" w:left="1134" w:header="709" w:footer="709" w:gutter="0"/>
          <w:cols w:space="708"/>
          <w:docGrid w:linePitch="360"/>
        </w:sectPr>
      </w:pPr>
    </w:p>
    <w:p w:rsidR="00D67FE9" w:rsidRDefault="00E03635" w:rsidP="00C40368">
      <w:pPr>
        <w:rPr>
          <w:sz w:val="28"/>
          <w:szCs w:val="28"/>
        </w:rPr>
      </w:pPr>
      <w:r>
        <w:rPr>
          <w:sz w:val="28"/>
          <w:szCs w:val="28"/>
        </w:rPr>
        <w:lastRenderedPageBreak/>
        <w:t xml:space="preserve">                                </w:t>
      </w:r>
    </w:p>
    <w:p w:rsidR="00D67FE9" w:rsidRPr="00E774CB" w:rsidRDefault="00D67FE9" w:rsidP="00D67FE9">
      <w:pPr>
        <w:jc w:val="right"/>
      </w:pPr>
      <w:r w:rsidRPr="00E774CB">
        <w:t>Приложение 3-Задание к практической работе № 6</w:t>
      </w:r>
    </w:p>
    <w:p w:rsidR="00D67FE9" w:rsidRDefault="00D67FE9" w:rsidP="00D67FE9">
      <w:pPr>
        <w:jc w:val="right"/>
        <w:rPr>
          <w:sz w:val="28"/>
          <w:szCs w:val="28"/>
        </w:rPr>
      </w:pPr>
    </w:p>
    <w:p w:rsidR="00D67FE9" w:rsidRPr="003F296D" w:rsidRDefault="00D67FE9" w:rsidP="00D67FE9">
      <w:pPr>
        <w:jc w:val="center"/>
        <w:rPr>
          <w:sz w:val="28"/>
          <w:szCs w:val="28"/>
        </w:rPr>
      </w:pPr>
    </w:p>
    <w:p w:rsidR="00D67FE9" w:rsidRDefault="00D67FE9" w:rsidP="00D67FE9">
      <w:pPr>
        <w:jc w:val="center"/>
        <w:rPr>
          <w:sz w:val="28"/>
          <w:szCs w:val="28"/>
        </w:rPr>
      </w:pPr>
      <w:r>
        <w:rPr>
          <w:noProof/>
          <w:sz w:val="28"/>
          <w:szCs w:val="28"/>
        </w:rPr>
        <w:drawing>
          <wp:inline distT="0" distB="0" distL="0" distR="0">
            <wp:extent cx="2004760" cy="15468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023691" cy="1561467"/>
                    </a:xfrm>
                    <a:prstGeom prst="rect">
                      <a:avLst/>
                    </a:prstGeom>
                    <a:noFill/>
                  </pic:spPr>
                </pic:pic>
              </a:graphicData>
            </a:graphic>
          </wp:inline>
        </w:drawing>
      </w:r>
    </w:p>
    <w:p w:rsidR="00D67FE9" w:rsidRPr="00E774CB" w:rsidRDefault="00D67FE9" w:rsidP="00D67FE9">
      <w:r w:rsidRPr="00E774CB">
        <w:t>Таблица 3.1 – Данные для расчета</w:t>
      </w:r>
    </w:p>
    <w:p w:rsidR="00D67FE9" w:rsidRDefault="00D67FE9" w:rsidP="00D67FE9">
      <w:pPr>
        <w:rPr>
          <w:sz w:val="28"/>
          <w:szCs w:val="28"/>
        </w:rPr>
      </w:pPr>
    </w:p>
    <w:tbl>
      <w:tblPr>
        <w:tblStyle w:val="a3"/>
        <w:tblW w:w="15107" w:type="dxa"/>
        <w:tblInd w:w="-459" w:type="dxa"/>
        <w:tblLook w:val="01E0" w:firstRow="1" w:lastRow="1" w:firstColumn="1" w:lastColumn="1" w:noHBand="0" w:noVBand="0"/>
      </w:tblPr>
      <w:tblGrid>
        <w:gridCol w:w="1766"/>
        <w:gridCol w:w="1053"/>
        <w:gridCol w:w="1125"/>
        <w:gridCol w:w="694"/>
        <w:gridCol w:w="695"/>
        <w:gridCol w:w="696"/>
        <w:gridCol w:w="697"/>
        <w:gridCol w:w="696"/>
        <w:gridCol w:w="697"/>
        <w:gridCol w:w="697"/>
        <w:gridCol w:w="697"/>
        <w:gridCol w:w="709"/>
        <w:gridCol w:w="697"/>
        <w:gridCol w:w="697"/>
        <w:gridCol w:w="697"/>
        <w:gridCol w:w="709"/>
        <w:gridCol w:w="696"/>
        <w:gridCol w:w="693"/>
        <w:gridCol w:w="696"/>
      </w:tblGrid>
      <w:tr w:rsidR="00D67FE9" w:rsidRPr="00E774CB" w:rsidTr="00C75AA4">
        <w:trPr>
          <w:trHeight w:val="278"/>
        </w:trPr>
        <w:tc>
          <w:tcPr>
            <w:tcW w:w="1766" w:type="dxa"/>
            <w:vMerge w:val="restart"/>
          </w:tcPr>
          <w:p w:rsidR="00D67FE9" w:rsidRPr="00E774CB" w:rsidRDefault="00D67FE9" w:rsidP="00C75AA4">
            <w:r w:rsidRPr="00E774CB">
              <w:t>Наименование</w:t>
            </w:r>
          </w:p>
          <w:p w:rsidR="00D67FE9" w:rsidRPr="00E774CB" w:rsidRDefault="00D67FE9" w:rsidP="00C75AA4">
            <w:r w:rsidRPr="00E774CB">
              <w:t>величин</w:t>
            </w:r>
          </w:p>
        </w:tc>
        <w:tc>
          <w:tcPr>
            <w:tcW w:w="1053" w:type="dxa"/>
            <w:vMerge w:val="restart"/>
          </w:tcPr>
          <w:p w:rsidR="00D67FE9" w:rsidRPr="00E774CB" w:rsidRDefault="00D67FE9" w:rsidP="00C75AA4">
            <w:proofErr w:type="spellStart"/>
            <w:r w:rsidRPr="00E774CB">
              <w:t>Обозна</w:t>
            </w:r>
            <w:proofErr w:type="spellEnd"/>
            <w:r w:rsidRPr="00E774CB">
              <w:t>-</w:t>
            </w:r>
          </w:p>
          <w:p w:rsidR="00D67FE9" w:rsidRPr="00E774CB" w:rsidRDefault="00D67FE9" w:rsidP="00C75AA4">
            <w:proofErr w:type="spellStart"/>
            <w:r w:rsidRPr="00E774CB">
              <w:t>чение</w:t>
            </w:r>
            <w:proofErr w:type="spellEnd"/>
          </w:p>
        </w:tc>
        <w:tc>
          <w:tcPr>
            <w:tcW w:w="1125" w:type="dxa"/>
            <w:vMerge w:val="restart"/>
          </w:tcPr>
          <w:p w:rsidR="00D67FE9" w:rsidRPr="00E774CB" w:rsidRDefault="00D67FE9" w:rsidP="00C75AA4">
            <w:proofErr w:type="spellStart"/>
            <w:r w:rsidRPr="00E774CB">
              <w:t>Ед</w:t>
            </w:r>
            <w:proofErr w:type="gramStart"/>
            <w:r w:rsidRPr="00E774CB">
              <w:t>.и</w:t>
            </w:r>
            <w:proofErr w:type="gramEnd"/>
            <w:r w:rsidRPr="00E774CB">
              <w:t>зме</w:t>
            </w:r>
            <w:proofErr w:type="spellEnd"/>
            <w:r w:rsidRPr="00E774CB">
              <w:t>-</w:t>
            </w:r>
          </w:p>
          <w:p w:rsidR="00D67FE9" w:rsidRPr="00E774CB" w:rsidRDefault="00D67FE9" w:rsidP="00C75AA4">
            <w:r w:rsidRPr="00E774CB">
              <w:t>рения</w:t>
            </w:r>
          </w:p>
        </w:tc>
        <w:tc>
          <w:tcPr>
            <w:tcW w:w="11163" w:type="dxa"/>
            <w:gridSpan w:val="16"/>
          </w:tcPr>
          <w:p w:rsidR="00D67FE9" w:rsidRPr="00E774CB" w:rsidRDefault="00D67FE9" w:rsidP="00C75AA4">
            <w:pPr>
              <w:jc w:val="center"/>
            </w:pPr>
            <w:r w:rsidRPr="00E774CB">
              <w:t>ВАРИАНТ</w:t>
            </w:r>
          </w:p>
        </w:tc>
      </w:tr>
      <w:tr w:rsidR="00D67FE9" w:rsidRPr="00E774CB" w:rsidTr="00C75AA4">
        <w:trPr>
          <w:trHeight w:val="396"/>
        </w:trPr>
        <w:tc>
          <w:tcPr>
            <w:tcW w:w="1766" w:type="dxa"/>
            <w:vMerge/>
          </w:tcPr>
          <w:p w:rsidR="00D67FE9" w:rsidRPr="00E774CB" w:rsidRDefault="00D67FE9" w:rsidP="00C75AA4"/>
        </w:tc>
        <w:tc>
          <w:tcPr>
            <w:tcW w:w="1053" w:type="dxa"/>
            <w:vMerge/>
          </w:tcPr>
          <w:p w:rsidR="00D67FE9" w:rsidRPr="00E774CB" w:rsidRDefault="00D67FE9" w:rsidP="00C75AA4"/>
        </w:tc>
        <w:tc>
          <w:tcPr>
            <w:tcW w:w="1125" w:type="dxa"/>
            <w:vMerge/>
          </w:tcPr>
          <w:p w:rsidR="00D67FE9" w:rsidRPr="00E774CB" w:rsidRDefault="00D67FE9" w:rsidP="00C75AA4"/>
        </w:tc>
        <w:tc>
          <w:tcPr>
            <w:tcW w:w="694" w:type="dxa"/>
          </w:tcPr>
          <w:p w:rsidR="00D67FE9" w:rsidRPr="00E774CB" w:rsidRDefault="00D67FE9" w:rsidP="00C75AA4">
            <w:pPr>
              <w:rPr>
                <w:lang w:val="en-US"/>
              </w:rPr>
            </w:pPr>
            <w:r w:rsidRPr="00E774CB">
              <w:rPr>
                <w:lang w:val="en-US"/>
              </w:rPr>
              <w:t>1</w:t>
            </w:r>
          </w:p>
        </w:tc>
        <w:tc>
          <w:tcPr>
            <w:tcW w:w="695" w:type="dxa"/>
          </w:tcPr>
          <w:p w:rsidR="00D67FE9" w:rsidRPr="00E774CB" w:rsidRDefault="00D67FE9" w:rsidP="00C75AA4">
            <w:r w:rsidRPr="00E774CB">
              <w:t xml:space="preserve">  2</w:t>
            </w:r>
          </w:p>
        </w:tc>
        <w:tc>
          <w:tcPr>
            <w:tcW w:w="696" w:type="dxa"/>
          </w:tcPr>
          <w:p w:rsidR="00D67FE9" w:rsidRPr="00E774CB" w:rsidRDefault="00D67FE9" w:rsidP="00C75AA4">
            <w:r w:rsidRPr="00E774CB">
              <w:t xml:space="preserve">  3</w:t>
            </w:r>
          </w:p>
        </w:tc>
        <w:tc>
          <w:tcPr>
            <w:tcW w:w="697" w:type="dxa"/>
          </w:tcPr>
          <w:p w:rsidR="00D67FE9" w:rsidRPr="00E774CB" w:rsidRDefault="00D67FE9" w:rsidP="00C75AA4">
            <w:r w:rsidRPr="00E774CB">
              <w:t xml:space="preserve">   4</w:t>
            </w:r>
          </w:p>
        </w:tc>
        <w:tc>
          <w:tcPr>
            <w:tcW w:w="696" w:type="dxa"/>
          </w:tcPr>
          <w:p w:rsidR="00D67FE9" w:rsidRPr="00E774CB" w:rsidRDefault="00D67FE9" w:rsidP="00C75AA4">
            <w:r w:rsidRPr="00E774CB">
              <w:t xml:space="preserve">  5</w:t>
            </w:r>
          </w:p>
        </w:tc>
        <w:tc>
          <w:tcPr>
            <w:tcW w:w="697" w:type="dxa"/>
          </w:tcPr>
          <w:p w:rsidR="00D67FE9" w:rsidRPr="00E774CB" w:rsidRDefault="00D67FE9" w:rsidP="00C75AA4">
            <w:r w:rsidRPr="00E774CB">
              <w:t xml:space="preserve">  6</w:t>
            </w:r>
          </w:p>
        </w:tc>
        <w:tc>
          <w:tcPr>
            <w:tcW w:w="697" w:type="dxa"/>
          </w:tcPr>
          <w:p w:rsidR="00D67FE9" w:rsidRPr="00E774CB" w:rsidRDefault="00D67FE9" w:rsidP="00C75AA4">
            <w:r w:rsidRPr="00E774CB">
              <w:t xml:space="preserve">  7</w:t>
            </w:r>
          </w:p>
        </w:tc>
        <w:tc>
          <w:tcPr>
            <w:tcW w:w="697" w:type="dxa"/>
          </w:tcPr>
          <w:p w:rsidR="00D67FE9" w:rsidRPr="00E774CB" w:rsidRDefault="00D67FE9" w:rsidP="00C75AA4">
            <w:r w:rsidRPr="00E774CB">
              <w:t xml:space="preserve">  8</w:t>
            </w:r>
          </w:p>
        </w:tc>
        <w:tc>
          <w:tcPr>
            <w:tcW w:w="709" w:type="dxa"/>
          </w:tcPr>
          <w:p w:rsidR="00D67FE9" w:rsidRPr="00E774CB" w:rsidRDefault="00D67FE9" w:rsidP="00C75AA4">
            <w:r w:rsidRPr="00E774CB">
              <w:t xml:space="preserve">  9</w:t>
            </w:r>
          </w:p>
        </w:tc>
        <w:tc>
          <w:tcPr>
            <w:tcW w:w="697" w:type="dxa"/>
          </w:tcPr>
          <w:p w:rsidR="00D67FE9" w:rsidRPr="00E774CB" w:rsidRDefault="00D67FE9" w:rsidP="00C75AA4">
            <w:r w:rsidRPr="00E774CB">
              <w:t>10</w:t>
            </w:r>
          </w:p>
        </w:tc>
        <w:tc>
          <w:tcPr>
            <w:tcW w:w="697" w:type="dxa"/>
          </w:tcPr>
          <w:p w:rsidR="00D67FE9" w:rsidRPr="00E774CB" w:rsidRDefault="00D67FE9" w:rsidP="00C75AA4">
            <w:r w:rsidRPr="00E774CB">
              <w:t>11</w:t>
            </w:r>
          </w:p>
        </w:tc>
        <w:tc>
          <w:tcPr>
            <w:tcW w:w="697" w:type="dxa"/>
          </w:tcPr>
          <w:p w:rsidR="00D67FE9" w:rsidRPr="00E774CB" w:rsidRDefault="00D67FE9" w:rsidP="00C75AA4">
            <w:r w:rsidRPr="00E774CB">
              <w:t>12</w:t>
            </w:r>
          </w:p>
        </w:tc>
        <w:tc>
          <w:tcPr>
            <w:tcW w:w="709" w:type="dxa"/>
          </w:tcPr>
          <w:p w:rsidR="00D67FE9" w:rsidRPr="00E774CB" w:rsidRDefault="00D67FE9" w:rsidP="00C75AA4">
            <w:r w:rsidRPr="00E774CB">
              <w:t>13</w:t>
            </w:r>
          </w:p>
        </w:tc>
        <w:tc>
          <w:tcPr>
            <w:tcW w:w="696" w:type="dxa"/>
          </w:tcPr>
          <w:p w:rsidR="00D67FE9" w:rsidRPr="00E774CB" w:rsidRDefault="00D67FE9" w:rsidP="00C75AA4">
            <w:r w:rsidRPr="00E774CB">
              <w:t>14</w:t>
            </w:r>
          </w:p>
        </w:tc>
        <w:tc>
          <w:tcPr>
            <w:tcW w:w="693" w:type="dxa"/>
          </w:tcPr>
          <w:p w:rsidR="00D67FE9" w:rsidRPr="00E774CB" w:rsidRDefault="00D67FE9" w:rsidP="00C75AA4">
            <w:r w:rsidRPr="00E774CB">
              <w:t>15</w:t>
            </w:r>
          </w:p>
        </w:tc>
        <w:tc>
          <w:tcPr>
            <w:tcW w:w="696" w:type="dxa"/>
          </w:tcPr>
          <w:p w:rsidR="00D67FE9" w:rsidRPr="00E774CB" w:rsidRDefault="00D67FE9" w:rsidP="00C75AA4">
            <w:r w:rsidRPr="00E774CB">
              <w:t>16</w:t>
            </w:r>
          </w:p>
        </w:tc>
      </w:tr>
      <w:tr w:rsidR="00D67FE9" w:rsidRPr="00E774CB" w:rsidTr="00D67FE9">
        <w:trPr>
          <w:trHeight w:val="782"/>
        </w:trPr>
        <w:tc>
          <w:tcPr>
            <w:tcW w:w="1766" w:type="dxa"/>
          </w:tcPr>
          <w:p w:rsidR="00D67FE9" w:rsidRPr="00E774CB" w:rsidRDefault="00D67FE9" w:rsidP="00C75AA4">
            <w:r w:rsidRPr="00E774CB">
              <w:t>Активная нагрузка потребителей</w:t>
            </w:r>
          </w:p>
          <w:p w:rsidR="00D67FE9" w:rsidRPr="00E774CB" w:rsidRDefault="00D67FE9" w:rsidP="00C75AA4"/>
        </w:tc>
        <w:tc>
          <w:tcPr>
            <w:tcW w:w="1053" w:type="dxa"/>
          </w:tcPr>
          <w:p w:rsidR="00D67FE9" w:rsidRPr="00E774CB" w:rsidRDefault="00D67FE9" w:rsidP="00C75AA4">
            <w:r w:rsidRPr="00E774CB">
              <w:t>Р</w:t>
            </w:r>
            <w:proofErr w:type="gramStart"/>
            <w:r w:rsidRPr="00E774CB">
              <w:rPr>
                <w:vertAlign w:val="subscript"/>
              </w:rPr>
              <w:t>1</w:t>
            </w:r>
            <w:proofErr w:type="gramEnd"/>
          </w:p>
          <w:p w:rsidR="00D67FE9" w:rsidRPr="00E774CB" w:rsidRDefault="00D67FE9" w:rsidP="00C75AA4">
            <w:pPr>
              <w:rPr>
                <w:vertAlign w:val="subscript"/>
              </w:rPr>
            </w:pPr>
            <w:r w:rsidRPr="00E774CB">
              <w:t>Р</w:t>
            </w:r>
            <w:proofErr w:type="gramStart"/>
            <w:r w:rsidRPr="00E774CB">
              <w:rPr>
                <w:vertAlign w:val="subscript"/>
              </w:rPr>
              <w:t>2</w:t>
            </w:r>
            <w:proofErr w:type="gramEnd"/>
          </w:p>
          <w:p w:rsidR="00D67FE9" w:rsidRPr="00E774CB" w:rsidRDefault="00D67FE9" w:rsidP="00C75AA4">
            <w:pPr>
              <w:rPr>
                <w:vertAlign w:val="subscript"/>
              </w:rPr>
            </w:pPr>
            <w:r w:rsidRPr="00E774CB">
              <w:t>Р</w:t>
            </w:r>
            <w:r w:rsidRPr="00E774CB">
              <w:rPr>
                <w:vertAlign w:val="subscript"/>
              </w:rPr>
              <w:t>3</w:t>
            </w:r>
          </w:p>
        </w:tc>
        <w:tc>
          <w:tcPr>
            <w:tcW w:w="1125" w:type="dxa"/>
          </w:tcPr>
          <w:p w:rsidR="00D67FE9" w:rsidRPr="00E774CB" w:rsidRDefault="00D67FE9" w:rsidP="00C75AA4">
            <w:pPr>
              <w:jc w:val="center"/>
            </w:pPr>
            <w:r w:rsidRPr="00E774CB">
              <w:t>МВт</w:t>
            </w:r>
          </w:p>
          <w:p w:rsidR="00D67FE9" w:rsidRPr="00E774CB" w:rsidRDefault="00D67FE9" w:rsidP="00C75AA4">
            <w:pPr>
              <w:jc w:val="center"/>
            </w:pPr>
            <w:r w:rsidRPr="00E774CB">
              <w:t>МВт</w:t>
            </w:r>
          </w:p>
          <w:p w:rsidR="00D67FE9" w:rsidRPr="00E774CB" w:rsidRDefault="00D67FE9" w:rsidP="00C75AA4">
            <w:pPr>
              <w:jc w:val="center"/>
            </w:pPr>
            <w:r w:rsidRPr="00E774CB">
              <w:t>МВт</w:t>
            </w:r>
          </w:p>
          <w:p w:rsidR="00D67FE9" w:rsidRPr="00E774CB" w:rsidRDefault="00D67FE9" w:rsidP="00D67FE9">
            <w:pPr>
              <w:jc w:val="center"/>
            </w:pPr>
          </w:p>
        </w:tc>
        <w:tc>
          <w:tcPr>
            <w:tcW w:w="694" w:type="dxa"/>
          </w:tcPr>
          <w:p w:rsidR="00D67FE9" w:rsidRPr="00E774CB" w:rsidRDefault="00D67FE9" w:rsidP="00C75AA4">
            <w:pPr>
              <w:jc w:val="center"/>
            </w:pPr>
            <w:r w:rsidRPr="00E774CB">
              <w:t>3</w:t>
            </w:r>
          </w:p>
          <w:p w:rsidR="00D67FE9" w:rsidRPr="00E774CB" w:rsidRDefault="00D67FE9" w:rsidP="00C75AA4">
            <w:pPr>
              <w:jc w:val="center"/>
            </w:pPr>
            <w:r w:rsidRPr="00E774CB">
              <w:t>5</w:t>
            </w:r>
          </w:p>
          <w:p w:rsidR="00D67FE9" w:rsidRPr="00E774CB" w:rsidRDefault="00D67FE9" w:rsidP="00C75AA4">
            <w:pPr>
              <w:jc w:val="center"/>
            </w:pPr>
            <w:r w:rsidRPr="00E774CB">
              <w:t>7</w:t>
            </w:r>
          </w:p>
        </w:tc>
        <w:tc>
          <w:tcPr>
            <w:tcW w:w="695" w:type="dxa"/>
          </w:tcPr>
          <w:p w:rsidR="00D67FE9" w:rsidRPr="00E774CB" w:rsidRDefault="00D67FE9" w:rsidP="00C75AA4">
            <w:pPr>
              <w:jc w:val="center"/>
            </w:pPr>
            <w:r w:rsidRPr="00E774CB">
              <w:t>2</w:t>
            </w:r>
          </w:p>
          <w:p w:rsidR="00D67FE9" w:rsidRPr="00E774CB" w:rsidRDefault="00D67FE9" w:rsidP="00C75AA4">
            <w:pPr>
              <w:jc w:val="center"/>
            </w:pPr>
            <w:r w:rsidRPr="00E774CB">
              <w:t>4</w:t>
            </w:r>
          </w:p>
          <w:p w:rsidR="00D67FE9" w:rsidRPr="00E774CB" w:rsidRDefault="00D67FE9" w:rsidP="00C75AA4">
            <w:pPr>
              <w:jc w:val="center"/>
            </w:pPr>
            <w:r w:rsidRPr="00E774CB">
              <w:t>9</w:t>
            </w:r>
          </w:p>
        </w:tc>
        <w:tc>
          <w:tcPr>
            <w:tcW w:w="696" w:type="dxa"/>
          </w:tcPr>
          <w:p w:rsidR="00D67FE9" w:rsidRPr="00E774CB" w:rsidRDefault="00D67FE9" w:rsidP="00C75AA4">
            <w:pPr>
              <w:jc w:val="center"/>
            </w:pPr>
            <w:r w:rsidRPr="00E774CB">
              <w:t>4</w:t>
            </w:r>
          </w:p>
          <w:p w:rsidR="00D67FE9" w:rsidRPr="00E774CB" w:rsidRDefault="00D67FE9" w:rsidP="00C75AA4">
            <w:pPr>
              <w:jc w:val="center"/>
            </w:pPr>
            <w:r w:rsidRPr="00E774CB">
              <w:t>7</w:t>
            </w:r>
          </w:p>
          <w:p w:rsidR="00D67FE9" w:rsidRPr="00E774CB" w:rsidRDefault="00D67FE9" w:rsidP="00C75AA4">
            <w:pPr>
              <w:jc w:val="center"/>
            </w:pPr>
            <w:r w:rsidRPr="00E774CB">
              <w:t>5</w:t>
            </w:r>
          </w:p>
        </w:tc>
        <w:tc>
          <w:tcPr>
            <w:tcW w:w="697" w:type="dxa"/>
          </w:tcPr>
          <w:p w:rsidR="00D67FE9" w:rsidRPr="00E774CB" w:rsidRDefault="00D67FE9" w:rsidP="00C75AA4">
            <w:pPr>
              <w:jc w:val="center"/>
            </w:pPr>
            <w:r w:rsidRPr="00E774CB">
              <w:t>5</w:t>
            </w:r>
          </w:p>
          <w:p w:rsidR="00D67FE9" w:rsidRPr="00E774CB" w:rsidRDefault="00D67FE9" w:rsidP="00C75AA4">
            <w:pPr>
              <w:jc w:val="center"/>
            </w:pPr>
            <w:r w:rsidRPr="00E774CB">
              <w:t>8</w:t>
            </w:r>
          </w:p>
          <w:p w:rsidR="00D67FE9" w:rsidRPr="00E774CB" w:rsidRDefault="00D67FE9" w:rsidP="00C75AA4">
            <w:pPr>
              <w:jc w:val="center"/>
            </w:pPr>
            <w:r w:rsidRPr="00E774CB">
              <w:t>2</w:t>
            </w:r>
          </w:p>
        </w:tc>
        <w:tc>
          <w:tcPr>
            <w:tcW w:w="696" w:type="dxa"/>
          </w:tcPr>
          <w:p w:rsidR="00D67FE9" w:rsidRPr="00E774CB" w:rsidRDefault="00D67FE9" w:rsidP="00C75AA4">
            <w:pPr>
              <w:jc w:val="center"/>
            </w:pPr>
            <w:r w:rsidRPr="00E774CB">
              <w:t>6</w:t>
            </w:r>
          </w:p>
          <w:p w:rsidR="00D67FE9" w:rsidRPr="00E774CB" w:rsidRDefault="00D67FE9" w:rsidP="00C75AA4">
            <w:pPr>
              <w:jc w:val="center"/>
            </w:pPr>
            <w:r w:rsidRPr="00E774CB">
              <w:t>4</w:t>
            </w:r>
          </w:p>
          <w:p w:rsidR="00D67FE9" w:rsidRPr="00E774CB" w:rsidRDefault="00D67FE9" w:rsidP="00C75AA4">
            <w:pPr>
              <w:jc w:val="center"/>
            </w:pPr>
            <w:r w:rsidRPr="00E774CB">
              <w:t>5</w:t>
            </w:r>
          </w:p>
        </w:tc>
        <w:tc>
          <w:tcPr>
            <w:tcW w:w="697" w:type="dxa"/>
          </w:tcPr>
          <w:p w:rsidR="00D67FE9" w:rsidRPr="00E774CB" w:rsidRDefault="004761A7" w:rsidP="00C75AA4">
            <w:pPr>
              <w:jc w:val="center"/>
            </w:pPr>
            <w:r w:rsidRPr="00E774CB">
              <w:t>7</w:t>
            </w:r>
          </w:p>
          <w:p w:rsidR="004761A7" w:rsidRPr="00E774CB" w:rsidRDefault="004761A7" w:rsidP="00C75AA4">
            <w:pPr>
              <w:jc w:val="center"/>
            </w:pPr>
            <w:r w:rsidRPr="00E774CB">
              <w:t>3</w:t>
            </w:r>
          </w:p>
          <w:p w:rsidR="004761A7" w:rsidRPr="00E774CB" w:rsidRDefault="004761A7" w:rsidP="00C75AA4">
            <w:pPr>
              <w:jc w:val="center"/>
            </w:pPr>
            <w:r w:rsidRPr="00E774CB">
              <w:t>5</w:t>
            </w:r>
          </w:p>
        </w:tc>
        <w:tc>
          <w:tcPr>
            <w:tcW w:w="697" w:type="dxa"/>
          </w:tcPr>
          <w:p w:rsidR="00D67FE9" w:rsidRPr="00E774CB" w:rsidRDefault="004761A7" w:rsidP="00C75AA4">
            <w:pPr>
              <w:jc w:val="center"/>
            </w:pPr>
            <w:r w:rsidRPr="00E774CB">
              <w:t>3</w:t>
            </w:r>
          </w:p>
          <w:p w:rsidR="004761A7" w:rsidRPr="00E774CB" w:rsidRDefault="004761A7" w:rsidP="00C75AA4">
            <w:pPr>
              <w:jc w:val="center"/>
            </w:pPr>
            <w:r w:rsidRPr="00E774CB">
              <w:t>4</w:t>
            </w:r>
          </w:p>
          <w:p w:rsidR="004761A7" w:rsidRPr="00E774CB" w:rsidRDefault="004761A7" w:rsidP="00C75AA4">
            <w:pPr>
              <w:jc w:val="center"/>
            </w:pPr>
            <w:r w:rsidRPr="00E774CB">
              <w:t>9</w:t>
            </w:r>
          </w:p>
        </w:tc>
        <w:tc>
          <w:tcPr>
            <w:tcW w:w="697" w:type="dxa"/>
          </w:tcPr>
          <w:p w:rsidR="00D67FE9" w:rsidRPr="00E774CB" w:rsidRDefault="004761A7" w:rsidP="00C75AA4">
            <w:pPr>
              <w:jc w:val="center"/>
            </w:pPr>
            <w:r w:rsidRPr="00E774CB">
              <w:t>2</w:t>
            </w:r>
          </w:p>
          <w:p w:rsidR="004761A7" w:rsidRPr="00E774CB" w:rsidRDefault="004761A7" w:rsidP="00C75AA4">
            <w:pPr>
              <w:jc w:val="center"/>
            </w:pPr>
            <w:r w:rsidRPr="00E774CB">
              <w:t>5</w:t>
            </w:r>
          </w:p>
          <w:p w:rsidR="004761A7" w:rsidRPr="00E774CB" w:rsidRDefault="004761A7" w:rsidP="00C75AA4">
            <w:pPr>
              <w:jc w:val="center"/>
            </w:pPr>
            <w:r w:rsidRPr="00E774CB">
              <w:t>8</w:t>
            </w:r>
          </w:p>
        </w:tc>
        <w:tc>
          <w:tcPr>
            <w:tcW w:w="709" w:type="dxa"/>
          </w:tcPr>
          <w:p w:rsidR="00D67FE9" w:rsidRPr="00E774CB" w:rsidRDefault="004761A7" w:rsidP="00C75AA4">
            <w:pPr>
              <w:jc w:val="center"/>
            </w:pPr>
            <w:r w:rsidRPr="00E774CB">
              <w:t>4</w:t>
            </w:r>
          </w:p>
          <w:p w:rsidR="004761A7" w:rsidRPr="00E774CB" w:rsidRDefault="004761A7" w:rsidP="00C75AA4">
            <w:pPr>
              <w:jc w:val="center"/>
            </w:pPr>
            <w:r w:rsidRPr="00E774CB">
              <w:t>5</w:t>
            </w:r>
          </w:p>
          <w:p w:rsidR="004761A7" w:rsidRPr="00E774CB" w:rsidRDefault="004761A7" w:rsidP="00C75AA4">
            <w:pPr>
              <w:jc w:val="center"/>
            </w:pPr>
            <w:r w:rsidRPr="00E774CB">
              <w:t>6</w:t>
            </w:r>
          </w:p>
        </w:tc>
        <w:tc>
          <w:tcPr>
            <w:tcW w:w="697" w:type="dxa"/>
          </w:tcPr>
          <w:p w:rsidR="00D67FE9" w:rsidRPr="00E774CB" w:rsidRDefault="004761A7" w:rsidP="00C75AA4">
            <w:pPr>
              <w:jc w:val="center"/>
            </w:pPr>
            <w:r w:rsidRPr="00E774CB">
              <w:t>8</w:t>
            </w:r>
          </w:p>
          <w:p w:rsidR="004761A7" w:rsidRPr="00E774CB" w:rsidRDefault="004761A7" w:rsidP="00C75AA4">
            <w:pPr>
              <w:jc w:val="center"/>
            </w:pPr>
            <w:r w:rsidRPr="00E774CB">
              <w:t>2</w:t>
            </w:r>
          </w:p>
          <w:p w:rsidR="004761A7" w:rsidRPr="00E774CB" w:rsidRDefault="004761A7" w:rsidP="00C75AA4">
            <w:pPr>
              <w:jc w:val="center"/>
            </w:pPr>
            <w:r w:rsidRPr="00E774CB">
              <w:t>5</w:t>
            </w:r>
          </w:p>
        </w:tc>
        <w:tc>
          <w:tcPr>
            <w:tcW w:w="697" w:type="dxa"/>
          </w:tcPr>
          <w:p w:rsidR="00D67FE9" w:rsidRPr="00E774CB" w:rsidRDefault="004761A7" w:rsidP="00C75AA4">
            <w:pPr>
              <w:jc w:val="center"/>
            </w:pPr>
            <w:r w:rsidRPr="00E774CB">
              <w:t>3</w:t>
            </w:r>
          </w:p>
          <w:p w:rsidR="004761A7" w:rsidRPr="00E774CB" w:rsidRDefault="004761A7" w:rsidP="00C75AA4">
            <w:pPr>
              <w:jc w:val="center"/>
            </w:pPr>
            <w:r w:rsidRPr="00E774CB">
              <w:t>7</w:t>
            </w:r>
          </w:p>
          <w:p w:rsidR="004761A7" w:rsidRPr="00E774CB" w:rsidRDefault="004761A7" w:rsidP="00C75AA4">
            <w:pPr>
              <w:jc w:val="center"/>
            </w:pPr>
            <w:r w:rsidRPr="00E774CB">
              <w:t>5</w:t>
            </w:r>
          </w:p>
        </w:tc>
        <w:tc>
          <w:tcPr>
            <w:tcW w:w="697" w:type="dxa"/>
          </w:tcPr>
          <w:p w:rsidR="00D67FE9" w:rsidRPr="00E774CB" w:rsidRDefault="004761A7" w:rsidP="00C75AA4">
            <w:pPr>
              <w:jc w:val="center"/>
            </w:pPr>
            <w:r w:rsidRPr="00E774CB">
              <w:t>9</w:t>
            </w:r>
          </w:p>
          <w:p w:rsidR="004761A7" w:rsidRPr="00E774CB" w:rsidRDefault="004761A7" w:rsidP="00C75AA4">
            <w:pPr>
              <w:jc w:val="center"/>
            </w:pPr>
            <w:r w:rsidRPr="00E774CB">
              <w:t>3</w:t>
            </w:r>
          </w:p>
          <w:p w:rsidR="004761A7" w:rsidRPr="00E774CB" w:rsidRDefault="004761A7" w:rsidP="00C75AA4">
            <w:pPr>
              <w:jc w:val="center"/>
            </w:pPr>
            <w:r w:rsidRPr="00E774CB">
              <w:t>4</w:t>
            </w:r>
          </w:p>
        </w:tc>
        <w:tc>
          <w:tcPr>
            <w:tcW w:w="709" w:type="dxa"/>
          </w:tcPr>
          <w:p w:rsidR="00D67FE9" w:rsidRPr="00E774CB" w:rsidRDefault="004761A7" w:rsidP="00C75AA4">
            <w:pPr>
              <w:jc w:val="center"/>
            </w:pPr>
            <w:r w:rsidRPr="00E774CB">
              <w:t>10</w:t>
            </w:r>
          </w:p>
          <w:p w:rsidR="004761A7" w:rsidRPr="00E774CB" w:rsidRDefault="004761A7" w:rsidP="00C75AA4">
            <w:pPr>
              <w:jc w:val="center"/>
            </w:pPr>
            <w:r w:rsidRPr="00E774CB">
              <w:t>2</w:t>
            </w:r>
          </w:p>
          <w:p w:rsidR="004761A7" w:rsidRPr="00E774CB" w:rsidRDefault="004761A7" w:rsidP="00C75AA4">
            <w:pPr>
              <w:jc w:val="center"/>
            </w:pPr>
            <w:r w:rsidRPr="00E774CB">
              <w:t>3</w:t>
            </w:r>
          </w:p>
        </w:tc>
        <w:tc>
          <w:tcPr>
            <w:tcW w:w="696" w:type="dxa"/>
          </w:tcPr>
          <w:p w:rsidR="00D67FE9" w:rsidRPr="00E774CB" w:rsidRDefault="004761A7" w:rsidP="00C75AA4">
            <w:pPr>
              <w:jc w:val="center"/>
            </w:pPr>
            <w:r w:rsidRPr="00E774CB">
              <w:t>5</w:t>
            </w:r>
          </w:p>
          <w:p w:rsidR="004761A7" w:rsidRPr="00E774CB" w:rsidRDefault="004761A7" w:rsidP="00C75AA4">
            <w:pPr>
              <w:jc w:val="center"/>
            </w:pPr>
            <w:r w:rsidRPr="00E774CB">
              <w:t>7</w:t>
            </w:r>
          </w:p>
          <w:p w:rsidR="004761A7" w:rsidRPr="00E774CB" w:rsidRDefault="004761A7" w:rsidP="00C75AA4">
            <w:pPr>
              <w:jc w:val="center"/>
            </w:pPr>
            <w:r w:rsidRPr="00E774CB">
              <w:t>3</w:t>
            </w:r>
          </w:p>
        </w:tc>
        <w:tc>
          <w:tcPr>
            <w:tcW w:w="693" w:type="dxa"/>
          </w:tcPr>
          <w:p w:rsidR="00D67FE9" w:rsidRPr="00E774CB" w:rsidRDefault="004761A7" w:rsidP="00C75AA4">
            <w:pPr>
              <w:jc w:val="center"/>
            </w:pPr>
            <w:r w:rsidRPr="00E774CB">
              <w:t>4</w:t>
            </w:r>
          </w:p>
          <w:p w:rsidR="004761A7" w:rsidRPr="00E774CB" w:rsidRDefault="004761A7" w:rsidP="00C75AA4">
            <w:pPr>
              <w:jc w:val="center"/>
            </w:pPr>
            <w:r w:rsidRPr="00E774CB">
              <w:t>8</w:t>
            </w:r>
          </w:p>
          <w:p w:rsidR="004761A7" w:rsidRPr="00E774CB" w:rsidRDefault="004761A7" w:rsidP="00C75AA4">
            <w:pPr>
              <w:jc w:val="center"/>
            </w:pPr>
            <w:r w:rsidRPr="00E774CB">
              <w:t>3</w:t>
            </w:r>
          </w:p>
        </w:tc>
        <w:tc>
          <w:tcPr>
            <w:tcW w:w="696" w:type="dxa"/>
          </w:tcPr>
          <w:p w:rsidR="00D67FE9" w:rsidRPr="00E774CB" w:rsidRDefault="004761A7" w:rsidP="00C75AA4">
            <w:pPr>
              <w:jc w:val="center"/>
            </w:pPr>
            <w:r w:rsidRPr="00E774CB">
              <w:t>7</w:t>
            </w:r>
          </w:p>
          <w:p w:rsidR="004761A7" w:rsidRPr="00E774CB" w:rsidRDefault="004761A7" w:rsidP="00C75AA4">
            <w:pPr>
              <w:jc w:val="center"/>
            </w:pPr>
            <w:r w:rsidRPr="00E774CB">
              <w:t>5</w:t>
            </w:r>
          </w:p>
          <w:p w:rsidR="004761A7" w:rsidRPr="00E774CB" w:rsidRDefault="004761A7" w:rsidP="00C75AA4">
            <w:pPr>
              <w:jc w:val="center"/>
            </w:pPr>
            <w:r w:rsidRPr="00E774CB">
              <w:t>3</w:t>
            </w:r>
          </w:p>
        </w:tc>
      </w:tr>
      <w:tr w:rsidR="00D67FE9" w:rsidRPr="00E774CB" w:rsidTr="00C75AA4">
        <w:trPr>
          <w:trHeight w:val="278"/>
        </w:trPr>
        <w:tc>
          <w:tcPr>
            <w:tcW w:w="1766" w:type="dxa"/>
          </w:tcPr>
          <w:p w:rsidR="00D67FE9" w:rsidRPr="00E774CB" w:rsidRDefault="00D67FE9" w:rsidP="00C75AA4">
            <w:r w:rsidRPr="00E774CB">
              <w:t>Реактивная нагрузка потребителей</w:t>
            </w:r>
          </w:p>
        </w:tc>
        <w:tc>
          <w:tcPr>
            <w:tcW w:w="1053" w:type="dxa"/>
          </w:tcPr>
          <w:p w:rsidR="00D67FE9" w:rsidRPr="00E774CB" w:rsidRDefault="00D67FE9" w:rsidP="00C75AA4">
            <w:r w:rsidRPr="00E774CB">
              <w:rPr>
                <w:lang w:val="en-US"/>
              </w:rPr>
              <w:t>Q</w:t>
            </w:r>
            <w:r w:rsidRPr="00E774CB">
              <w:rPr>
                <w:vertAlign w:val="subscript"/>
              </w:rPr>
              <w:t>1</w:t>
            </w:r>
          </w:p>
          <w:p w:rsidR="00D67FE9" w:rsidRPr="00E774CB" w:rsidRDefault="00D67FE9" w:rsidP="00C75AA4">
            <w:pPr>
              <w:rPr>
                <w:vertAlign w:val="subscript"/>
              </w:rPr>
            </w:pPr>
            <w:r w:rsidRPr="00E774CB">
              <w:t>Q</w:t>
            </w:r>
            <w:r w:rsidRPr="00E774CB">
              <w:rPr>
                <w:vertAlign w:val="subscript"/>
              </w:rPr>
              <w:t>2</w:t>
            </w:r>
          </w:p>
          <w:p w:rsidR="00D67FE9" w:rsidRPr="00E774CB" w:rsidRDefault="00D67FE9" w:rsidP="00C75AA4">
            <w:pPr>
              <w:rPr>
                <w:vertAlign w:val="subscript"/>
              </w:rPr>
            </w:pPr>
            <w:r w:rsidRPr="00E774CB">
              <w:rPr>
                <w:lang w:val="en-US"/>
              </w:rPr>
              <w:t>Q</w:t>
            </w:r>
            <w:r w:rsidRPr="00E774CB">
              <w:rPr>
                <w:vertAlign w:val="subscript"/>
              </w:rPr>
              <w:t>3</w:t>
            </w:r>
          </w:p>
          <w:p w:rsidR="00D67FE9" w:rsidRPr="00E774CB" w:rsidRDefault="00D67FE9" w:rsidP="00C75AA4"/>
        </w:tc>
        <w:tc>
          <w:tcPr>
            <w:tcW w:w="1125" w:type="dxa"/>
          </w:tcPr>
          <w:p w:rsidR="00D67FE9" w:rsidRPr="00E774CB" w:rsidRDefault="00D67FE9" w:rsidP="00C75AA4">
            <w:pPr>
              <w:jc w:val="center"/>
            </w:pPr>
            <w:proofErr w:type="spellStart"/>
            <w:r w:rsidRPr="00E774CB">
              <w:t>МВАр</w:t>
            </w:r>
            <w:proofErr w:type="spellEnd"/>
          </w:p>
          <w:p w:rsidR="00D67FE9" w:rsidRPr="00E774CB" w:rsidRDefault="00D67FE9" w:rsidP="00C75AA4">
            <w:pPr>
              <w:jc w:val="center"/>
            </w:pPr>
            <w:proofErr w:type="spellStart"/>
            <w:r w:rsidRPr="00E774CB">
              <w:t>МВАр</w:t>
            </w:r>
            <w:proofErr w:type="spellEnd"/>
          </w:p>
          <w:p w:rsidR="004761A7" w:rsidRPr="00E774CB" w:rsidRDefault="004761A7" w:rsidP="004761A7">
            <w:pPr>
              <w:jc w:val="center"/>
            </w:pPr>
            <w:proofErr w:type="spellStart"/>
            <w:r w:rsidRPr="00E774CB">
              <w:t>МВАр</w:t>
            </w:r>
            <w:proofErr w:type="spellEnd"/>
          </w:p>
        </w:tc>
        <w:tc>
          <w:tcPr>
            <w:tcW w:w="694" w:type="dxa"/>
          </w:tcPr>
          <w:p w:rsidR="00D67FE9" w:rsidRPr="00E774CB" w:rsidRDefault="004761A7" w:rsidP="00C75AA4">
            <w:pPr>
              <w:jc w:val="center"/>
            </w:pPr>
            <w:r w:rsidRPr="00E774CB">
              <w:t>1,5</w:t>
            </w:r>
          </w:p>
          <w:p w:rsidR="004761A7" w:rsidRPr="00E774CB" w:rsidRDefault="004761A7" w:rsidP="00C75AA4">
            <w:pPr>
              <w:jc w:val="center"/>
            </w:pPr>
            <w:r w:rsidRPr="00E774CB">
              <w:t>2,5</w:t>
            </w:r>
          </w:p>
          <w:p w:rsidR="004761A7" w:rsidRPr="00E774CB" w:rsidRDefault="004761A7" w:rsidP="00C75AA4">
            <w:pPr>
              <w:jc w:val="center"/>
            </w:pPr>
            <w:r w:rsidRPr="00E774CB">
              <w:t>3,5</w:t>
            </w:r>
          </w:p>
        </w:tc>
        <w:tc>
          <w:tcPr>
            <w:tcW w:w="695" w:type="dxa"/>
          </w:tcPr>
          <w:p w:rsidR="00D67FE9" w:rsidRPr="00E774CB" w:rsidRDefault="004761A7" w:rsidP="00C75AA4">
            <w:pPr>
              <w:jc w:val="center"/>
            </w:pPr>
            <w:r w:rsidRPr="00E774CB">
              <w:t>1</w:t>
            </w:r>
          </w:p>
          <w:p w:rsidR="004761A7" w:rsidRPr="00E774CB" w:rsidRDefault="004761A7" w:rsidP="00C75AA4">
            <w:pPr>
              <w:jc w:val="center"/>
            </w:pPr>
            <w:r w:rsidRPr="00E774CB">
              <w:t>2</w:t>
            </w:r>
          </w:p>
          <w:p w:rsidR="004761A7" w:rsidRPr="00E774CB" w:rsidRDefault="004761A7" w:rsidP="00C75AA4">
            <w:pPr>
              <w:jc w:val="center"/>
            </w:pPr>
            <w:r w:rsidRPr="00E774CB">
              <w:t>4,5</w:t>
            </w:r>
          </w:p>
        </w:tc>
        <w:tc>
          <w:tcPr>
            <w:tcW w:w="696" w:type="dxa"/>
          </w:tcPr>
          <w:p w:rsidR="00D67FE9" w:rsidRPr="00E774CB" w:rsidRDefault="004761A7" w:rsidP="00C75AA4">
            <w:pPr>
              <w:jc w:val="center"/>
            </w:pPr>
            <w:r w:rsidRPr="00E774CB">
              <w:t>2</w:t>
            </w:r>
          </w:p>
          <w:p w:rsidR="004761A7" w:rsidRPr="00E774CB" w:rsidRDefault="004761A7" w:rsidP="00C75AA4">
            <w:pPr>
              <w:jc w:val="center"/>
            </w:pPr>
            <w:r w:rsidRPr="00E774CB">
              <w:t>3,5</w:t>
            </w:r>
          </w:p>
          <w:p w:rsidR="004761A7" w:rsidRPr="00E774CB" w:rsidRDefault="004761A7" w:rsidP="00C75AA4">
            <w:pPr>
              <w:jc w:val="center"/>
            </w:pPr>
            <w:r w:rsidRPr="00E774CB">
              <w:t>2,5</w:t>
            </w:r>
          </w:p>
        </w:tc>
        <w:tc>
          <w:tcPr>
            <w:tcW w:w="697" w:type="dxa"/>
          </w:tcPr>
          <w:p w:rsidR="00D67FE9" w:rsidRPr="00E774CB" w:rsidRDefault="004761A7" w:rsidP="00C75AA4">
            <w:pPr>
              <w:jc w:val="center"/>
            </w:pPr>
            <w:r w:rsidRPr="00E774CB">
              <w:t>2,5</w:t>
            </w:r>
          </w:p>
          <w:p w:rsidR="004761A7" w:rsidRPr="00E774CB" w:rsidRDefault="004761A7" w:rsidP="00C75AA4">
            <w:pPr>
              <w:jc w:val="center"/>
            </w:pPr>
            <w:r w:rsidRPr="00E774CB">
              <w:t>4</w:t>
            </w:r>
          </w:p>
          <w:p w:rsidR="004761A7" w:rsidRPr="00E774CB" w:rsidRDefault="004761A7" w:rsidP="00C75AA4">
            <w:pPr>
              <w:jc w:val="center"/>
            </w:pPr>
            <w:r w:rsidRPr="00E774CB">
              <w:t>1</w:t>
            </w:r>
          </w:p>
        </w:tc>
        <w:tc>
          <w:tcPr>
            <w:tcW w:w="696" w:type="dxa"/>
          </w:tcPr>
          <w:p w:rsidR="00D67FE9" w:rsidRPr="00E774CB" w:rsidRDefault="004761A7" w:rsidP="00C75AA4">
            <w:pPr>
              <w:jc w:val="center"/>
            </w:pPr>
            <w:r w:rsidRPr="00E774CB">
              <w:t>3</w:t>
            </w:r>
          </w:p>
          <w:p w:rsidR="004761A7" w:rsidRPr="00E774CB" w:rsidRDefault="004761A7" w:rsidP="00C75AA4">
            <w:pPr>
              <w:jc w:val="center"/>
            </w:pPr>
            <w:r w:rsidRPr="00E774CB">
              <w:t>2</w:t>
            </w:r>
          </w:p>
          <w:p w:rsidR="004761A7" w:rsidRPr="00E774CB" w:rsidRDefault="004761A7" w:rsidP="00C75AA4">
            <w:pPr>
              <w:jc w:val="center"/>
            </w:pPr>
            <w:r w:rsidRPr="00E774CB">
              <w:t>2,5</w:t>
            </w:r>
          </w:p>
        </w:tc>
        <w:tc>
          <w:tcPr>
            <w:tcW w:w="697" w:type="dxa"/>
          </w:tcPr>
          <w:p w:rsidR="00D67FE9" w:rsidRPr="00E774CB" w:rsidRDefault="004761A7" w:rsidP="00C75AA4">
            <w:pPr>
              <w:jc w:val="center"/>
            </w:pPr>
            <w:r w:rsidRPr="00E774CB">
              <w:t>3,5</w:t>
            </w:r>
          </w:p>
          <w:p w:rsidR="004761A7" w:rsidRPr="00E774CB" w:rsidRDefault="004761A7" w:rsidP="00C75AA4">
            <w:pPr>
              <w:jc w:val="center"/>
            </w:pPr>
            <w:r w:rsidRPr="00E774CB">
              <w:t>1,5</w:t>
            </w:r>
          </w:p>
          <w:p w:rsidR="004761A7" w:rsidRPr="00E774CB" w:rsidRDefault="004761A7" w:rsidP="00C75AA4">
            <w:pPr>
              <w:jc w:val="center"/>
            </w:pPr>
            <w:r w:rsidRPr="00E774CB">
              <w:t>2,5</w:t>
            </w:r>
          </w:p>
        </w:tc>
        <w:tc>
          <w:tcPr>
            <w:tcW w:w="697" w:type="dxa"/>
          </w:tcPr>
          <w:p w:rsidR="00D67FE9" w:rsidRPr="00E774CB" w:rsidRDefault="004761A7" w:rsidP="00C75AA4">
            <w:pPr>
              <w:jc w:val="center"/>
            </w:pPr>
            <w:r w:rsidRPr="00E774CB">
              <w:t>1,5</w:t>
            </w:r>
          </w:p>
          <w:p w:rsidR="004761A7" w:rsidRPr="00E774CB" w:rsidRDefault="004761A7" w:rsidP="00C75AA4">
            <w:pPr>
              <w:jc w:val="center"/>
            </w:pPr>
            <w:r w:rsidRPr="00E774CB">
              <w:t>2</w:t>
            </w:r>
          </w:p>
          <w:p w:rsidR="004761A7" w:rsidRPr="00E774CB" w:rsidRDefault="004761A7" w:rsidP="00C75AA4">
            <w:pPr>
              <w:jc w:val="center"/>
            </w:pPr>
            <w:r w:rsidRPr="00E774CB">
              <w:t>4,5</w:t>
            </w:r>
          </w:p>
        </w:tc>
        <w:tc>
          <w:tcPr>
            <w:tcW w:w="697" w:type="dxa"/>
          </w:tcPr>
          <w:p w:rsidR="00D67FE9" w:rsidRPr="00E774CB" w:rsidRDefault="004761A7" w:rsidP="00C75AA4">
            <w:pPr>
              <w:jc w:val="center"/>
            </w:pPr>
            <w:r w:rsidRPr="00E774CB">
              <w:t>1</w:t>
            </w:r>
          </w:p>
          <w:p w:rsidR="004761A7" w:rsidRPr="00E774CB" w:rsidRDefault="004761A7" w:rsidP="00C75AA4">
            <w:pPr>
              <w:jc w:val="center"/>
            </w:pPr>
            <w:r w:rsidRPr="00E774CB">
              <w:t>2,5</w:t>
            </w:r>
          </w:p>
          <w:p w:rsidR="004761A7" w:rsidRPr="00E774CB" w:rsidRDefault="004761A7" w:rsidP="00C75AA4">
            <w:pPr>
              <w:jc w:val="center"/>
            </w:pPr>
            <w:r w:rsidRPr="00E774CB">
              <w:t>4</w:t>
            </w:r>
          </w:p>
        </w:tc>
        <w:tc>
          <w:tcPr>
            <w:tcW w:w="709" w:type="dxa"/>
          </w:tcPr>
          <w:p w:rsidR="00D67FE9" w:rsidRPr="00E774CB" w:rsidRDefault="004761A7" w:rsidP="00C75AA4">
            <w:pPr>
              <w:jc w:val="center"/>
            </w:pPr>
            <w:r w:rsidRPr="00E774CB">
              <w:t>2</w:t>
            </w:r>
          </w:p>
          <w:p w:rsidR="004761A7" w:rsidRPr="00E774CB" w:rsidRDefault="004761A7" w:rsidP="00C75AA4">
            <w:pPr>
              <w:jc w:val="center"/>
            </w:pPr>
            <w:r w:rsidRPr="00E774CB">
              <w:t>2,5</w:t>
            </w:r>
          </w:p>
          <w:p w:rsidR="004761A7" w:rsidRPr="00E774CB" w:rsidRDefault="004761A7" w:rsidP="00C75AA4">
            <w:pPr>
              <w:jc w:val="center"/>
            </w:pPr>
            <w:r w:rsidRPr="00E774CB">
              <w:t>3</w:t>
            </w:r>
          </w:p>
        </w:tc>
        <w:tc>
          <w:tcPr>
            <w:tcW w:w="697" w:type="dxa"/>
          </w:tcPr>
          <w:p w:rsidR="00D67FE9" w:rsidRPr="00E774CB" w:rsidRDefault="004761A7" w:rsidP="00C75AA4">
            <w:pPr>
              <w:jc w:val="center"/>
            </w:pPr>
            <w:r w:rsidRPr="00E774CB">
              <w:t>4</w:t>
            </w:r>
          </w:p>
          <w:p w:rsidR="004761A7" w:rsidRPr="00E774CB" w:rsidRDefault="004761A7" w:rsidP="00C75AA4">
            <w:pPr>
              <w:jc w:val="center"/>
            </w:pPr>
            <w:r w:rsidRPr="00E774CB">
              <w:t>1</w:t>
            </w:r>
          </w:p>
          <w:p w:rsidR="004761A7" w:rsidRPr="00E774CB" w:rsidRDefault="004761A7" w:rsidP="00C75AA4">
            <w:pPr>
              <w:jc w:val="center"/>
            </w:pPr>
            <w:r w:rsidRPr="00E774CB">
              <w:t>2,5</w:t>
            </w:r>
          </w:p>
        </w:tc>
        <w:tc>
          <w:tcPr>
            <w:tcW w:w="697" w:type="dxa"/>
          </w:tcPr>
          <w:p w:rsidR="00D67FE9" w:rsidRPr="00E774CB" w:rsidRDefault="004761A7" w:rsidP="00C75AA4">
            <w:pPr>
              <w:jc w:val="center"/>
            </w:pPr>
            <w:r w:rsidRPr="00E774CB">
              <w:t>1,5</w:t>
            </w:r>
          </w:p>
          <w:p w:rsidR="004761A7" w:rsidRPr="00E774CB" w:rsidRDefault="004761A7" w:rsidP="00C75AA4">
            <w:pPr>
              <w:jc w:val="center"/>
            </w:pPr>
            <w:r w:rsidRPr="00E774CB">
              <w:t>3,5</w:t>
            </w:r>
          </w:p>
          <w:p w:rsidR="004761A7" w:rsidRPr="00E774CB" w:rsidRDefault="004761A7" w:rsidP="00C75AA4">
            <w:pPr>
              <w:jc w:val="center"/>
            </w:pPr>
            <w:r w:rsidRPr="00E774CB">
              <w:t>2,5</w:t>
            </w:r>
          </w:p>
        </w:tc>
        <w:tc>
          <w:tcPr>
            <w:tcW w:w="697" w:type="dxa"/>
          </w:tcPr>
          <w:p w:rsidR="00D67FE9" w:rsidRPr="00E774CB" w:rsidRDefault="004761A7" w:rsidP="00C75AA4">
            <w:pPr>
              <w:jc w:val="center"/>
            </w:pPr>
            <w:r w:rsidRPr="00E774CB">
              <w:t>4,5</w:t>
            </w:r>
          </w:p>
          <w:p w:rsidR="004761A7" w:rsidRPr="00E774CB" w:rsidRDefault="004761A7" w:rsidP="00C75AA4">
            <w:pPr>
              <w:jc w:val="center"/>
            </w:pPr>
            <w:r w:rsidRPr="00E774CB">
              <w:t>1,5</w:t>
            </w:r>
          </w:p>
          <w:p w:rsidR="004761A7" w:rsidRPr="00E774CB" w:rsidRDefault="004761A7" w:rsidP="00C75AA4">
            <w:pPr>
              <w:jc w:val="center"/>
            </w:pPr>
            <w:r w:rsidRPr="00E774CB">
              <w:t>2</w:t>
            </w:r>
          </w:p>
        </w:tc>
        <w:tc>
          <w:tcPr>
            <w:tcW w:w="709" w:type="dxa"/>
          </w:tcPr>
          <w:p w:rsidR="00D67FE9" w:rsidRPr="00E774CB" w:rsidRDefault="004761A7" w:rsidP="00C75AA4">
            <w:pPr>
              <w:jc w:val="center"/>
            </w:pPr>
            <w:r w:rsidRPr="00E774CB">
              <w:t>5</w:t>
            </w:r>
          </w:p>
          <w:p w:rsidR="004761A7" w:rsidRPr="00E774CB" w:rsidRDefault="004761A7" w:rsidP="00C75AA4">
            <w:pPr>
              <w:jc w:val="center"/>
            </w:pPr>
            <w:r w:rsidRPr="00E774CB">
              <w:t>1</w:t>
            </w:r>
          </w:p>
          <w:p w:rsidR="004761A7" w:rsidRPr="00E774CB" w:rsidRDefault="004761A7" w:rsidP="00C75AA4">
            <w:pPr>
              <w:jc w:val="center"/>
            </w:pPr>
            <w:r w:rsidRPr="00E774CB">
              <w:t>1,5</w:t>
            </w:r>
          </w:p>
        </w:tc>
        <w:tc>
          <w:tcPr>
            <w:tcW w:w="696" w:type="dxa"/>
          </w:tcPr>
          <w:p w:rsidR="00D67FE9" w:rsidRPr="00E774CB" w:rsidRDefault="004761A7" w:rsidP="00C75AA4">
            <w:pPr>
              <w:jc w:val="center"/>
            </w:pPr>
            <w:r w:rsidRPr="00E774CB">
              <w:t>2,5</w:t>
            </w:r>
          </w:p>
          <w:p w:rsidR="004761A7" w:rsidRPr="00E774CB" w:rsidRDefault="004761A7" w:rsidP="00C75AA4">
            <w:pPr>
              <w:jc w:val="center"/>
            </w:pPr>
            <w:r w:rsidRPr="00E774CB">
              <w:t>3,5</w:t>
            </w:r>
          </w:p>
          <w:p w:rsidR="004761A7" w:rsidRPr="00E774CB" w:rsidRDefault="004761A7" w:rsidP="00C75AA4">
            <w:pPr>
              <w:jc w:val="center"/>
            </w:pPr>
            <w:r w:rsidRPr="00E774CB">
              <w:t>1,5</w:t>
            </w:r>
          </w:p>
        </w:tc>
        <w:tc>
          <w:tcPr>
            <w:tcW w:w="693" w:type="dxa"/>
          </w:tcPr>
          <w:p w:rsidR="00D67FE9" w:rsidRPr="00E774CB" w:rsidRDefault="004761A7" w:rsidP="00C75AA4">
            <w:pPr>
              <w:jc w:val="center"/>
            </w:pPr>
            <w:r w:rsidRPr="00E774CB">
              <w:t>2</w:t>
            </w:r>
          </w:p>
          <w:p w:rsidR="004761A7" w:rsidRPr="00E774CB" w:rsidRDefault="004761A7" w:rsidP="00C75AA4">
            <w:pPr>
              <w:jc w:val="center"/>
            </w:pPr>
            <w:r w:rsidRPr="00E774CB">
              <w:t>4</w:t>
            </w:r>
          </w:p>
          <w:p w:rsidR="004761A7" w:rsidRPr="00E774CB" w:rsidRDefault="004761A7" w:rsidP="00C75AA4">
            <w:pPr>
              <w:jc w:val="center"/>
            </w:pPr>
            <w:r w:rsidRPr="00E774CB">
              <w:t>1,5</w:t>
            </w:r>
          </w:p>
          <w:p w:rsidR="004761A7" w:rsidRPr="00E774CB" w:rsidRDefault="004761A7" w:rsidP="00C75AA4">
            <w:pPr>
              <w:jc w:val="center"/>
            </w:pPr>
          </w:p>
        </w:tc>
        <w:tc>
          <w:tcPr>
            <w:tcW w:w="696" w:type="dxa"/>
          </w:tcPr>
          <w:p w:rsidR="00D67FE9" w:rsidRPr="00E774CB" w:rsidRDefault="004761A7" w:rsidP="00C75AA4">
            <w:pPr>
              <w:jc w:val="center"/>
            </w:pPr>
            <w:r w:rsidRPr="00E774CB">
              <w:t>3,5</w:t>
            </w:r>
          </w:p>
          <w:p w:rsidR="004761A7" w:rsidRPr="00E774CB" w:rsidRDefault="004761A7" w:rsidP="00C75AA4">
            <w:pPr>
              <w:jc w:val="center"/>
            </w:pPr>
            <w:r w:rsidRPr="00E774CB">
              <w:t>2,5</w:t>
            </w:r>
          </w:p>
          <w:p w:rsidR="004761A7" w:rsidRPr="00E774CB" w:rsidRDefault="004761A7" w:rsidP="00C75AA4">
            <w:pPr>
              <w:jc w:val="center"/>
            </w:pPr>
            <w:r w:rsidRPr="00E774CB">
              <w:t>1,5</w:t>
            </w:r>
          </w:p>
        </w:tc>
      </w:tr>
      <w:tr w:rsidR="004761A7" w:rsidRPr="00E774CB" w:rsidTr="00C75AA4">
        <w:trPr>
          <w:trHeight w:val="278"/>
        </w:trPr>
        <w:tc>
          <w:tcPr>
            <w:tcW w:w="1766" w:type="dxa"/>
          </w:tcPr>
          <w:p w:rsidR="004761A7" w:rsidRPr="00E774CB" w:rsidRDefault="004761A7" w:rsidP="004761A7">
            <w:proofErr w:type="gramStart"/>
            <w:r w:rsidRPr="00E774CB">
              <w:t>Длинна</w:t>
            </w:r>
            <w:proofErr w:type="gramEnd"/>
            <w:r w:rsidRPr="00E774CB">
              <w:t xml:space="preserve"> участков сети</w:t>
            </w:r>
          </w:p>
        </w:tc>
        <w:tc>
          <w:tcPr>
            <w:tcW w:w="1053" w:type="dxa"/>
          </w:tcPr>
          <w:p w:rsidR="004761A7" w:rsidRPr="00E774CB" w:rsidRDefault="004761A7" w:rsidP="004761A7">
            <w:pPr>
              <w:rPr>
                <w:lang w:val="en-US"/>
              </w:rPr>
            </w:pPr>
            <w:r w:rsidRPr="00E774CB">
              <w:rPr>
                <w:lang w:val="en-US"/>
              </w:rPr>
              <w:t>L</w:t>
            </w:r>
            <w:r w:rsidRPr="00E774CB">
              <w:rPr>
                <w:vertAlign w:val="subscript"/>
                <w:lang w:val="en-US"/>
              </w:rPr>
              <w:t>A-1</w:t>
            </w:r>
          </w:p>
          <w:p w:rsidR="004761A7" w:rsidRPr="00E774CB" w:rsidRDefault="004761A7" w:rsidP="004761A7">
            <w:pPr>
              <w:rPr>
                <w:vertAlign w:val="subscript"/>
                <w:lang w:val="en-US"/>
              </w:rPr>
            </w:pPr>
            <w:r w:rsidRPr="00E774CB">
              <w:t>L</w:t>
            </w:r>
            <w:r w:rsidRPr="00E774CB">
              <w:rPr>
                <w:vertAlign w:val="subscript"/>
                <w:lang w:val="en-US"/>
              </w:rPr>
              <w:t>1-2</w:t>
            </w:r>
          </w:p>
          <w:p w:rsidR="004761A7" w:rsidRPr="00E774CB" w:rsidRDefault="004761A7" w:rsidP="004761A7">
            <w:pPr>
              <w:rPr>
                <w:vertAlign w:val="subscript"/>
              </w:rPr>
            </w:pPr>
            <w:r w:rsidRPr="00E774CB">
              <w:rPr>
                <w:lang w:val="en-US"/>
              </w:rPr>
              <w:t>L</w:t>
            </w:r>
            <w:r w:rsidRPr="00E774CB">
              <w:rPr>
                <w:vertAlign w:val="subscript"/>
              </w:rPr>
              <w:t>2-3</w:t>
            </w:r>
          </w:p>
          <w:p w:rsidR="004761A7" w:rsidRPr="00E774CB" w:rsidRDefault="004761A7" w:rsidP="004761A7">
            <w:pPr>
              <w:rPr>
                <w:vertAlign w:val="subscript"/>
              </w:rPr>
            </w:pPr>
            <w:r w:rsidRPr="00E774CB">
              <w:t>L</w:t>
            </w:r>
            <w:r w:rsidR="00F840DC" w:rsidRPr="00E774CB">
              <w:rPr>
                <w:vertAlign w:val="subscript"/>
              </w:rPr>
              <w:t>В-3</w:t>
            </w:r>
          </w:p>
          <w:p w:rsidR="00F840DC" w:rsidRPr="00E774CB" w:rsidRDefault="00F840DC" w:rsidP="004761A7">
            <w:pPr>
              <w:rPr>
                <w:vertAlign w:val="subscript"/>
              </w:rPr>
            </w:pPr>
          </w:p>
        </w:tc>
        <w:tc>
          <w:tcPr>
            <w:tcW w:w="1125" w:type="dxa"/>
          </w:tcPr>
          <w:p w:rsidR="004761A7" w:rsidRPr="00E774CB" w:rsidRDefault="004761A7" w:rsidP="004761A7">
            <w:pPr>
              <w:jc w:val="center"/>
            </w:pPr>
            <w:r w:rsidRPr="00E774CB">
              <w:t>км</w:t>
            </w:r>
          </w:p>
          <w:p w:rsidR="004761A7" w:rsidRPr="00E774CB" w:rsidRDefault="004761A7" w:rsidP="004761A7">
            <w:pPr>
              <w:jc w:val="center"/>
            </w:pPr>
            <w:r w:rsidRPr="00E774CB">
              <w:t>км</w:t>
            </w:r>
          </w:p>
          <w:p w:rsidR="004761A7" w:rsidRPr="00E774CB" w:rsidRDefault="004761A7" w:rsidP="004761A7">
            <w:pPr>
              <w:jc w:val="center"/>
            </w:pPr>
            <w:r w:rsidRPr="00E774CB">
              <w:t>км</w:t>
            </w:r>
          </w:p>
          <w:p w:rsidR="004761A7" w:rsidRPr="00E774CB" w:rsidRDefault="004761A7" w:rsidP="00F840DC">
            <w:pPr>
              <w:jc w:val="center"/>
            </w:pPr>
            <w:r w:rsidRPr="00E774CB">
              <w:t>км</w:t>
            </w:r>
          </w:p>
        </w:tc>
        <w:tc>
          <w:tcPr>
            <w:tcW w:w="694" w:type="dxa"/>
          </w:tcPr>
          <w:p w:rsidR="004761A7" w:rsidRPr="00E774CB" w:rsidRDefault="00F840DC" w:rsidP="004761A7">
            <w:pPr>
              <w:jc w:val="center"/>
            </w:pPr>
            <w:r w:rsidRPr="00E774CB">
              <w:t>5</w:t>
            </w:r>
          </w:p>
          <w:p w:rsidR="00F840DC" w:rsidRPr="00E774CB" w:rsidRDefault="00F840DC" w:rsidP="004761A7">
            <w:pPr>
              <w:jc w:val="center"/>
            </w:pPr>
            <w:r w:rsidRPr="00E774CB">
              <w:t>3</w:t>
            </w:r>
          </w:p>
          <w:p w:rsidR="00F840DC" w:rsidRPr="00E774CB" w:rsidRDefault="00F840DC" w:rsidP="004761A7">
            <w:pPr>
              <w:jc w:val="center"/>
            </w:pPr>
            <w:r w:rsidRPr="00E774CB">
              <w:t>6</w:t>
            </w:r>
          </w:p>
          <w:p w:rsidR="00F840DC" w:rsidRPr="00E774CB" w:rsidRDefault="00F840DC" w:rsidP="004761A7">
            <w:pPr>
              <w:jc w:val="center"/>
            </w:pPr>
            <w:r w:rsidRPr="00E774CB">
              <w:t>2</w:t>
            </w:r>
          </w:p>
        </w:tc>
        <w:tc>
          <w:tcPr>
            <w:tcW w:w="695" w:type="dxa"/>
          </w:tcPr>
          <w:p w:rsidR="004761A7" w:rsidRPr="00E774CB" w:rsidRDefault="00F840DC" w:rsidP="004761A7">
            <w:pPr>
              <w:jc w:val="center"/>
            </w:pPr>
            <w:r w:rsidRPr="00E774CB">
              <w:t>3</w:t>
            </w:r>
          </w:p>
          <w:p w:rsidR="00F840DC" w:rsidRPr="00E774CB" w:rsidRDefault="00F840DC" w:rsidP="004761A7">
            <w:pPr>
              <w:jc w:val="center"/>
            </w:pPr>
            <w:r w:rsidRPr="00E774CB">
              <w:t>6</w:t>
            </w:r>
          </w:p>
          <w:p w:rsidR="00F840DC" w:rsidRPr="00E774CB" w:rsidRDefault="00F840DC" w:rsidP="004761A7">
            <w:pPr>
              <w:jc w:val="center"/>
            </w:pPr>
            <w:r w:rsidRPr="00E774CB">
              <w:t>2</w:t>
            </w:r>
          </w:p>
          <w:p w:rsidR="00F840DC" w:rsidRPr="00E774CB" w:rsidRDefault="00F840DC" w:rsidP="004761A7">
            <w:pPr>
              <w:jc w:val="center"/>
            </w:pPr>
            <w:r w:rsidRPr="00E774CB">
              <w:t>5</w:t>
            </w:r>
          </w:p>
        </w:tc>
        <w:tc>
          <w:tcPr>
            <w:tcW w:w="696" w:type="dxa"/>
          </w:tcPr>
          <w:p w:rsidR="004761A7" w:rsidRPr="00E774CB" w:rsidRDefault="00F840DC" w:rsidP="004761A7">
            <w:pPr>
              <w:jc w:val="center"/>
            </w:pPr>
            <w:r w:rsidRPr="00E774CB">
              <w:t>6</w:t>
            </w:r>
          </w:p>
          <w:p w:rsidR="00F840DC" w:rsidRPr="00E774CB" w:rsidRDefault="00F840DC" w:rsidP="004761A7">
            <w:pPr>
              <w:jc w:val="center"/>
            </w:pPr>
            <w:r w:rsidRPr="00E774CB">
              <w:t>2</w:t>
            </w:r>
          </w:p>
          <w:p w:rsidR="00F840DC" w:rsidRPr="00E774CB" w:rsidRDefault="00F840DC" w:rsidP="004761A7">
            <w:pPr>
              <w:jc w:val="center"/>
            </w:pPr>
            <w:r w:rsidRPr="00E774CB">
              <w:t>5</w:t>
            </w:r>
          </w:p>
          <w:p w:rsidR="00F840DC" w:rsidRPr="00E774CB" w:rsidRDefault="00F840DC" w:rsidP="004761A7">
            <w:pPr>
              <w:jc w:val="center"/>
            </w:pPr>
            <w:r w:rsidRPr="00E774CB">
              <w:t>3</w:t>
            </w:r>
          </w:p>
        </w:tc>
        <w:tc>
          <w:tcPr>
            <w:tcW w:w="697" w:type="dxa"/>
          </w:tcPr>
          <w:p w:rsidR="004761A7" w:rsidRPr="00E774CB" w:rsidRDefault="00F840DC" w:rsidP="004761A7">
            <w:pPr>
              <w:jc w:val="center"/>
            </w:pPr>
            <w:r w:rsidRPr="00E774CB">
              <w:t>2</w:t>
            </w:r>
          </w:p>
          <w:p w:rsidR="00F840DC" w:rsidRPr="00E774CB" w:rsidRDefault="00F840DC" w:rsidP="004761A7">
            <w:pPr>
              <w:jc w:val="center"/>
            </w:pPr>
            <w:r w:rsidRPr="00E774CB">
              <w:t>5</w:t>
            </w:r>
          </w:p>
          <w:p w:rsidR="00F840DC" w:rsidRPr="00E774CB" w:rsidRDefault="00F840DC" w:rsidP="004761A7">
            <w:pPr>
              <w:jc w:val="center"/>
            </w:pPr>
            <w:r w:rsidRPr="00E774CB">
              <w:t>3</w:t>
            </w:r>
          </w:p>
          <w:p w:rsidR="00F840DC" w:rsidRPr="00E774CB" w:rsidRDefault="00F840DC" w:rsidP="004761A7">
            <w:pPr>
              <w:jc w:val="center"/>
            </w:pPr>
            <w:r w:rsidRPr="00E774CB">
              <w:t>6</w:t>
            </w:r>
          </w:p>
        </w:tc>
        <w:tc>
          <w:tcPr>
            <w:tcW w:w="696" w:type="dxa"/>
          </w:tcPr>
          <w:p w:rsidR="004761A7" w:rsidRPr="00E774CB" w:rsidRDefault="00F840DC" w:rsidP="004761A7">
            <w:pPr>
              <w:jc w:val="center"/>
            </w:pPr>
            <w:r w:rsidRPr="00E774CB">
              <w:t>4</w:t>
            </w:r>
          </w:p>
          <w:p w:rsidR="00F840DC" w:rsidRPr="00E774CB" w:rsidRDefault="00F840DC" w:rsidP="004761A7">
            <w:pPr>
              <w:jc w:val="center"/>
            </w:pPr>
            <w:r w:rsidRPr="00E774CB">
              <w:t>3</w:t>
            </w:r>
          </w:p>
          <w:p w:rsidR="00F840DC" w:rsidRPr="00E774CB" w:rsidRDefault="00F840DC" w:rsidP="004761A7">
            <w:pPr>
              <w:jc w:val="center"/>
            </w:pPr>
            <w:r w:rsidRPr="00E774CB">
              <w:t>5</w:t>
            </w:r>
          </w:p>
          <w:p w:rsidR="00F840DC" w:rsidRPr="00E774CB" w:rsidRDefault="00F840DC" w:rsidP="004761A7">
            <w:pPr>
              <w:jc w:val="center"/>
            </w:pPr>
            <w:r w:rsidRPr="00E774CB">
              <w:t>2</w:t>
            </w:r>
          </w:p>
        </w:tc>
        <w:tc>
          <w:tcPr>
            <w:tcW w:w="697" w:type="dxa"/>
          </w:tcPr>
          <w:p w:rsidR="004761A7" w:rsidRPr="00E774CB" w:rsidRDefault="00F840DC" w:rsidP="004761A7">
            <w:pPr>
              <w:jc w:val="center"/>
            </w:pPr>
            <w:r w:rsidRPr="00E774CB">
              <w:t>3</w:t>
            </w:r>
          </w:p>
          <w:p w:rsidR="00F840DC" w:rsidRPr="00E774CB" w:rsidRDefault="00F840DC" w:rsidP="004761A7">
            <w:pPr>
              <w:jc w:val="center"/>
            </w:pPr>
            <w:r w:rsidRPr="00E774CB">
              <w:t>5</w:t>
            </w:r>
          </w:p>
          <w:p w:rsidR="00F840DC" w:rsidRPr="00E774CB" w:rsidRDefault="00F840DC" w:rsidP="004761A7">
            <w:pPr>
              <w:jc w:val="center"/>
            </w:pPr>
            <w:r w:rsidRPr="00E774CB">
              <w:t>2</w:t>
            </w:r>
          </w:p>
          <w:p w:rsidR="00F840DC" w:rsidRPr="00E774CB" w:rsidRDefault="00F840DC" w:rsidP="004761A7">
            <w:pPr>
              <w:jc w:val="center"/>
            </w:pPr>
            <w:r w:rsidRPr="00E774CB">
              <w:t>4</w:t>
            </w:r>
          </w:p>
        </w:tc>
        <w:tc>
          <w:tcPr>
            <w:tcW w:w="697" w:type="dxa"/>
          </w:tcPr>
          <w:p w:rsidR="004761A7" w:rsidRPr="00E774CB" w:rsidRDefault="00F840DC" w:rsidP="004761A7">
            <w:pPr>
              <w:jc w:val="center"/>
            </w:pPr>
            <w:r w:rsidRPr="00E774CB">
              <w:t>5</w:t>
            </w:r>
          </w:p>
          <w:p w:rsidR="00F840DC" w:rsidRPr="00E774CB" w:rsidRDefault="00F840DC" w:rsidP="004761A7">
            <w:pPr>
              <w:jc w:val="center"/>
            </w:pPr>
            <w:r w:rsidRPr="00E774CB">
              <w:t>2</w:t>
            </w:r>
          </w:p>
          <w:p w:rsidR="00F840DC" w:rsidRPr="00E774CB" w:rsidRDefault="00F840DC" w:rsidP="004761A7">
            <w:pPr>
              <w:jc w:val="center"/>
            </w:pPr>
            <w:r w:rsidRPr="00E774CB">
              <w:t>4</w:t>
            </w:r>
          </w:p>
          <w:p w:rsidR="00F840DC" w:rsidRPr="00E774CB" w:rsidRDefault="00F840DC" w:rsidP="004761A7">
            <w:pPr>
              <w:jc w:val="center"/>
            </w:pPr>
            <w:r w:rsidRPr="00E774CB">
              <w:t>3</w:t>
            </w:r>
          </w:p>
        </w:tc>
        <w:tc>
          <w:tcPr>
            <w:tcW w:w="697" w:type="dxa"/>
          </w:tcPr>
          <w:p w:rsidR="004761A7" w:rsidRPr="00E774CB" w:rsidRDefault="00F840DC" w:rsidP="004761A7">
            <w:pPr>
              <w:jc w:val="center"/>
            </w:pPr>
            <w:r w:rsidRPr="00E774CB">
              <w:t>2</w:t>
            </w:r>
          </w:p>
          <w:p w:rsidR="00F840DC" w:rsidRPr="00E774CB" w:rsidRDefault="00F840DC" w:rsidP="004761A7">
            <w:pPr>
              <w:jc w:val="center"/>
            </w:pPr>
            <w:r w:rsidRPr="00E774CB">
              <w:t>4</w:t>
            </w:r>
          </w:p>
          <w:p w:rsidR="00F840DC" w:rsidRPr="00E774CB" w:rsidRDefault="00F840DC" w:rsidP="004761A7">
            <w:pPr>
              <w:jc w:val="center"/>
            </w:pPr>
            <w:r w:rsidRPr="00E774CB">
              <w:t>3</w:t>
            </w:r>
          </w:p>
          <w:p w:rsidR="00F840DC" w:rsidRPr="00E774CB" w:rsidRDefault="00F840DC" w:rsidP="004761A7">
            <w:pPr>
              <w:jc w:val="center"/>
            </w:pPr>
            <w:r w:rsidRPr="00E774CB">
              <w:t>5</w:t>
            </w:r>
          </w:p>
        </w:tc>
        <w:tc>
          <w:tcPr>
            <w:tcW w:w="709" w:type="dxa"/>
          </w:tcPr>
          <w:p w:rsidR="004761A7" w:rsidRPr="00E774CB" w:rsidRDefault="00F840DC" w:rsidP="004761A7">
            <w:pPr>
              <w:jc w:val="center"/>
            </w:pPr>
            <w:r w:rsidRPr="00E774CB">
              <w:t>6</w:t>
            </w:r>
          </w:p>
          <w:p w:rsidR="00F840DC" w:rsidRPr="00E774CB" w:rsidRDefault="00F840DC" w:rsidP="004761A7">
            <w:pPr>
              <w:jc w:val="center"/>
            </w:pPr>
            <w:r w:rsidRPr="00E774CB">
              <w:t>2</w:t>
            </w:r>
          </w:p>
          <w:p w:rsidR="00F840DC" w:rsidRPr="00E774CB" w:rsidRDefault="00F840DC" w:rsidP="004761A7">
            <w:pPr>
              <w:jc w:val="center"/>
            </w:pPr>
            <w:r w:rsidRPr="00E774CB">
              <w:t>3</w:t>
            </w:r>
          </w:p>
          <w:p w:rsidR="00F840DC" w:rsidRPr="00E774CB" w:rsidRDefault="00F840DC" w:rsidP="004761A7">
            <w:pPr>
              <w:jc w:val="center"/>
            </w:pPr>
            <w:r w:rsidRPr="00E774CB">
              <w:t>4</w:t>
            </w:r>
          </w:p>
        </w:tc>
        <w:tc>
          <w:tcPr>
            <w:tcW w:w="697" w:type="dxa"/>
          </w:tcPr>
          <w:p w:rsidR="004761A7" w:rsidRPr="00E774CB" w:rsidRDefault="00F840DC" w:rsidP="004761A7">
            <w:pPr>
              <w:jc w:val="center"/>
            </w:pPr>
            <w:r w:rsidRPr="00E774CB">
              <w:t>2</w:t>
            </w:r>
          </w:p>
          <w:p w:rsidR="00F840DC" w:rsidRPr="00E774CB" w:rsidRDefault="00F840DC" w:rsidP="004761A7">
            <w:pPr>
              <w:jc w:val="center"/>
            </w:pPr>
            <w:r w:rsidRPr="00E774CB">
              <w:t>3</w:t>
            </w:r>
          </w:p>
          <w:p w:rsidR="00F840DC" w:rsidRPr="00E774CB" w:rsidRDefault="00F840DC" w:rsidP="004761A7">
            <w:pPr>
              <w:jc w:val="center"/>
            </w:pPr>
            <w:r w:rsidRPr="00E774CB">
              <w:t>4</w:t>
            </w:r>
          </w:p>
          <w:p w:rsidR="00F840DC" w:rsidRPr="00E774CB" w:rsidRDefault="00F840DC" w:rsidP="004761A7">
            <w:pPr>
              <w:jc w:val="center"/>
            </w:pPr>
            <w:r w:rsidRPr="00E774CB">
              <w:t>6</w:t>
            </w:r>
          </w:p>
        </w:tc>
        <w:tc>
          <w:tcPr>
            <w:tcW w:w="697" w:type="dxa"/>
          </w:tcPr>
          <w:p w:rsidR="004761A7" w:rsidRPr="00E774CB" w:rsidRDefault="00F840DC" w:rsidP="004761A7">
            <w:pPr>
              <w:jc w:val="center"/>
            </w:pPr>
            <w:r w:rsidRPr="00E774CB">
              <w:t>3</w:t>
            </w:r>
          </w:p>
          <w:p w:rsidR="00F840DC" w:rsidRPr="00E774CB" w:rsidRDefault="00F840DC" w:rsidP="004761A7">
            <w:pPr>
              <w:jc w:val="center"/>
            </w:pPr>
            <w:r w:rsidRPr="00E774CB">
              <w:t>4</w:t>
            </w:r>
          </w:p>
          <w:p w:rsidR="00F840DC" w:rsidRPr="00E774CB" w:rsidRDefault="00F840DC" w:rsidP="004761A7">
            <w:pPr>
              <w:jc w:val="center"/>
            </w:pPr>
            <w:r w:rsidRPr="00E774CB">
              <w:t>6</w:t>
            </w:r>
          </w:p>
          <w:p w:rsidR="00F840DC" w:rsidRPr="00E774CB" w:rsidRDefault="00F840DC" w:rsidP="004761A7">
            <w:pPr>
              <w:jc w:val="center"/>
            </w:pPr>
            <w:r w:rsidRPr="00E774CB">
              <w:t>2</w:t>
            </w:r>
          </w:p>
        </w:tc>
        <w:tc>
          <w:tcPr>
            <w:tcW w:w="697" w:type="dxa"/>
          </w:tcPr>
          <w:p w:rsidR="004761A7" w:rsidRPr="00E774CB" w:rsidRDefault="00F840DC" w:rsidP="004761A7">
            <w:pPr>
              <w:jc w:val="center"/>
            </w:pPr>
            <w:r w:rsidRPr="00E774CB">
              <w:t>4</w:t>
            </w:r>
          </w:p>
          <w:p w:rsidR="00F840DC" w:rsidRPr="00E774CB" w:rsidRDefault="00F840DC" w:rsidP="004761A7">
            <w:pPr>
              <w:jc w:val="center"/>
            </w:pPr>
            <w:r w:rsidRPr="00E774CB">
              <w:t>6</w:t>
            </w:r>
          </w:p>
          <w:p w:rsidR="00F840DC" w:rsidRPr="00E774CB" w:rsidRDefault="00F840DC" w:rsidP="004761A7">
            <w:pPr>
              <w:jc w:val="center"/>
            </w:pPr>
            <w:r w:rsidRPr="00E774CB">
              <w:t>2</w:t>
            </w:r>
          </w:p>
          <w:p w:rsidR="00F840DC" w:rsidRPr="00E774CB" w:rsidRDefault="00F840DC" w:rsidP="004761A7">
            <w:pPr>
              <w:jc w:val="center"/>
            </w:pPr>
            <w:r w:rsidRPr="00E774CB">
              <w:t>3</w:t>
            </w:r>
          </w:p>
        </w:tc>
        <w:tc>
          <w:tcPr>
            <w:tcW w:w="709" w:type="dxa"/>
          </w:tcPr>
          <w:p w:rsidR="004761A7" w:rsidRPr="00E774CB" w:rsidRDefault="00F840DC" w:rsidP="004761A7">
            <w:pPr>
              <w:jc w:val="center"/>
            </w:pPr>
            <w:r w:rsidRPr="00E774CB">
              <w:t>5</w:t>
            </w:r>
          </w:p>
          <w:p w:rsidR="00F840DC" w:rsidRPr="00E774CB" w:rsidRDefault="00F840DC" w:rsidP="004761A7">
            <w:pPr>
              <w:jc w:val="center"/>
            </w:pPr>
            <w:r w:rsidRPr="00E774CB">
              <w:t>2</w:t>
            </w:r>
          </w:p>
          <w:p w:rsidR="00F840DC" w:rsidRPr="00E774CB" w:rsidRDefault="00F840DC" w:rsidP="004761A7">
            <w:pPr>
              <w:jc w:val="center"/>
            </w:pPr>
            <w:r w:rsidRPr="00E774CB">
              <w:t>3</w:t>
            </w:r>
          </w:p>
          <w:p w:rsidR="00F840DC" w:rsidRPr="00E774CB" w:rsidRDefault="00F840DC" w:rsidP="004761A7">
            <w:pPr>
              <w:jc w:val="center"/>
            </w:pPr>
            <w:r w:rsidRPr="00E774CB">
              <w:t>6</w:t>
            </w:r>
          </w:p>
        </w:tc>
        <w:tc>
          <w:tcPr>
            <w:tcW w:w="696" w:type="dxa"/>
          </w:tcPr>
          <w:p w:rsidR="004761A7" w:rsidRPr="00E774CB" w:rsidRDefault="00F840DC" w:rsidP="004761A7">
            <w:pPr>
              <w:jc w:val="center"/>
            </w:pPr>
            <w:r w:rsidRPr="00E774CB">
              <w:t>2</w:t>
            </w:r>
          </w:p>
          <w:p w:rsidR="00F840DC" w:rsidRPr="00E774CB" w:rsidRDefault="00F840DC" w:rsidP="004761A7">
            <w:pPr>
              <w:jc w:val="center"/>
            </w:pPr>
            <w:r w:rsidRPr="00E774CB">
              <w:t>3</w:t>
            </w:r>
          </w:p>
          <w:p w:rsidR="00F840DC" w:rsidRPr="00E774CB" w:rsidRDefault="00F840DC" w:rsidP="004761A7">
            <w:pPr>
              <w:jc w:val="center"/>
            </w:pPr>
            <w:r w:rsidRPr="00E774CB">
              <w:t>6</w:t>
            </w:r>
          </w:p>
          <w:p w:rsidR="00F840DC" w:rsidRPr="00E774CB" w:rsidRDefault="00F840DC" w:rsidP="004761A7">
            <w:pPr>
              <w:jc w:val="center"/>
            </w:pPr>
            <w:r w:rsidRPr="00E774CB">
              <w:t>5</w:t>
            </w:r>
          </w:p>
        </w:tc>
        <w:tc>
          <w:tcPr>
            <w:tcW w:w="693" w:type="dxa"/>
          </w:tcPr>
          <w:p w:rsidR="004761A7" w:rsidRPr="00E774CB" w:rsidRDefault="00F840DC" w:rsidP="004761A7">
            <w:pPr>
              <w:jc w:val="center"/>
            </w:pPr>
            <w:r w:rsidRPr="00E774CB">
              <w:t>3</w:t>
            </w:r>
          </w:p>
          <w:p w:rsidR="00F840DC" w:rsidRPr="00E774CB" w:rsidRDefault="00F840DC" w:rsidP="004761A7">
            <w:pPr>
              <w:jc w:val="center"/>
            </w:pPr>
            <w:r w:rsidRPr="00E774CB">
              <w:t>6</w:t>
            </w:r>
          </w:p>
          <w:p w:rsidR="00F840DC" w:rsidRPr="00E774CB" w:rsidRDefault="00F840DC" w:rsidP="004761A7">
            <w:pPr>
              <w:jc w:val="center"/>
            </w:pPr>
            <w:r w:rsidRPr="00E774CB">
              <w:t>5</w:t>
            </w:r>
          </w:p>
          <w:p w:rsidR="00F840DC" w:rsidRPr="00E774CB" w:rsidRDefault="00F840DC" w:rsidP="004761A7">
            <w:pPr>
              <w:jc w:val="center"/>
            </w:pPr>
            <w:r w:rsidRPr="00E774CB">
              <w:t>2</w:t>
            </w:r>
          </w:p>
        </w:tc>
        <w:tc>
          <w:tcPr>
            <w:tcW w:w="696" w:type="dxa"/>
          </w:tcPr>
          <w:p w:rsidR="004761A7" w:rsidRPr="00E774CB" w:rsidRDefault="00F840DC" w:rsidP="004761A7">
            <w:pPr>
              <w:jc w:val="center"/>
            </w:pPr>
            <w:r w:rsidRPr="00E774CB">
              <w:t>6</w:t>
            </w:r>
          </w:p>
          <w:p w:rsidR="00F840DC" w:rsidRPr="00E774CB" w:rsidRDefault="00F840DC" w:rsidP="004761A7">
            <w:pPr>
              <w:jc w:val="center"/>
            </w:pPr>
            <w:r w:rsidRPr="00E774CB">
              <w:t>5</w:t>
            </w:r>
          </w:p>
          <w:p w:rsidR="00F840DC" w:rsidRPr="00E774CB" w:rsidRDefault="00F840DC" w:rsidP="004761A7">
            <w:pPr>
              <w:jc w:val="center"/>
            </w:pPr>
            <w:r w:rsidRPr="00E774CB">
              <w:t>2</w:t>
            </w:r>
          </w:p>
          <w:p w:rsidR="00F840DC" w:rsidRPr="00E774CB" w:rsidRDefault="00F840DC" w:rsidP="004761A7">
            <w:pPr>
              <w:jc w:val="center"/>
            </w:pPr>
            <w:r w:rsidRPr="00E774CB">
              <w:t>3</w:t>
            </w:r>
          </w:p>
        </w:tc>
      </w:tr>
      <w:tr w:rsidR="00F840DC" w:rsidRPr="00E774CB" w:rsidTr="00C75AA4">
        <w:trPr>
          <w:trHeight w:val="278"/>
        </w:trPr>
        <w:tc>
          <w:tcPr>
            <w:tcW w:w="1766" w:type="dxa"/>
          </w:tcPr>
          <w:p w:rsidR="00F840DC" w:rsidRPr="00E774CB" w:rsidRDefault="00F840DC" w:rsidP="00F840DC">
            <w:r w:rsidRPr="00E774CB">
              <w:t>Напряжение сети</w:t>
            </w:r>
          </w:p>
        </w:tc>
        <w:tc>
          <w:tcPr>
            <w:tcW w:w="1053" w:type="dxa"/>
          </w:tcPr>
          <w:p w:rsidR="00F840DC" w:rsidRPr="00E774CB" w:rsidRDefault="00F840DC" w:rsidP="00F840DC">
            <w:pPr>
              <w:rPr>
                <w:vertAlign w:val="subscript"/>
              </w:rPr>
            </w:pPr>
            <w:r w:rsidRPr="00E774CB">
              <w:rPr>
                <w:lang w:val="en-US"/>
              </w:rPr>
              <w:t>U</w:t>
            </w:r>
            <w:r w:rsidRPr="00E774CB">
              <w:rPr>
                <w:vertAlign w:val="subscript"/>
              </w:rPr>
              <w:t>к</w:t>
            </w:r>
          </w:p>
        </w:tc>
        <w:tc>
          <w:tcPr>
            <w:tcW w:w="1125" w:type="dxa"/>
          </w:tcPr>
          <w:p w:rsidR="00F840DC" w:rsidRPr="00E774CB" w:rsidRDefault="00F840DC" w:rsidP="00F840DC">
            <w:r w:rsidRPr="00E774CB">
              <w:t xml:space="preserve">    </w:t>
            </w:r>
            <w:proofErr w:type="spellStart"/>
            <w:r w:rsidRPr="00E774CB">
              <w:t>кВ</w:t>
            </w:r>
            <w:proofErr w:type="spellEnd"/>
          </w:p>
        </w:tc>
        <w:tc>
          <w:tcPr>
            <w:tcW w:w="694" w:type="dxa"/>
          </w:tcPr>
          <w:p w:rsidR="00F840DC" w:rsidRPr="00E774CB" w:rsidRDefault="00F840DC" w:rsidP="00F840DC">
            <w:pPr>
              <w:jc w:val="center"/>
            </w:pPr>
            <w:r w:rsidRPr="00E774CB">
              <w:t>35</w:t>
            </w:r>
          </w:p>
        </w:tc>
        <w:tc>
          <w:tcPr>
            <w:tcW w:w="695" w:type="dxa"/>
          </w:tcPr>
          <w:p w:rsidR="00F840DC" w:rsidRPr="00E774CB" w:rsidRDefault="00F840DC" w:rsidP="00F840DC">
            <w:pPr>
              <w:jc w:val="center"/>
            </w:pPr>
            <w:r w:rsidRPr="00E774CB">
              <w:t>35</w:t>
            </w:r>
          </w:p>
        </w:tc>
        <w:tc>
          <w:tcPr>
            <w:tcW w:w="696"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696"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709"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697" w:type="dxa"/>
          </w:tcPr>
          <w:p w:rsidR="00F840DC" w:rsidRPr="00E774CB" w:rsidRDefault="00F840DC" w:rsidP="00F840DC">
            <w:pPr>
              <w:jc w:val="center"/>
            </w:pPr>
            <w:r w:rsidRPr="00E774CB">
              <w:t>35</w:t>
            </w:r>
          </w:p>
        </w:tc>
        <w:tc>
          <w:tcPr>
            <w:tcW w:w="709" w:type="dxa"/>
          </w:tcPr>
          <w:p w:rsidR="00F840DC" w:rsidRPr="00E774CB" w:rsidRDefault="00F840DC" w:rsidP="00F840DC">
            <w:pPr>
              <w:jc w:val="center"/>
            </w:pPr>
            <w:r w:rsidRPr="00E774CB">
              <w:t>35</w:t>
            </w:r>
          </w:p>
        </w:tc>
        <w:tc>
          <w:tcPr>
            <w:tcW w:w="696" w:type="dxa"/>
          </w:tcPr>
          <w:p w:rsidR="00F840DC" w:rsidRPr="00E774CB" w:rsidRDefault="00F840DC" w:rsidP="00F840DC">
            <w:pPr>
              <w:jc w:val="center"/>
            </w:pPr>
            <w:r w:rsidRPr="00E774CB">
              <w:t>35</w:t>
            </w:r>
          </w:p>
        </w:tc>
        <w:tc>
          <w:tcPr>
            <w:tcW w:w="693" w:type="dxa"/>
          </w:tcPr>
          <w:p w:rsidR="00F840DC" w:rsidRPr="00E774CB" w:rsidRDefault="00F840DC" w:rsidP="00F840DC">
            <w:pPr>
              <w:jc w:val="center"/>
            </w:pPr>
            <w:r w:rsidRPr="00E774CB">
              <w:t>35</w:t>
            </w:r>
          </w:p>
        </w:tc>
        <w:tc>
          <w:tcPr>
            <w:tcW w:w="696" w:type="dxa"/>
          </w:tcPr>
          <w:p w:rsidR="00F840DC" w:rsidRPr="00E774CB" w:rsidRDefault="00F840DC" w:rsidP="00F840DC">
            <w:pPr>
              <w:jc w:val="center"/>
            </w:pPr>
            <w:r w:rsidRPr="00E774CB">
              <w:t>35</w:t>
            </w:r>
          </w:p>
        </w:tc>
      </w:tr>
    </w:tbl>
    <w:p w:rsidR="00D67FE9" w:rsidRPr="00E774CB" w:rsidRDefault="00D67FE9" w:rsidP="00D67FE9">
      <w:pPr>
        <w:rPr>
          <w:sz w:val="28"/>
          <w:szCs w:val="28"/>
        </w:rPr>
      </w:pPr>
    </w:p>
    <w:p w:rsidR="00C75AA4" w:rsidRDefault="00C75AA4" w:rsidP="00D67FE9">
      <w:pPr>
        <w:rPr>
          <w:sz w:val="28"/>
          <w:szCs w:val="28"/>
        </w:rPr>
      </w:pPr>
    </w:p>
    <w:p w:rsidR="00F72CA0" w:rsidRDefault="00F72CA0" w:rsidP="00D67FE9">
      <w:pPr>
        <w:rPr>
          <w:sz w:val="28"/>
          <w:szCs w:val="28"/>
        </w:rPr>
        <w:sectPr w:rsidR="00F72CA0" w:rsidSect="00F72CA0">
          <w:pgSz w:w="16838" w:h="11906" w:orient="landscape"/>
          <w:pgMar w:top="851" w:right="1134" w:bottom="1560" w:left="1134" w:header="709" w:footer="709" w:gutter="0"/>
          <w:cols w:space="708"/>
          <w:docGrid w:linePitch="360"/>
        </w:sectPr>
      </w:pPr>
    </w:p>
    <w:p w:rsidR="00320DDD" w:rsidRPr="00E774CB" w:rsidRDefault="00320DDD" w:rsidP="00320DDD">
      <w:pPr>
        <w:spacing w:line="360" w:lineRule="auto"/>
        <w:jc w:val="center"/>
        <w:rPr>
          <w:b/>
        </w:rPr>
      </w:pPr>
      <w:r w:rsidRPr="00E774CB">
        <w:rPr>
          <w:b/>
        </w:rPr>
        <w:lastRenderedPageBreak/>
        <w:t>Используемая литература</w:t>
      </w:r>
    </w:p>
    <w:p w:rsidR="00745DF7" w:rsidRPr="00E774CB" w:rsidRDefault="00745DF7" w:rsidP="00320DDD">
      <w:pPr>
        <w:spacing w:line="360" w:lineRule="auto"/>
        <w:jc w:val="center"/>
        <w:rPr>
          <w:b/>
        </w:rPr>
      </w:pPr>
    </w:p>
    <w:p w:rsidR="00320DDD" w:rsidRPr="00E774CB" w:rsidRDefault="00320DDD" w:rsidP="0086231F">
      <w:pPr>
        <w:pStyle w:val="a4"/>
        <w:tabs>
          <w:tab w:val="left" w:pos="426"/>
        </w:tabs>
        <w:spacing w:line="360" w:lineRule="auto"/>
        <w:ind w:left="426"/>
        <w:contextualSpacing w:val="0"/>
        <w:jc w:val="both"/>
      </w:pPr>
      <w:r w:rsidRPr="00E774CB">
        <w:t>1. Рожкова Л.Д., Козулин В.С. «Электрооборудование станций и подстанций». М.: Издательский центр «Академия», 2013г. -448с.</w:t>
      </w:r>
    </w:p>
    <w:p w:rsidR="00320DDD" w:rsidRPr="00E774CB" w:rsidRDefault="00320DDD" w:rsidP="00E774CB">
      <w:pPr>
        <w:pStyle w:val="a4"/>
        <w:spacing w:line="360" w:lineRule="auto"/>
        <w:ind w:left="426"/>
        <w:contextualSpacing w:val="0"/>
        <w:jc w:val="both"/>
      </w:pPr>
      <w:r w:rsidRPr="00E774CB">
        <w:t xml:space="preserve">2.Правила устройства электроустановок- 7-е издание. – М.: Издательство </w:t>
      </w:r>
      <w:proofErr w:type="spellStart"/>
      <w:r w:rsidRPr="00E774CB">
        <w:t>Кнорус</w:t>
      </w:r>
      <w:proofErr w:type="spellEnd"/>
      <w:r w:rsidRPr="00E774CB">
        <w:t>, 2015. – 488 с.</w:t>
      </w:r>
    </w:p>
    <w:p w:rsidR="00320DDD" w:rsidRPr="00E774CB" w:rsidRDefault="00320DDD" w:rsidP="0086231F">
      <w:pPr>
        <w:pStyle w:val="a4"/>
        <w:spacing w:line="360" w:lineRule="auto"/>
        <w:ind w:left="426"/>
        <w:contextualSpacing w:val="0"/>
        <w:jc w:val="both"/>
      </w:pPr>
      <w:r w:rsidRPr="00E774CB">
        <w:t xml:space="preserve">3. Справочник по проектированию электрических сетей под ред. </w:t>
      </w:r>
      <w:proofErr w:type="spellStart"/>
      <w:r w:rsidRPr="00E774CB">
        <w:t>Д.Л.Файбисовича</w:t>
      </w:r>
      <w:proofErr w:type="spellEnd"/>
      <w:r w:rsidRPr="00E774CB">
        <w:t>.- М.: ЭНАС, 2013. - 376 с.</w:t>
      </w:r>
    </w:p>
    <w:p w:rsidR="00320DDD" w:rsidRPr="00E774CB" w:rsidRDefault="00320DDD" w:rsidP="0086231F">
      <w:pPr>
        <w:pStyle w:val="a4"/>
        <w:spacing w:line="360" w:lineRule="auto"/>
        <w:ind w:left="426"/>
        <w:contextualSpacing w:val="0"/>
        <w:jc w:val="both"/>
      </w:pPr>
      <w:r w:rsidRPr="00E774CB">
        <w:t xml:space="preserve">4. </w:t>
      </w:r>
      <w:proofErr w:type="spellStart"/>
      <w:r w:rsidRPr="00E774CB">
        <w:t>Лыкин</w:t>
      </w:r>
      <w:proofErr w:type="spellEnd"/>
      <w:r w:rsidRPr="00E774CB">
        <w:t xml:space="preserve"> А.В. Электрические системы и сети: учебник </w:t>
      </w:r>
      <w:proofErr w:type="spellStart"/>
      <w:r w:rsidRPr="00E774CB">
        <w:t>А.В.Лыкин</w:t>
      </w:r>
      <w:proofErr w:type="spellEnd"/>
      <w:r w:rsidRPr="00E774CB">
        <w:t xml:space="preserve"> – М.: Логос, 2014. – 254 с.</w:t>
      </w:r>
    </w:p>
    <w:p w:rsidR="00320DDD" w:rsidRPr="00E774CB" w:rsidRDefault="00E260C6" w:rsidP="0086231F">
      <w:pPr>
        <w:pStyle w:val="a4"/>
        <w:spacing w:line="360" w:lineRule="auto"/>
        <w:ind w:left="426"/>
        <w:contextualSpacing w:val="0"/>
        <w:jc w:val="both"/>
      </w:pPr>
      <w:r w:rsidRPr="00E774CB">
        <w:t>5. Турова Н. С. Учебное пособие. Сборник справочных материалов для самостоятельной работы студентов по специальным дисциплинам энергетического профиля: учебное пособие. – В.: ГБПОУ «ВЭК», 2016. – 55с.</w:t>
      </w:r>
    </w:p>
    <w:p w:rsidR="00C75AA4" w:rsidRDefault="00C75AA4" w:rsidP="00D67FE9">
      <w:pPr>
        <w:rPr>
          <w:sz w:val="28"/>
          <w:szCs w:val="28"/>
        </w:rPr>
      </w:pPr>
    </w:p>
    <w:p w:rsidR="00C75AA4" w:rsidRPr="00B83AE6" w:rsidRDefault="00C75AA4" w:rsidP="00D67FE9">
      <w:pPr>
        <w:rPr>
          <w:sz w:val="28"/>
          <w:szCs w:val="28"/>
        </w:rPr>
      </w:pPr>
    </w:p>
    <w:sectPr w:rsidR="00C75AA4" w:rsidRPr="00B83AE6" w:rsidSect="0086231F">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06A" w:rsidRDefault="0068106A" w:rsidP="005F3B09">
      <w:r>
        <w:separator/>
      </w:r>
    </w:p>
  </w:endnote>
  <w:endnote w:type="continuationSeparator" w:id="0">
    <w:p w:rsidR="0068106A" w:rsidRDefault="0068106A" w:rsidP="005F3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OST type B">
    <w:panose1 w:val="020B0500000000000000"/>
    <w:charset w:val="00"/>
    <w:family w:val="swiss"/>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5790684"/>
      <w:docPartObj>
        <w:docPartGallery w:val="Page Numbers (Bottom of Page)"/>
        <w:docPartUnique/>
      </w:docPartObj>
    </w:sdtPr>
    <w:sdtEndPr/>
    <w:sdtContent>
      <w:p w:rsidR="00973538" w:rsidRDefault="00973538">
        <w:pPr>
          <w:pStyle w:val="aa"/>
          <w:jc w:val="center"/>
        </w:pPr>
        <w:r>
          <w:fldChar w:fldCharType="begin"/>
        </w:r>
        <w:r>
          <w:instrText>PAGE   \* MERGEFORMAT</w:instrText>
        </w:r>
        <w:r>
          <w:fldChar w:fldCharType="separate"/>
        </w:r>
        <w:r w:rsidR="001F1604">
          <w:rPr>
            <w:noProof/>
          </w:rPr>
          <w:t>3</w:t>
        </w:r>
        <w:r>
          <w:fldChar w:fldCharType="end"/>
        </w:r>
      </w:p>
    </w:sdtContent>
  </w:sdt>
  <w:p w:rsidR="00D45B51" w:rsidRDefault="00D45B5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06A" w:rsidRDefault="0068106A" w:rsidP="005F3B09">
      <w:r>
        <w:separator/>
      </w:r>
    </w:p>
  </w:footnote>
  <w:footnote w:type="continuationSeparator" w:id="0">
    <w:p w:rsidR="0068106A" w:rsidRDefault="0068106A" w:rsidP="005F3B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37CA2"/>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FC36B4F"/>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1EB13CD"/>
    <w:multiLevelType w:val="multilevel"/>
    <w:tmpl w:val="E7565150"/>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1320"/>
        </w:tabs>
        <w:ind w:left="1320" w:hanging="420"/>
      </w:pPr>
      <w:rPr>
        <w:rFonts w:hint="default"/>
      </w:rPr>
    </w:lvl>
    <w:lvl w:ilvl="2">
      <w:start w:val="1"/>
      <w:numFmt w:val="decimal"/>
      <w:isLgl/>
      <w:lvlText w:val="%1.%2.%3."/>
      <w:lvlJc w:val="left"/>
      <w:pPr>
        <w:tabs>
          <w:tab w:val="num" w:pos="1680"/>
        </w:tabs>
        <w:ind w:left="1680" w:hanging="720"/>
      </w:pPr>
      <w:rPr>
        <w:rFonts w:hint="default"/>
      </w:rPr>
    </w:lvl>
    <w:lvl w:ilvl="3">
      <w:start w:val="1"/>
      <w:numFmt w:val="decimal"/>
      <w:isLgl/>
      <w:lvlText w:val="%1.%2.%3.%4."/>
      <w:lvlJc w:val="left"/>
      <w:pPr>
        <w:tabs>
          <w:tab w:val="num" w:pos="2160"/>
        </w:tabs>
        <w:ind w:left="2160" w:hanging="720"/>
      </w:pPr>
      <w:rPr>
        <w:rFonts w:hint="default"/>
      </w:rPr>
    </w:lvl>
    <w:lvl w:ilvl="4">
      <w:start w:val="1"/>
      <w:numFmt w:val="decimal"/>
      <w:isLgl/>
      <w:lvlText w:val="%1.%2.%3.%4.%5."/>
      <w:lvlJc w:val="left"/>
      <w:pPr>
        <w:tabs>
          <w:tab w:val="num" w:pos="3000"/>
        </w:tabs>
        <w:ind w:left="3000" w:hanging="1080"/>
      </w:pPr>
      <w:rPr>
        <w:rFonts w:hint="default"/>
      </w:rPr>
    </w:lvl>
    <w:lvl w:ilvl="5">
      <w:start w:val="1"/>
      <w:numFmt w:val="decimal"/>
      <w:isLgl/>
      <w:lvlText w:val="%1.%2.%3.%4.%5.%6."/>
      <w:lvlJc w:val="left"/>
      <w:pPr>
        <w:tabs>
          <w:tab w:val="num" w:pos="3480"/>
        </w:tabs>
        <w:ind w:left="3480" w:hanging="1080"/>
      </w:pPr>
      <w:rPr>
        <w:rFonts w:hint="default"/>
      </w:rPr>
    </w:lvl>
    <w:lvl w:ilvl="6">
      <w:start w:val="1"/>
      <w:numFmt w:val="decimal"/>
      <w:isLgl/>
      <w:lvlText w:val="%1.%2.%3.%4.%5.%6.%7."/>
      <w:lvlJc w:val="left"/>
      <w:pPr>
        <w:tabs>
          <w:tab w:val="num" w:pos="4320"/>
        </w:tabs>
        <w:ind w:left="4320" w:hanging="1440"/>
      </w:pPr>
      <w:rPr>
        <w:rFonts w:hint="default"/>
      </w:rPr>
    </w:lvl>
    <w:lvl w:ilvl="7">
      <w:start w:val="1"/>
      <w:numFmt w:val="decimal"/>
      <w:isLgl/>
      <w:lvlText w:val="%1.%2.%3.%4.%5.%6.%7.%8."/>
      <w:lvlJc w:val="left"/>
      <w:pPr>
        <w:tabs>
          <w:tab w:val="num" w:pos="4800"/>
        </w:tabs>
        <w:ind w:left="4800" w:hanging="1440"/>
      </w:pPr>
      <w:rPr>
        <w:rFonts w:hint="default"/>
      </w:rPr>
    </w:lvl>
    <w:lvl w:ilvl="8">
      <w:start w:val="1"/>
      <w:numFmt w:val="decimal"/>
      <w:isLgl/>
      <w:lvlText w:val="%1.%2.%3.%4.%5.%6.%7.%8.%9."/>
      <w:lvlJc w:val="left"/>
      <w:pPr>
        <w:tabs>
          <w:tab w:val="num" w:pos="5640"/>
        </w:tabs>
        <w:ind w:left="5640" w:hanging="1800"/>
      </w:pPr>
      <w:rPr>
        <w:rFonts w:hint="default"/>
      </w:rPr>
    </w:lvl>
  </w:abstractNum>
  <w:abstractNum w:abstractNumId="3">
    <w:nsid w:val="1E7D564B"/>
    <w:multiLevelType w:val="hybridMultilevel"/>
    <w:tmpl w:val="7D385AAE"/>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52D5E6F"/>
    <w:multiLevelType w:val="hybridMultilevel"/>
    <w:tmpl w:val="BA747502"/>
    <w:lvl w:ilvl="0" w:tplc="C016864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00D164B"/>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32A51981"/>
    <w:multiLevelType w:val="hybridMultilevel"/>
    <w:tmpl w:val="C3BEF170"/>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32EB31AB"/>
    <w:multiLevelType w:val="hybridMultilevel"/>
    <w:tmpl w:val="636468E8"/>
    <w:lvl w:ilvl="0" w:tplc="85BE619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3A214817"/>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1B92483"/>
    <w:multiLevelType w:val="hybridMultilevel"/>
    <w:tmpl w:val="D7A69898"/>
    <w:lvl w:ilvl="0" w:tplc="C0168644">
      <w:numFmt w:val="bullet"/>
      <w:lvlText w:val="-"/>
      <w:lvlJc w:val="left"/>
      <w:pPr>
        <w:ind w:left="2291" w:hanging="360"/>
      </w:pPr>
      <w:rPr>
        <w:rFonts w:ascii="Times New Roman" w:hAnsi="Times New Roman" w:cs="Times New Roman" w:hint="default"/>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10">
    <w:nsid w:val="47746EF5"/>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48094028"/>
    <w:multiLevelType w:val="hybridMultilevel"/>
    <w:tmpl w:val="061E1052"/>
    <w:lvl w:ilvl="0" w:tplc="C016864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54877F53"/>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580F0229"/>
    <w:multiLevelType w:val="hybridMultilevel"/>
    <w:tmpl w:val="5CBC2F66"/>
    <w:lvl w:ilvl="0" w:tplc="08CCC260">
      <w:start w:val="2"/>
      <w:numFmt w:val="decimal"/>
      <w:lvlText w:val="%1."/>
      <w:lvlJc w:val="left"/>
      <w:pPr>
        <w:tabs>
          <w:tab w:val="num" w:pos="2085"/>
        </w:tabs>
        <w:ind w:left="2085" w:hanging="360"/>
      </w:pPr>
      <w:rPr>
        <w:rFonts w:hint="default"/>
      </w:rPr>
    </w:lvl>
    <w:lvl w:ilvl="1" w:tplc="04190019" w:tentative="1">
      <w:start w:val="1"/>
      <w:numFmt w:val="lowerLetter"/>
      <w:lvlText w:val="%2."/>
      <w:lvlJc w:val="left"/>
      <w:pPr>
        <w:tabs>
          <w:tab w:val="num" w:pos="2805"/>
        </w:tabs>
        <w:ind w:left="2805" w:hanging="360"/>
      </w:pPr>
    </w:lvl>
    <w:lvl w:ilvl="2" w:tplc="0419001B" w:tentative="1">
      <w:start w:val="1"/>
      <w:numFmt w:val="lowerRoman"/>
      <w:lvlText w:val="%3."/>
      <w:lvlJc w:val="right"/>
      <w:pPr>
        <w:tabs>
          <w:tab w:val="num" w:pos="3525"/>
        </w:tabs>
        <w:ind w:left="3525" w:hanging="180"/>
      </w:pPr>
    </w:lvl>
    <w:lvl w:ilvl="3" w:tplc="0419000F" w:tentative="1">
      <w:start w:val="1"/>
      <w:numFmt w:val="decimal"/>
      <w:lvlText w:val="%4."/>
      <w:lvlJc w:val="left"/>
      <w:pPr>
        <w:tabs>
          <w:tab w:val="num" w:pos="4245"/>
        </w:tabs>
        <w:ind w:left="4245" w:hanging="360"/>
      </w:pPr>
    </w:lvl>
    <w:lvl w:ilvl="4" w:tplc="04190019" w:tentative="1">
      <w:start w:val="1"/>
      <w:numFmt w:val="lowerLetter"/>
      <w:lvlText w:val="%5."/>
      <w:lvlJc w:val="left"/>
      <w:pPr>
        <w:tabs>
          <w:tab w:val="num" w:pos="4965"/>
        </w:tabs>
        <w:ind w:left="4965" w:hanging="360"/>
      </w:pPr>
    </w:lvl>
    <w:lvl w:ilvl="5" w:tplc="0419001B" w:tentative="1">
      <w:start w:val="1"/>
      <w:numFmt w:val="lowerRoman"/>
      <w:lvlText w:val="%6."/>
      <w:lvlJc w:val="right"/>
      <w:pPr>
        <w:tabs>
          <w:tab w:val="num" w:pos="5685"/>
        </w:tabs>
        <w:ind w:left="5685" w:hanging="180"/>
      </w:pPr>
    </w:lvl>
    <w:lvl w:ilvl="6" w:tplc="0419000F" w:tentative="1">
      <w:start w:val="1"/>
      <w:numFmt w:val="decimal"/>
      <w:lvlText w:val="%7."/>
      <w:lvlJc w:val="left"/>
      <w:pPr>
        <w:tabs>
          <w:tab w:val="num" w:pos="6405"/>
        </w:tabs>
        <w:ind w:left="6405" w:hanging="360"/>
      </w:pPr>
    </w:lvl>
    <w:lvl w:ilvl="7" w:tplc="04190019" w:tentative="1">
      <w:start w:val="1"/>
      <w:numFmt w:val="lowerLetter"/>
      <w:lvlText w:val="%8."/>
      <w:lvlJc w:val="left"/>
      <w:pPr>
        <w:tabs>
          <w:tab w:val="num" w:pos="7125"/>
        </w:tabs>
        <w:ind w:left="7125" w:hanging="360"/>
      </w:pPr>
    </w:lvl>
    <w:lvl w:ilvl="8" w:tplc="0419001B" w:tentative="1">
      <w:start w:val="1"/>
      <w:numFmt w:val="lowerRoman"/>
      <w:lvlText w:val="%9."/>
      <w:lvlJc w:val="right"/>
      <w:pPr>
        <w:tabs>
          <w:tab w:val="num" w:pos="7845"/>
        </w:tabs>
        <w:ind w:left="7845" w:hanging="180"/>
      </w:pPr>
    </w:lvl>
  </w:abstractNum>
  <w:abstractNum w:abstractNumId="14">
    <w:nsid w:val="5D913F6A"/>
    <w:multiLevelType w:val="hybridMultilevel"/>
    <w:tmpl w:val="C728C448"/>
    <w:lvl w:ilvl="0" w:tplc="C1845A5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6BB36E05"/>
    <w:multiLevelType w:val="hybridMultilevel"/>
    <w:tmpl w:val="4E1AC1D0"/>
    <w:lvl w:ilvl="0" w:tplc="C016864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2835AF9"/>
    <w:multiLevelType w:val="hybridMultilevel"/>
    <w:tmpl w:val="B8F65E2E"/>
    <w:lvl w:ilvl="0" w:tplc="81565E80">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7C6805AF"/>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7EB70615"/>
    <w:multiLevelType w:val="hybridMultilevel"/>
    <w:tmpl w:val="C026E3F2"/>
    <w:lvl w:ilvl="0" w:tplc="F29A91A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6"/>
  </w:num>
  <w:num w:numId="2">
    <w:abstractNumId w:val="3"/>
  </w:num>
  <w:num w:numId="3">
    <w:abstractNumId w:val="12"/>
  </w:num>
  <w:num w:numId="4">
    <w:abstractNumId w:val="13"/>
  </w:num>
  <w:num w:numId="5">
    <w:abstractNumId w:val="6"/>
  </w:num>
  <w:num w:numId="6">
    <w:abstractNumId w:val="7"/>
  </w:num>
  <w:num w:numId="7">
    <w:abstractNumId w:val="2"/>
  </w:num>
  <w:num w:numId="8">
    <w:abstractNumId w:val="5"/>
  </w:num>
  <w:num w:numId="9">
    <w:abstractNumId w:val="0"/>
  </w:num>
  <w:num w:numId="10">
    <w:abstractNumId w:val="18"/>
  </w:num>
  <w:num w:numId="11">
    <w:abstractNumId w:val="10"/>
  </w:num>
  <w:num w:numId="12">
    <w:abstractNumId w:val="8"/>
  </w:num>
  <w:num w:numId="13">
    <w:abstractNumId w:val="17"/>
  </w:num>
  <w:num w:numId="14">
    <w:abstractNumId w:val="1"/>
  </w:num>
  <w:num w:numId="15">
    <w:abstractNumId w:val="9"/>
  </w:num>
  <w:num w:numId="16">
    <w:abstractNumId w:val="15"/>
  </w:num>
  <w:num w:numId="17">
    <w:abstractNumId w:val="11"/>
  </w:num>
  <w:num w:numId="18">
    <w:abstractNumId w:val="4"/>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7633A"/>
    <w:rsid w:val="00002FA6"/>
    <w:rsid w:val="000364C2"/>
    <w:rsid w:val="0007115F"/>
    <w:rsid w:val="00076378"/>
    <w:rsid w:val="00076F5C"/>
    <w:rsid w:val="00081F67"/>
    <w:rsid w:val="00087234"/>
    <w:rsid w:val="000916D7"/>
    <w:rsid w:val="000A3A97"/>
    <w:rsid w:val="000B3794"/>
    <w:rsid w:val="000B7603"/>
    <w:rsid w:val="000C598C"/>
    <w:rsid w:val="000D055B"/>
    <w:rsid w:val="000D5E61"/>
    <w:rsid w:val="000E27B0"/>
    <w:rsid w:val="0014322F"/>
    <w:rsid w:val="00155962"/>
    <w:rsid w:val="00162CCD"/>
    <w:rsid w:val="00173DBA"/>
    <w:rsid w:val="001B2418"/>
    <w:rsid w:val="001B3CE7"/>
    <w:rsid w:val="001C21C8"/>
    <w:rsid w:val="001E4B1B"/>
    <w:rsid w:val="001F1604"/>
    <w:rsid w:val="001F25B6"/>
    <w:rsid w:val="00210C95"/>
    <w:rsid w:val="00211CF3"/>
    <w:rsid w:val="00275FC7"/>
    <w:rsid w:val="00284D40"/>
    <w:rsid w:val="00287D56"/>
    <w:rsid w:val="002A7EEA"/>
    <w:rsid w:val="002B4333"/>
    <w:rsid w:val="002E58B5"/>
    <w:rsid w:val="002F2526"/>
    <w:rsid w:val="00320DDD"/>
    <w:rsid w:val="00355C68"/>
    <w:rsid w:val="003613C7"/>
    <w:rsid w:val="003729B2"/>
    <w:rsid w:val="0037633A"/>
    <w:rsid w:val="00380524"/>
    <w:rsid w:val="00390460"/>
    <w:rsid w:val="00397BC2"/>
    <w:rsid w:val="003A13CD"/>
    <w:rsid w:val="003A664E"/>
    <w:rsid w:val="003C5C7C"/>
    <w:rsid w:val="003C72EB"/>
    <w:rsid w:val="003E3AE7"/>
    <w:rsid w:val="003E6630"/>
    <w:rsid w:val="003F296D"/>
    <w:rsid w:val="004240BB"/>
    <w:rsid w:val="00453D49"/>
    <w:rsid w:val="004761A7"/>
    <w:rsid w:val="004833E2"/>
    <w:rsid w:val="00492F6B"/>
    <w:rsid w:val="004A3702"/>
    <w:rsid w:val="004C161D"/>
    <w:rsid w:val="004E6DE9"/>
    <w:rsid w:val="004E7389"/>
    <w:rsid w:val="005016D5"/>
    <w:rsid w:val="005025EE"/>
    <w:rsid w:val="005123F6"/>
    <w:rsid w:val="005172E5"/>
    <w:rsid w:val="005348EA"/>
    <w:rsid w:val="005409D3"/>
    <w:rsid w:val="0055308B"/>
    <w:rsid w:val="00553939"/>
    <w:rsid w:val="0056444F"/>
    <w:rsid w:val="00583673"/>
    <w:rsid w:val="00583E02"/>
    <w:rsid w:val="005A7E27"/>
    <w:rsid w:val="005C5A17"/>
    <w:rsid w:val="005D4606"/>
    <w:rsid w:val="005D5296"/>
    <w:rsid w:val="005E161E"/>
    <w:rsid w:val="005F254B"/>
    <w:rsid w:val="005F3B09"/>
    <w:rsid w:val="005F76AA"/>
    <w:rsid w:val="00615EFE"/>
    <w:rsid w:val="00616577"/>
    <w:rsid w:val="006214D5"/>
    <w:rsid w:val="0062587B"/>
    <w:rsid w:val="00641015"/>
    <w:rsid w:val="00643D70"/>
    <w:rsid w:val="00653AF9"/>
    <w:rsid w:val="006808C2"/>
    <w:rsid w:val="0068106A"/>
    <w:rsid w:val="00683BDE"/>
    <w:rsid w:val="00696841"/>
    <w:rsid w:val="006D1CBE"/>
    <w:rsid w:val="006D4B37"/>
    <w:rsid w:val="006E215C"/>
    <w:rsid w:val="006E5061"/>
    <w:rsid w:val="006F2645"/>
    <w:rsid w:val="00701F84"/>
    <w:rsid w:val="00733240"/>
    <w:rsid w:val="00745369"/>
    <w:rsid w:val="00745DF7"/>
    <w:rsid w:val="00756265"/>
    <w:rsid w:val="0076424E"/>
    <w:rsid w:val="007709C9"/>
    <w:rsid w:val="007743BA"/>
    <w:rsid w:val="007821A2"/>
    <w:rsid w:val="00785526"/>
    <w:rsid w:val="007960F4"/>
    <w:rsid w:val="007A6729"/>
    <w:rsid w:val="007B5244"/>
    <w:rsid w:val="007E3962"/>
    <w:rsid w:val="00804598"/>
    <w:rsid w:val="00823107"/>
    <w:rsid w:val="00827501"/>
    <w:rsid w:val="00832FAD"/>
    <w:rsid w:val="00833D55"/>
    <w:rsid w:val="00833FA1"/>
    <w:rsid w:val="00834E67"/>
    <w:rsid w:val="0086231F"/>
    <w:rsid w:val="00880D22"/>
    <w:rsid w:val="008D7052"/>
    <w:rsid w:val="008E3371"/>
    <w:rsid w:val="008F3CE4"/>
    <w:rsid w:val="008F447B"/>
    <w:rsid w:val="00901005"/>
    <w:rsid w:val="00904176"/>
    <w:rsid w:val="009062F0"/>
    <w:rsid w:val="00906BDF"/>
    <w:rsid w:val="00956A5A"/>
    <w:rsid w:val="00967BBD"/>
    <w:rsid w:val="00973538"/>
    <w:rsid w:val="009A27F6"/>
    <w:rsid w:val="009B3A5E"/>
    <w:rsid w:val="009C73A6"/>
    <w:rsid w:val="009D03F3"/>
    <w:rsid w:val="009F12BC"/>
    <w:rsid w:val="00A32E98"/>
    <w:rsid w:val="00A377C9"/>
    <w:rsid w:val="00A431A6"/>
    <w:rsid w:val="00A5348C"/>
    <w:rsid w:val="00A62FAF"/>
    <w:rsid w:val="00A721D1"/>
    <w:rsid w:val="00A7669E"/>
    <w:rsid w:val="00A77303"/>
    <w:rsid w:val="00A834C1"/>
    <w:rsid w:val="00A90659"/>
    <w:rsid w:val="00AA3DA8"/>
    <w:rsid w:val="00AB4677"/>
    <w:rsid w:val="00AB7F11"/>
    <w:rsid w:val="00AE61B4"/>
    <w:rsid w:val="00B0692F"/>
    <w:rsid w:val="00B1669C"/>
    <w:rsid w:val="00B23CF7"/>
    <w:rsid w:val="00B26098"/>
    <w:rsid w:val="00B4723C"/>
    <w:rsid w:val="00B71AD9"/>
    <w:rsid w:val="00B83AE6"/>
    <w:rsid w:val="00BA472B"/>
    <w:rsid w:val="00BA4961"/>
    <w:rsid w:val="00BB086B"/>
    <w:rsid w:val="00BB7C4E"/>
    <w:rsid w:val="00BF0B8C"/>
    <w:rsid w:val="00C40368"/>
    <w:rsid w:val="00C61DCF"/>
    <w:rsid w:val="00C66D3F"/>
    <w:rsid w:val="00C724D3"/>
    <w:rsid w:val="00C72C82"/>
    <w:rsid w:val="00C75AA4"/>
    <w:rsid w:val="00C93454"/>
    <w:rsid w:val="00CA1F68"/>
    <w:rsid w:val="00CB1386"/>
    <w:rsid w:val="00CD059B"/>
    <w:rsid w:val="00CD39BF"/>
    <w:rsid w:val="00CE52EC"/>
    <w:rsid w:val="00D2109C"/>
    <w:rsid w:val="00D27D79"/>
    <w:rsid w:val="00D334BE"/>
    <w:rsid w:val="00D34AA0"/>
    <w:rsid w:val="00D43F6E"/>
    <w:rsid w:val="00D45B51"/>
    <w:rsid w:val="00D51890"/>
    <w:rsid w:val="00D65EDA"/>
    <w:rsid w:val="00D67FE9"/>
    <w:rsid w:val="00D708BF"/>
    <w:rsid w:val="00D90BBE"/>
    <w:rsid w:val="00D93761"/>
    <w:rsid w:val="00DA3470"/>
    <w:rsid w:val="00DD3281"/>
    <w:rsid w:val="00DD4741"/>
    <w:rsid w:val="00DD5FC2"/>
    <w:rsid w:val="00DD68FF"/>
    <w:rsid w:val="00E03635"/>
    <w:rsid w:val="00E12CF0"/>
    <w:rsid w:val="00E260C6"/>
    <w:rsid w:val="00E768F9"/>
    <w:rsid w:val="00E774CB"/>
    <w:rsid w:val="00E83B55"/>
    <w:rsid w:val="00ED50F5"/>
    <w:rsid w:val="00EF0E92"/>
    <w:rsid w:val="00F044CA"/>
    <w:rsid w:val="00F06B3C"/>
    <w:rsid w:val="00F35ADF"/>
    <w:rsid w:val="00F454E2"/>
    <w:rsid w:val="00F66A64"/>
    <w:rsid w:val="00F72CA0"/>
    <w:rsid w:val="00F840DC"/>
    <w:rsid w:val="00FC3FBC"/>
    <w:rsid w:val="00FE0D2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0524"/>
    <w:pPr>
      <w:spacing w:after="0" w:line="240" w:lineRule="auto"/>
    </w:pPr>
    <w:rPr>
      <w:rFonts w:eastAsia="Times New Roman"/>
      <w:sz w:val="24"/>
      <w:szCs w:val="24"/>
      <w:lang w:eastAsia="ru-RU"/>
    </w:rPr>
  </w:style>
  <w:style w:type="paragraph" w:styleId="2">
    <w:name w:val="heading 2"/>
    <w:basedOn w:val="a"/>
    <w:next w:val="a"/>
    <w:link w:val="20"/>
    <w:qFormat/>
    <w:rsid w:val="00380524"/>
    <w:pPr>
      <w:keepNext/>
      <w:ind w:right="-365"/>
      <w:outlineLvl w:val="1"/>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380524"/>
    <w:rPr>
      <w:rFonts w:eastAsia="Times New Roman"/>
      <w:sz w:val="24"/>
      <w:szCs w:val="24"/>
      <w:u w:val="single"/>
      <w:lang w:eastAsia="ru-RU"/>
    </w:rPr>
  </w:style>
  <w:style w:type="paragraph" w:customStyle="1" w:styleId="1">
    <w:name w:val="Обычный1"/>
    <w:rsid w:val="00380524"/>
    <w:pPr>
      <w:widowControl w:val="0"/>
      <w:spacing w:after="0" w:line="280" w:lineRule="auto"/>
      <w:ind w:firstLine="360"/>
    </w:pPr>
    <w:rPr>
      <w:rFonts w:eastAsia="Times New Roman"/>
      <w:snapToGrid w:val="0"/>
      <w:sz w:val="20"/>
      <w:szCs w:val="20"/>
      <w:lang w:eastAsia="ru-RU"/>
    </w:rPr>
  </w:style>
  <w:style w:type="paragraph" w:styleId="21">
    <w:name w:val="Body Text 2"/>
    <w:basedOn w:val="a"/>
    <w:link w:val="22"/>
    <w:rsid w:val="00380524"/>
    <w:pPr>
      <w:spacing w:after="120" w:line="480" w:lineRule="auto"/>
    </w:pPr>
  </w:style>
  <w:style w:type="character" w:customStyle="1" w:styleId="22">
    <w:name w:val="Основной текст 2 Знак"/>
    <w:basedOn w:val="a0"/>
    <w:link w:val="21"/>
    <w:rsid w:val="00380524"/>
    <w:rPr>
      <w:rFonts w:eastAsia="Times New Roman"/>
      <w:sz w:val="24"/>
      <w:szCs w:val="24"/>
      <w:lang w:eastAsia="ru-RU"/>
    </w:rPr>
  </w:style>
  <w:style w:type="paragraph" w:customStyle="1" w:styleId="11">
    <w:name w:val="Обычный11"/>
    <w:rsid w:val="00380524"/>
    <w:pPr>
      <w:widowControl w:val="0"/>
      <w:spacing w:after="0" w:line="300" w:lineRule="auto"/>
      <w:ind w:left="520"/>
    </w:pPr>
    <w:rPr>
      <w:rFonts w:eastAsia="Times New Roman"/>
      <w:szCs w:val="20"/>
      <w:lang w:eastAsia="ru-RU"/>
    </w:rPr>
  </w:style>
  <w:style w:type="paragraph" w:customStyle="1" w:styleId="ConsPlusNormal">
    <w:name w:val="ConsPlusNormal"/>
    <w:rsid w:val="0038052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table" w:styleId="a3">
    <w:name w:val="Table Grid"/>
    <w:basedOn w:val="a1"/>
    <w:uiPriority w:val="59"/>
    <w:rsid w:val="00FC3F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833FA1"/>
    <w:pPr>
      <w:ind w:left="720"/>
      <w:contextualSpacing/>
    </w:pPr>
  </w:style>
  <w:style w:type="paragraph" w:styleId="a5">
    <w:name w:val="Balloon Text"/>
    <w:basedOn w:val="a"/>
    <w:link w:val="a6"/>
    <w:uiPriority w:val="99"/>
    <w:semiHidden/>
    <w:unhideWhenUsed/>
    <w:rsid w:val="00D34AA0"/>
    <w:rPr>
      <w:rFonts w:ascii="Tahoma" w:hAnsi="Tahoma" w:cs="Tahoma"/>
      <w:sz w:val="16"/>
      <w:szCs w:val="16"/>
    </w:rPr>
  </w:style>
  <w:style w:type="character" w:customStyle="1" w:styleId="a6">
    <w:name w:val="Текст выноски Знак"/>
    <w:basedOn w:val="a0"/>
    <w:link w:val="a5"/>
    <w:uiPriority w:val="99"/>
    <w:semiHidden/>
    <w:rsid w:val="00D34AA0"/>
    <w:rPr>
      <w:rFonts w:ascii="Tahoma" w:eastAsia="Times New Roman" w:hAnsi="Tahoma" w:cs="Tahoma"/>
      <w:sz w:val="16"/>
      <w:szCs w:val="16"/>
      <w:lang w:eastAsia="ru-RU"/>
    </w:rPr>
  </w:style>
  <w:style w:type="character" w:styleId="a7">
    <w:name w:val="Placeholder Text"/>
    <w:basedOn w:val="a0"/>
    <w:uiPriority w:val="99"/>
    <w:semiHidden/>
    <w:rsid w:val="000B3794"/>
    <w:rPr>
      <w:color w:val="808080"/>
    </w:rPr>
  </w:style>
  <w:style w:type="table" w:customStyle="1" w:styleId="10">
    <w:name w:val="Сетка таблицы1"/>
    <w:basedOn w:val="a1"/>
    <w:next w:val="a3"/>
    <w:rsid w:val="00CB1386"/>
    <w:pPr>
      <w:spacing w:after="0" w:line="240" w:lineRule="auto"/>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5F3B09"/>
    <w:pPr>
      <w:tabs>
        <w:tab w:val="center" w:pos="4677"/>
        <w:tab w:val="right" w:pos="9355"/>
      </w:tabs>
    </w:pPr>
  </w:style>
  <w:style w:type="character" w:customStyle="1" w:styleId="a9">
    <w:name w:val="Верхний колонтитул Знак"/>
    <w:basedOn w:val="a0"/>
    <w:link w:val="a8"/>
    <w:uiPriority w:val="99"/>
    <w:rsid w:val="005F3B09"/>
    <w:rPr>
      <w:rFonts w:eastAsia="Times New Roman"/>
      <w:sz w:val="24"/>
      <w:szCs w:val="24"/>
      <w:lang w:eastAsia="ru-RU"/>
    </w:rPr>
  </w:style>
  <w:style w:type="paragraph" w:styleId="aa">
    <w:name w:val="footer"/>
    <w:basedOn w:val="a"/>
    <w:link w:val="ab"/>
    <w:uiPriority w:val="99"/>
    <w:unhideWhenUsed/>
    <w:rsid w:val="005F3B09"/>
    <w:pPr>
      <w:tabs>
        <w:tab w:val="center" w:pos="4677"/>
        <w:tab w:val="right" w:pos="9355"/>
      </w:tabs>
    </w:pPr>
  </w:style>
  <w:style w:type="character" w:customStyle="1" w:styleId="ab">
    <w:name w:val="Нижний колонтитул Знак"/>
    <w:basedOn w:val="a0"/>
    <w:link w:val="aa"/>
    <w:uiPriority w:val="99"/>
    <w:rsid w:val="005F3B09"/>
    <w:rPr>
      <w:rFonts w:eastAsia="Times New Roman"/>
      <w:sz w:val="24"/>
      <w:szCs w:val="24"/>
      <w:lang w:eastAsia="ru-RU"/>
    </w:rPr>
  </w:style>
  <w:style w:type="paragraph" w:customStyle="1" w:styleId="12">
    <w:name w:val="Без интервала1"/>
    <w:rsid w:val="00B26098"/>
    <w:pPr>
      <w:spacing w:after="0" w:line="240" w:lineRule="auto"/>
    </w:pPr>
    <w:rPr>
      <w:rFonts w:ascii="Calibri" w:eastAsia="Times New Roman" w:hAnsi="Calibri"/>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56.bin"/><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59.wmf"/><Relationship Id="rId138" Type="http://schemas.openxmlformats.org/officeDocument/2006/relationships/image" Target="media/image62.wmf"/><Relationship Id="rId154" Type="http://schemas.openxmlformats.org/officeDocument/2006/relationships/image" Target="media/image68.wmf"/><Relationship Id="rId159" Type="http://schemas.openxmlformats.org/officeDocument/2006/relationships/image" Target="media/image70.wmf"/><Relationship Id="rId175" Type="http://schemas.openxmlformats.org/officeDocument/2006/relationships/theme" Target="theme/theme1.xml"/><Relationship Id="rId170" Type="http://schemas.openxmlformats.org/officeDocument/2006/relationships/image" Target="media/image75.png"/><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image" Target="media/image27.png"/><Relationship Id="rId74" Type="http://schemas.openxmlformats.org/officeDocument/2006/relationships/oleObject" Target="embeddings/oleObject32.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image" Target="media/image65.wmf"/><Relationship Id="rId149" Type="http://schemas.openxmlformats.org/officeDocument/2006/relationships/oleObject" Target="embeddings/oleObject76.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oleObject" Target="embeddings/oleObject82.bin"/><Relationship Id="rId165" Type="http://schemas.openxmlformats.org/officeDocument/2006/relationships/image" Target="media/image73.wmf"/><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oleObject" Target="embeddings/oleObject53.bin"/><Relationship Id="rId118" Type="http://schemas.openxmlformats.org/officeDocument/2006/relationships/oleObject" Target="embeddings/oleObject57.bin"/><Relationship Id="rId134" Type="http://schemas.openxmlformats.org/officeDocument/2006/relationships/oleObject" Target="embeddings/oleObject67.bin"/><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77.bin"/><Relationship Id="rId155" Type="http://schemas.openxmlformats.org/officeDocument/2006/relationships/oleObject" Target="embeddings/oleObject79.bin"/><Relationship Id="rId171" Type="http://schemas.openxmlformats.org/officeDocument/2006/relationships/image" Target="media/image76.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61.bin"/><Relationship Id="rId129" Type="http://schemas.openxmlformats.org/officeDocument/2006/relationships/image" Target="media/image57.wmf"/><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image" Target="media/image71.wmf"/><Relationship Id="rId166"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60.bin"/><Relationship Id="rId130" Type="http://schemas.openxmlformats.org/officeDocument/2006/relationships/oleObject" Target="embeddings/oleObject65.bin"/><Relationship Id="rId135" Type="http://schemas.openxmlformats.org/officeDocument/2006/relationships/image" Target="media/image60.wmf"/><Relationship Id="rId143" Type="http://schemas.openxmlformats.org/officeDocument/2006/relationships/oleObject" Target="embeddings/oleObject71.bin"/><Relationship Id="rId148" Type="http://schemas.openxmlformats.org/officeDocument/2006/relationships/oleObject" Target="embeddings/oleObject75.bin"/><Relationship Id="rId151" Type="http://schemas.openxmlformats.org/officeDocument/2006/relationships/image" Target="media/image66.png"/><Relationship Id="rId156" Type="http://schemas.openxmlformats.org/officeDocument/2006/relationships/oleObject" Target="embeddings/oleObject80.bin"/><Relationship Id="rId164" Type="http://schemas.openxmlformats.org/officeDocument/2006/relationships/oleObject" Target="embeddings/oleObject84.bin"/><Relationship Id="rId169"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oleObject" Target="embeddings/oleObject87.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0.png"/><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oleObject" Target="embeddings/oleObject73.bin"/><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image" Target="media/image42.wmf"/><Relationship Id="rId162"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58.wmf"/><Relationship Id="rId136" Type="http://schemas.openxmlformats.org/officeDocument/2006/relationships/oleObject" Target="embeddings/oleObject68.bin"/><Relationship Id="rId157" Type="http://schemas.openxmlformats.org/officeDocument/2006/relationships/image" Target="media/image69.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67.wmf"/><Relationship Id="rId173" Type="http://schemas.openxmlformats.org/officeDocument/2006/relationships/image" Target="media/image77.png"/><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4.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2.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png"/><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1.png"/><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49.wmf"/><Relationship Id="rId127" Type="http://schemas.openxmlformats.org/officeDocument/2006/relationships/image" Target="media/image5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1D549F-F091-41EA-B2C4-9221BE387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7</TotalTime>
  <Pages>1</Pages>
  <Words>4928</Words>
  <Characters>28093</Characters>
  <Application>Microsoft Office Word</Application>
  <DocSecurity>0</DocSecurity>
  <Lines>234</Lines>
  <Paragraphs>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обильный</dc:creator>
  <cp:keywords/>
  <dc:description/>
  <cp:lastModifiedBy>User</cp:lastModifiedBy>
  <cp:revision>15</cp:revision>
  <cp:lastPrinted>2018-04-04T10:31:00Z</cp:lastPrinted>
  <dcterms:created xsi:type="dcterms:W3CDTF">2015-11-28T08:08:00Z</dcterms:created>
  <dcterms:modified xsi:type="dcterms:W3CDTF">2018-10-22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